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ADD015" w14:textId="3DEC8FB5" w:rsidR="00EF65B2" w:rsidRPr="00B012C6" w:rsidRDefault="009174D4" w:rsidP="00B012C6">
      <w:pPr>
        <w:pStyle w:val="2"/>
        <w:jc w:val="center"/>
      </w:pPr>
      <w:bookmarkStart w:id="0" w:name="_Toc59324397"/>
      <w:bookmarkStart w:id="1" w:name="_Toc162069526"/>
      <w:r w:rsidRPr="00B012C6">
        <w:rPr>
          <w:rFonts w:hint="eastAsia"/>
        </w:rPr>
        <w:t>第</w:t>
      </w:r>
      <w:r w:rsidR="00A22BAF">
        <w:rPr>
          <w:rFonts w:hint="eastAsia"/>
        </w:rPr>
        <w:t>1</w:t>
      </w:r>
      <w:r w:rsidRPr="00B012C6">
        <w:rPr>
          <w:rFonts w:hint="eastAsia"/>
        </w:rPr>
        <w:t>章</w:t>
      </w:r>
      <w:r w:rsidRPr="00B012C6">
        <w:rPr>
          <w:rFonts w:hint="eastAsia"/>
        </w:rPr>
        <w:t xml:space="preserve"> </w:t>
      </w:r>
      <w:r w:rsidRPr="00B012C6">
        <w:t xml:space="preserve"> </w:t>
      </w:r>
      <w:r w:rsidRPr="00B012C6">
        <w:rPr>
          <w:rFonts w:hint="eastAsia"/>
        </w:rPr>
        <w:t>集合论</w:t>
      </w:r>
    </w:p>
    <w:p w14:paraId="4C14A81E" w14:textId="5C2B1065" w:rsidR="00EF65B2" w:rsidRPr="00630780" w:rsidRDefault="00630780" w:rsidP="00AB1465">
      <w:pPr>
        <w:numPr>
          <w:ilvl w:val="0"/>
          <w:numId w:val="2"/>
        </w:numPr>
        <w:tabs>
          <w:tab w:val="num" w:pos="360"/>
        </w:tabs>
        <w:spacing w:beforeLines="50" w:before="156"/>
        <w:ind w:left="357" w:hanging="357"/>
        <w:rPr>
          <w:color w:val="000000"/>
        </w:rPr>
      </w:pPr>
      <w:r w:rsidRPr="00CC6750">
        <w:rPr>
          <w:color w:val="000000"/>
        </w:rPr>
        <w:t>A</w:t>
      </w:r>
      <w:r>
        <w:rPr>
          <w:rFonts w:hint="eastAsia"/>
          <w:color w:val="000000"/>
        </w:rPr>
        <w:t>，</w:t>
      </w:r>
      <w:r w:rsidRPr="00CC6750">
        <w:rPr>
          <w:color w:val="000000"/>
        </w:rPr>
        <w:t>B</w:t>
      </w:r>
      <w:r>
        <w:rPr>
          <w:rFonts w:hint="eastAsia"/>
          <w:color w:val="000000"/>
        </w:rPr>
        <w:t>，</w:t>
      </w:r>
      <w:r w:rsidRPr="00CC6750">
        <w:rPr>
          <w:color w:val="000000"/>
        </w:rPr>
        <w:t>C</w:t>
      </w:r>
      <w:r w:rsidRPr="00630780">
        <w:t>是集合</w:t>
      </w:r>
      <w:r w:rsidRPr="00CC6750">
        <w:rPr>
          <w:color w:val="000000"/>
        </w:rPr>
        <w:t>，若</w:t>
      </w:r>
      <w:r w:rsidRPr="00CC6750">
        <w:rPr>
          <w:color w:val="000000"/>
        </w:rPr>
        <w:t>A</w:t>
      </w:r>
      <w:r w:rsidRPr="00CC6750">
        <w:rPr>
          <w:color w:val="000000"/>
        </w:rPr>
        <w:object w:dxaOrig="160" w:dyaOrig="160" w14:anchorId="133EE3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55pt;height:8.55pt;mso-position-horizontal-relative:page;mso-position-vertical-relative:page" o:ole="" fillcolor="window">
            <v:imagedata r:id="rId8" o:title=""/>
          </v:shape>
          <o:OLEObject Type="Embed" ProgID="Equation.3" ShapeID="_x0000_i1025" DrawAspect="Content" ObjectID="_1711447073" r:id="rId9"/>
        </w:object>
      </w:r>
      <w:r w:rsidRPr="00CC6750">
        <w:rPr>
          <w:color w:val="000000"/>
        </w:rPr>
        <w:t>B</w:t>
      </w:r>
      <w:r w:rsidRPr="00CC6750">
        <w:rPr>
          <w:color w:val="000000"/>
        </w:rPr>
        <w:t>且</w:t>
      </w:r>
      <w:r w:rsidRPr="00CC6750">
        <w:rPr>
          <w:color w:val="000000"/>
        </w:rPr>
        <w:t>B</w:t>
      </w:r>
      <w:r w:rsidRPr="00CC6750">
        <w:rPr>
          <w:color w:val="000000"/>
        </w:rPr>
        <w:object w:dxaOrig="160" w:dyaOrig="160" w14:anchorId="6EBAE545">
          <v:shape id="_x0000_i1026" type="#_x0000_t75" style="width:8.55pt;height:8.55pt;mso-position-horizontal-relative:page;mso-position-vertical-relative:page" o:ole="" fillcolor="window">
            <v:imagedata r:id="rId8" o:title=""/>
          </v:shape>
          <o:OLEObject Type="Embed" ProgID="Equation.3" ShapeID="_x0000_i1026" DrawAspect="Content" ObjectID="_1711447074" r:id="rId10"/>
        </w:object>
      </w:r>
      <w:r w:rsidRPr="00CC6750">
        <w:rPr>
          <w:color w:val="000000"/>
        </w:rPr>
        <w:t>C</w:t>
      </w:r>
      <w:r w:rsidRPr="00CC6750">
        <w:rPr>
          <w:color w:val="000000"/>
        </w:rPr>
        <w:t>，可能有</w:t>
      </w:r>
      <w:r w:rsidRPr="00CC6750">
        <w:rPr>
          <w:color w:val="000000"/>
        </w:rPr>
        <w:t>A</w:t>
      </w:r>
      <w:r w:rsidRPr="00CC6750">
        <w:rPr>
          <w:color w:val="000000"/>
        </w:rPr>
        <w:object w:dxaOrig="160" w:dyaOrig="160" w14:anchorId="12FA70AB">
          <v:shape id="_x0000_i1027" type="#_x0000_t75" style="width:8.55pt;height:8.55pt;mso-position-horizontal-relative:page;mso-position-vertical-relative:page" o:ole="" fillcolor="window">
            <v:imagedata r:id="rId8" o:title=""/>
          </v:shape>
          <o:OLEObject Type="Embed" ProgID="Equation.3" ShapeID="_x0000_i1027" DrawAspect="Content" ObjectID="_1711447075" r:id="rId11"/>
        </w:object>
      </w:r>
      <w:r w:rsidRPr="00CC6750">
        <w:rPr>
          <w:color w:val="000000"/>
        </w:rPr>
        <w:t>C</w:t>
      </w:r>
      <w:r w:rsidRPr="00CC6750">
        <w:rPr>
          <w:color w:val="000000"/>
        </w:rPr>
        <w:t>吗</w:t>
      </w:r>
      <w:r w:rsidRPr="00CC6750">
        <w:rPr>
          <w:color w:val="000000"/>
        </w:rPr>
        <w:t xml:space="preserve">? </w:t>
      </w:r>
      <w:r w:rsidRPr="00CC6750">
        <w:rPr>
          <w:color w:val="000000"/>
        </w:rPr>
        <w:t>常有</w:t>
      </w:r>
      <w:r w:rsidRPr="00CC6750">
        <w:rPr>
          <w:color w:val="000000"/>
        </w:rPr>
        <w:t>A</w:t>
      </w:r>
      <w:r w:rsidRPr="00CC6750">
        <w:rPr>
          <w:color w:val="000000"/>
        </w:rPr>
        <w:object w:dxaOrig="160" w:dyaOrig="160" w14:anchorId="2CC1197A">
          <v:shape id="_x0000_i1028" type="#_x0000_t75" style="width:8.55pt;height:8.55pt;mso-position-horizontal-relative:page;mso-position-vertical-relative:page" o:ole="" fillcolor="window">
            <v:imagedata r:id="rId8" o:title=""/>
          </v:shape>
          <o:OLEObject Type="Embed" ProgID="Equation.3" ShapeID="_x0000_i1028" DrawAspect="Content" ObjectID="_1711447076" r:id="rId12"/>
        </w:object>
      </w:r>
      <w:r w:rsidRPr="00CC6750">
        <w:rPr>
          <w:color w:val="000000"/>
        </w:rPr>
        <w:t>C</w:t>
      </w:r>
      <w:r w:rsidRPr="00CC6750">
        <w:rPr>
          <w:color w:val="000000"/>
        </w:rPr>
        <w:t>吗</w:t>
      </w:r>
      <w:r w:rsidRPr="00CC6750">
        <w:rPr>
          <w:color w:val="000000"/>
        </w:rPr>
        <w:t xml:space="preserve">? </w:t>
      </w:r>
      <w:r w:rsidRPr="00CC6750">
        <w:rPr>
          <w:color w:val="000000"/>
        </w:rPr>
        <w:t>举例说明。</w:t>
      </w:r>
    </w:p>
    <w:p w14:paraId="425C813A" w14:textId="10156924" w:rsidR="00E44FCF" w:rsidRPr="00E44FCF" w:rsidRDefault="00E44FCF" w:rsidP="00E44FCF">
      <w:pPr>
        <w:widowControl/>
        <w:ind w:leftChars="200" w:left="836" w:hangingChars="198" w:hanging="416"/>
      </w:pPr>
    </w:p>
    <w:p w14:paraId="4DFABEC3" w14:textId="77777777" w:rsidR="00630780" w:rsidRPr="00CC6750" w:rsidRDefault="00630780" w:rsidP="00A069A0">
      <w:pPr>
        <w:numPr>
          <w:ilvl w:val="0"/>
          <w:numId w:val="6"/>
        </w:numPr>
        <w:spacing w:beforeLines="50" w:before="156"/>
        <w:ind w:left="357" w:hanging="357"/>
        <w:rPr>
          <w:color w:val="000000"/>
        </w:rPr>
      </w:pPr>
      <w:r w:rsidRPr="00CC6750">
        <w:rPr>
          <w:color w:val="000000"/>
        </w:rPr>
        <w:t>用列举法写出下列集合。</w:t>
      </w:r>
    </w:p>
    <w:p w14:paraId="51F30060" w14:textId="77777777" w:rsidR="00630780" w:rsidRPr="00CC6750" w:rsidRDefault="00630780" w:rsidP="00630780">
      <w:pPr>
        <w:ind w:firstLineChars="100" w:firstLine="210"/>
        <w:rPr>
          <w:color w:val="000000"/>
        </w:rPr>
      </w:pPr>
      <w:r w:rsidRPr="00CC6750">
        <w:rPr>
          <w:rFonts w:ascii="宋体" w:hAnsi="宋体"/>
          <w:color w:val="000000"/>
        </w:rPr>
        <w:t>（2）</w:t>
      </w:r>
      <w:r w:rsidRPr="00CC6750">
        <w:rPr>
          <w:color w:val="000000"/>
        </w:rPr>
        <w:t>{</w:t>
      </w:r>
      <w:proofErr w:type="spellStart"/>
      <w:r w:rsidRPr="00CC6750">
        <w:rPr>
          <w:color w:val="000000"/>
        </w:rPr>
        <w:t>x|x</w:t>
      </w:r>
      <w:proofErr w:type="spellEnd"/>
      <w:r w:rsidRPr="00CC6750">
        <w:rPr>
          <w:color w:val="000000"/>
        </w:rPr>
        <w:t>是</w:t>
      </w:r>
      <w:r w:rsidRPr="00CC6750">
        <w:rPr>
          <w:color w:val="000000"/>
        </w:rPr>
        <w:t>People's Republic of China</w:t>
      </w:r>
      <w:r w:rsidRPr="00CC6750">
        <w:rPr>
          <w:color w:val="000000"/>
        </w:rPr>
        <w:t>中的英文字母</w:t>
      </w:r>
      <w:r w:rsidRPr="00CC6750">
        <w:rPr>
          <w:color w:val="000000"/>
        </w:rPr>
        <w:t>}</w:t>
      </w:r>
      <w:r w:rsidRPr="00CC6750">
        <w:rPr>
          <w:rFonts w:hint="eastAsia"/>
          <w:color w:val="000000"/>
        </w:rPr>
        <w:t>。</w:t>
      </w:r>
    </w:p>
    <w:p w14:paraId="72623871" w14:textId="77777777" w:rsidR="00630780" w:rsidRPr="00CC6750" w:rsidRDefault="00630780" w:rsidP="00630780">
      <w:pPr>
        <w:ind w:firstLineChars="100" w:firstLine="210"/>
        <w:rPr>
          <w:color w:val="000000"/>
        </w:rPr>
      </w:pPr>
      <w:r w:rsidRPr="00CC6750">
        <w:rPr>
          <w:rFonts w:ascii="宋体" w:hAnsi="宋体"/>
          <w:color w:val="000000"/>
        </w:rPr>
        <w:t>（3）</w:t>
      </w:r>
      <w:r w:rsidRPr="00CC6750">
        <w:rPr>
          <w:color w:val="000000"/>
        </w:rPr>
        <w:t>所有正整数立方的聚集</w:t>
      </w:r>
      <w:r w:rsidRPr="00CC6750">
        <w:rPr>
          <w:rFonts w:hint="eastAsia"/>
          <w:color w:val="000000"/>
        </w:rPr>
        <w:t>。</w:t>
      </w:r>
    </w:p>
    <w:p w14:paraId="4C65DE71" w14:textId="206F566F" w:rsidR="00982DF2" w:rsidRDefault="00982DF2" w:rsidP="00982DF2">
      <w:pPr>
        <w:widowControl/>
        <w:ind w:firstLineChars="350" w:firstLine="735"/>
      </w:pPr>
    </w:p>
    <w:p w14:paraId="16C310A9" w14:textId="77777777" w:rsidR="00630780" w:rsidRPr="00CC6750" w:rsidRDefault="00630780" w:rsidP="00A069A0">
      <w:pPr>
        <w:numPr>
          <w:ilvl w:val="0"/>
          <w:numId w:val="6"/>
        </w:numPr>
        <w:spacing w:beforeLines="50" w:before="156"/>
        <w:ind w:left="357" w:hanging="357"/>
        <w:rPr>
          <w:color w:val="000000"/>
        </w:rPr>
      </w:pPr>
      <w:r w:rsidRPr="00CC6750">
        <w:rPr>
          <w:color w:val="000000"/>
        </w:rPr>
        <w:t>用描述法写出下列集合。</w:t>
      </w:r>
    </w:p>
    <w:p w14:paraId="5462DAC4" w14:textId="77777777" w:rsidR="00630780" w:rsidRPr="00CC6750" w:rsidRDefault="00630780" w:rsidP="00630780">
      <w:pPr>
        <w:ind w:firstLineChars="100" w:firstLine="210"/>
        <w:rPr>
          <w:color w:val="000000"/>
        </w:rPr>
      </w:pPr>
      <w:r w:rsidRPr="00CC6750">
        <w:rPr>
          <w:rFonts w:ascii="宋体" w:hAnsi="宋体"/>
          <w:color w:val="000000"/>
        </w:rPr>
        <w:t>（1）</w:t>
      </w:r>
      <w:r w:rsidRPr="00CC6750">
        <w:rPr>
          <w:color w:val="000000"/>
        </w:rPr>
        <w:t>小于</w:t>
      </w:r>
      <w:r w:rsidRPr="00CC6750">
        <w:rPr>
          <w:color w:val="000000"/>
        </w:rPr>
        <w:t>10000</w:t>
      </w:r>
      <w:r w:rsidRPr="00CC6750">
        <w:rPr>
          <w:color w:val="000000"/>
        </w:rPr>
        <w:t>的非负实数的聚集</w:t>
      </w:r>
      <w:r w:rsidRPr="00CC6750">
        <w:rPr>
          <w:rFonts w:hint="eastAsia"/>
          <w:color w:val="000000"/>
        </w:rPr>
        <w:t>。</w:t>
      </w:r>
    </w:p>
    <w:p w14:paraId="6046A67A" w14:textId="77777777" w:rsidR="00630780" w:rsidRDefault="00630780" w:rsidP="00630780">
      <w:pPr>
        <w:ind w:firstLineChars="100" w:firstLine="210"/>
        <w:rPr>
          <w:color w:val="000000"/>
        </w:rPr>
      </w:pPr>
      <w:r w:rsidRPr="00CC6750">
        <w:rPr>
          <w:rFonts w:ascii="宋体" w:hAnsi="宋体"/>
          <w:color w:val="000000"/>
        </w:rPr>
        <w:t>（4）</w:t>
      </w:r>
      <w:r w:rsidRPr="00CC6750">
        <w:rPr>
          <w:color w:val="000000"/>
        </w:rPr>
        <w:t>直角坐标系中，单位圆</w:t>
      </w:r>
      <w:r w:rsidRPr="00CC6750">
        <w:rPr>
          <w:rFonts w:ascii="宋体" w:hAnsi="宋体"/>
          <w:color w:val="000000"/>
        </w:rPr>
        <w:t>(</w:t>
      </w:r>
      <w:r w:rsidRPr="00CC6750">
        <w:rPr>
          <w:color w:val="000000"/>
        </w:rPr>
        <w:t>不包括单位圆周</w:t>
      </w:r>
      <w:r w:rsidRPr="00CC6750">
        <w:rPr>
          <w:rFonts w:ascii="宋体" w:hAnsi="宋体"/>
          <w:color w:val="000000"/>
        </w:rPr>
        <w:t>)</w:t>
      </w:r>
      <w:r w:rsidRPr="00CC6750">
        <w:rPr>
          <w:color w:val="000000"/>
        </w:rPr>
        <w:t>的点集。</w:t>
      </w:r>
    </w:p>
    <w:p w14:paraId="40A857F8" w14:textId="6A539752" w:rsidR="00F902DB" w:rsidRPr="00F902DB" w:rsidRDefault="00F902DB" w:rsidP="00982DF2">
      <w:pPr>
        <w:ind w:firstLineChars="337" w:firstLine="708"/>
      </w:pPr>
    </w:p>
    <w:p w14:paraId="5E298903" w14:textId="77777777" w:rsidR="00A80C30" w:rsidRDefault="00A80C30" w:rsidP="00A069A0">
      <w:pPr>
        <w:numPr>
          <w:ilvl w:val="0"/>
          <w:numId w:val="6"/>
        </w:numPr>
        <w:spacing w:beforeLines="50" w:before="156"/>
        <w:ind w:left="357" w:hanging="357"/>
      </w:pPr>
      <w:r w:rsidRPr="00630780">
        <w:rPr>
          <w:color w:val="000000"/>
        </w:rPr>
        <w:t>找出</w:t>
      </w:r>
      <w:r>
        <w:t>下列集合之间的关系。</w:t>
      </w:r>
    </w:p>
    <w:p w14:paraId="7A7A21F6" w14:textId="0A2FE077" w:rsidR="00A80C30" w:rsidRDefault="00A80C30" w:rsidP="00A80C30">
      <w:pPr>
        <w:ind w:firstLineChars="100" w:firstLine="210"/>
      </w:pPr>
      <w:r>
        <w:t>（</w:t>
      </w:r>
      <w:r>
        <w:t>1</w:t>
      </w:r>
      <w:r>
        <w:t>）</w:t>
      </w:r>
      <w:r>
        <w:t>A = {x|(x</w:t>
      </w:r>
      <w:r>
        <w:object w:dxaOrig="160" w:dyaOrig="160" w14:anchorId="520B0B5C">
          <v:shape id="_x0000_i1039" type="#_x0000_t75" style="width:8.55pt;height:8.55pt;mso-position-horizontal-relative:page;mso-position-vertical-relative:page" o:ole="" fillcolor="window">
            <v:imagedata r:id="rId8" o:title=""/>
          </v:shape>
          <o:OLEObject Type="Embed" ProgID="Equation.3" ShapeID="_x0000_i1039" DrawAspect="Content" ObjectID="_1711447077" r:id="rId13"/>
        </w:object>
      </w:r>
      <w:r>
        <w:t>Z)</w:t>
      </w:r>
      <w:r>
        <w:t>并且</w:t>
      </w:r>
      <w:r>
        <w:t>(1</w:t>
      </w:r>
      <w:r>
        <w:t>＜</w:t>
      </w:r>
      <w:r>
        <w:t>x</w:t>
      </w:r>
      <w:r>
        <w:t>＜</w:t>
      </w:r>
      <w:r>
        <w:t>5)</w:t>
      </w:r>
      <w:r w:rsidR="00630780">
        <w:t>}</w:t>
      </w:r>
      <w:r>
        <w:rPr>
          <w:rFonts w:hint="eastAsia"/>
        </w:rPr>
        <w:t>；</w:t>
      </w:r>
      <w:r>
        <w:rPr>
          <w:rFonts w:hint="eastAsia"/>
        </w:rPr>
        <w:t xml:space="preserve">   </w:t>
      </w:r>
      <w:r>
        <w:t>（</w:t>
      </w:r>
      <w:r>
        <w:t>2</w:t>
      </w:r>
      <w:r>
        <w:t>）</w:t>
      </w:r>
      <w:r>
        <w:t>B = {2</w:t>
      </w:r>
      <w:r w:rsidR="001252D1" w:rsidRPr="001252D1">
        <w:rPr>
          <w:rFonts w:ascii="宋体" w:hAnsi="宋体"/>
        </w:rPr>
        <w:t>，</w:t>
      </w:r>
      <w:r>
        <w:t>3}</w:t>
      </w:r>
      <w:r>
        <w:rPr>
          <w:rFonts w:hint="eastAsia"/>
        </w:rPr>
        <w:t>；</w:t>
      </w:r>
    </w:p>
    <w:p w14:paraId="3A75CD75" w14:textId="781DDA20" w:rsidR="00A80C30" w:rsidRDefault="00A80C30" w:rsidP="00A80C30">
      <w:pPr>
        <w:ind w:right="-199" w:firstLineChars="100" w:firstLine="210"/>
      </w:pPr>
      <w:r>
        <w:t>（</w:t>
      </w:r>
      <w:r>
        <w:t>3</w:t>
      </w:r>
      <w:r>
        <w:t>）</w:t>
      </w:r>
      <w:r>
        <w:t>C = {x|x</w:t>
      </w:r>
      <w:r>
        <w:rPr>
          <w:vertAlign w:val="superscript"/>
        </w:rPr>
        <w:t>2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-</w:t>
      </w:r>
      <w:r>
        <w:t xml:space="preserve"> 5x+6 = 0}</w:t>
      </w:r>
      <w:r>
        <w:rPr>
          <w:rFonts w:hint="eastAsia"/>
        </w:rPr>
        <w:t>；</w:t>
      </w:r>
      <w:r>
        <w:t xml:space="preserve">      </w:t>
      </w:r>
      <w:r w:rsidR="00630780">
        <w:t xml:space="preserve">    </w:t>
      </w:r>
      <w:r>
        <w:t>（</w:t>
      </w:r>
      <w:r>
        <w:t>4</w:t>
      </w:r>
      <w:r>
        <w:t>）</w:t>
      </w:r>
      <w:r>
        <w:t>D = {{2</w:t>
      </w:r>
      <w:r w:rsidR="001252D1" w:rsidRPr="001252D1">
        <w:rPr>
          <w:rFonts w:ascii="宋体" w:hAnsi="宋体"/>
        </w:rPr>
        <w:t>，</w:t>
      </w:r>
      <w:r>
        <w:t>3}}</w:t>
      </w:r>
      <w:r>
        <w:rPr>
          <w:rFonts w:hint="eastAsia"/>
        </w:rPr>
        <w:t>；</w:t>
      </w:r>
    </w:p>
    <w:p w14:paraId="5457DB58" w14:textId="28585E16" w:rsidR="00A80C30" w:rsidRDefault="00A80C30" w:rsidP="00A80C30">
      <w:pPr>
        <w:ind w:firstLineChars="100" w:firstLine="210"/>
      </w:pPr>
      <w:r>
        <w:t>（</w:t>
      </w:r>
      <w:r>
        <w:t>5</w:t>
      </w:r>
      <w:r>
        <w:t>）</w:t>
      </w:r>
      <w:r>
        <w:t>E = {2}</w:t>
      </w:r>
      <w:r>
        <w:rPr>
          <w:rFonts w:hint="eastAsia"/>
        </w:rPr>
        <w:t>；</w:t>
      </w:r>
      <w:r>
        <w:t xml:space="preserve">       </w:t>
      </w:r>
      <w:r>
        <w:tab/>
      </w:r>
      <w:r>
        <w:rPr>
          <w:rFonts w:hint="eastAsia"/>
        </w:rPr>
        <w:t xml:space="preserve"> </w:t>
      </w:r>
      <w:r>
        <w:t xml:space="preserve">          </w:t>
      </w:r>
      <w:r w:rsidR="00630780">
        <w:t xml:space="preserve">  </w:t>
      </w:r>
      <w:r>
        <w:t>（</w:t>
      </w:r>
      <w:r>
        <w:t>6</w:t>
      </w:r>
      <w:r>
        <w:t>）</w:t>
      </w:r>
      <w:r>
        <w:t>F = {x|(x = 2)</w:t>
      </w:r>
      <w:r>
        <w:t>或</w:t>
      </w:r>
      <w:r>
        <w:t>(x = 3)</w:t>
      </w:r>
      <w:r>
        <w:t>或</w:t>
      </w:r>
      <w:r>
        <w:t>(x = 4)</w:t>
      </w:r>
      <w:r>
        <w:t>或</w:t>
      </w:r>
      <w:r>
        <w:t>(x = 5)}</w:t>
      </w:r>
      <w:r w:rsidR="00EA2005">
        <w:rPr>
          <w:rFonts w:hint="eastAsia"/>
        </w:rPr>
        <w:t>。</w:t>
      </w:r>
    </w:p>
    <w:p w14:paraId="79ECB780" w14:textId="23E10B11" w:rsidR="00FD5A88" w:rsidRPr="00FD5A88" w:rsidRDefault="00FD5A88" w:rsidP="00AB1465">
      <w:pPr>
        <w:ind w:firstLineChars="200" w:firstLine="420"/>
      </w:pPr>
    </w:p>
    <w:p w14:paraId="2C4EC98B" w14:textId="5BF24FD0" w:rsidR="007A1533" w:rsidRPr="007230F1" w:rsidRDefault="007A1533" w:rsidP="00A069A0">
      <w:pPr>
        <w:numPr>
          <w:ilvl w:val="0"/>
          <w:numId w:val="6"/>
        </w:numPr>
        <w:spacing w:beforeLines="50" w:before="156"/>
        <w:ind w:left="357" w:hanging="357"/>
      </w:pPr>
      <w:r w:rsidRPr="007230F1">
        <w:t>简要说明</w:t>
      </w:r>
      <w:r w:rsidRPr="007230F1">
        <w:t>{</w:t>
      </w:r>
      <w:r>
        <w:rPr>
          <w:rFonts w:hint="eastAsia"/>
        </w:rPr>
        <w:t>a</w:t>
      </w:r>
      <w:r w:rsidRPr="007230F1">
        <w:t>}</w:t>
      </w:r>
      <w:r w:rsidRPr="007230F1">
        <w:t>与</w:t>
      </w:r>
      <w:r w:rsidRPr="007230F1">
        <w:t>{{</w:t>
      </w:r>
      <w:r>
        <w:t>a</w:t>
      </w:r>
      <w:r w:rsidRPr="007230F1">
        <w:t>}}</w:t>
      </w:r>
      <w:r w:rsidRPr="007230F1">
        <w:t>的区别，</w:t>
      </w:r>
      <w:r w:rsidR="008413E1">
        <w:rPr>
          <w:rFonts w:hint="eastAsia"/>
        </w:rPr>
        <w:t>并分别列</w:t>
      </w:r>
      <w:r w:rsidRPr="007230F1">
        <w:t>出它们的元素与子集。</w:t>
      </w:r>
    </w:p>
    <w:p w14:paraId="7E87C99D" w14:textId="0B7262B2" w:rsidR="00FD5A88" w:rsidRDefault="00FD5A88" w:rsidP="002F2C1D">
      <w:pPr>
        <w:widowControl/>
        <w:ind w:firstLineChars="100" w:firstLine="210"/>
      </w:pPr>
    </w:p>
    <w:p w14:paraId="0D3F3449" w14:textId="77777777" w:rsidR="00A80C30" w:rsidRDefault="00A80C30" w:rsidP="00A069A0">
      <w:pPr>
        <w:numPr>
          <w:ilvl w:val="0"/>
          <w:numId w:val="7"/>
        </w:numPr>
        <w:spacing w:beforeLines="50" w:before="156"/>
        <w:ind w:left="357" w:hanging="357"/>
      </w:pPr>
      <w:r>
        <w:t>设</w:t>
      </w:r>
      <w:r>
        <w:t>A</w:t>
      </w:r>
      <w:r>
        <w:t>，</w:t>
      </w:r>
      <w:r>
        <w:t>B</w:t>
      </w:r>
      <w:r>
        <w:t>，</w:t>
      </w:r>
      <w:r>
        <w:t>C</w:t>
      </w:r>
      <w:r>
        <w:t>是集合，证明或反驳下列断言</w:t>
      </w:r>
      <w:r>
        <w:rPr>
          <w:rFonts w:hint="eastAsia"/>
        </w:rPr>
        <w:t>。</w:t>
      </w:r>
    </w:p>
    <w:p w14:paraId="4CC597E1" w14:textId="4E92680A" w:rsidR="00A80C30" w:rsidRDefault="00A80C30" w:rsidP="00A80C30">
      <w:pPr>
        <w:ind w:firstLineChars="100" w:firstLine="210"/>
      </w:pPr>
      <w:r>
        <w:t>（</w:t>
      </w:r>
      <w:r>
        <w:t>1</w:t>
      </w:r>
      <w:r>
        <w:t>）</w:t>
      </w:r>
      <w:r>
        <w:t>A</w:t>
      </w:r>
      <w:r>
        <w:rPr>
          <w:rFonts w:ascii="黑体" w:eastAsia="黑体" w:hAnsi="黑体" w:hint="eastAsia"/>
        </w:rPr>
        <w:t>∈</w:t>
      </w:r>
      <w:r>
        <w:t>B</w:t>
      </w:r>
      <w:r>
        <w:rPr>
          <w:rFonts w:hint="eastAsia"/>
        </w:rPr>
        <w:t>并且</w:t>
      </w:r>
      <w:r>
        <w:t>B</w:t>
      </w:r>
      <w:r>
        <w:rPr>
          <w:position w:val="-4"/>
        </w:rPr>
        <w:object w:dxaOrig="200" w:dyaOrig="200" w14:anchorId="7D8C0C05">
          <v:shape id="_x0000_i1044" type="#_x0000_t75" style="width:9.85pt;height:9.85pt;mso-position-horizontal-relative:page;mso-position-vertical-relative:page" o:ole="" fillcolor="window">
            <v:imagedata r:id="rId14" o:title=""/>
          </v:shape>
          <o:OLEObject Type="Embed" ProgID="Equation.3" ShapeID="_x0000_i1044" DrawAspect="Content" ObjectID="_1711447078" r:id="rId15"/>
        </w:object>
      </w:r>
      <w:r>
        <w:t>C</w:t>
      </w:r>
      <w:r>
        <w:rPr>
          <w:position w:val="-6"/>
        </w:rPr>
        <w:object w:dxaOrig="280" w:dyaOrig="220" w14:anchorId="00B612F5">
          <v:shape id="_x0000_i1045" type="#_x0000_t75" style="width:13.7pt;height:11.15pt;mso-position-horizontal-relative:page;mso-position-vertical-relative:page" o:ole="" fillcolor="window">
            <v:imagedata r:id="rId16" o:title=""/>
          </v:shape>
          <o:OLEObject Type="Embed" ProgID="Equation.DSMT4" ShapeID="_x0000_i1045" DrawAspect="Content" ObjectID="_1711447079" r:id="rId17"/>
        </w:object>
      </w:r>
      <w:r>
        <w:t>A</w:t>
      </w:r>
      <w:r>
        <w:object w:dxaOrig="160" w:dyaOrig="160" w14:anchorId="6401ED49">
          <v:shape id="_x0000_i1046" type="#_x0000_t75" style="width:8.55pt;height:8.55pt;mso-position-horizontal-relative:page;mso-position-vertical-relative:page" o:ole="" fillcolor="window">
            <v:imagedata r:id="rId8" o:title=""/>
          </v:shape>
          <o:OLEObject Type="Embed" ProgID="Equation.3" ShapeID="_x0000_i1046" DrawAspect="Content" ObjectID="_1711447080" r:id="rId18"/>
        </w:object>
      </w:r>
      <w:r>
        <w:t>C</w:t>
      </w:r>
      <w:r w:rsidR="005B19E8">
        <w:rPr>
          <w:rFonts w:hint="eastAsia"/>
        </w:rPr>
        <w:t>。</w:t>
      </w:r>
    </w:p>
    <w:p w14:paraId="36E447E9" w14:textId="1A92C367" w:rsidR="00A80C30" w:rsidRDefault="00A80C30" w:rsidP="00A80C30">
      <w:pPr>
        <w:ind w:right="-199" w:firstLineChars="100" w:firstLine="210"/>
      </w:pPr>
      <w:r>
        <w:t>（</w:t>
      </w:r>
      <w:r>
        <w:t>3</w:t>
      </w:r>
      <w:r>
        <w:t>）</w:t>
      </w:r>
      <w:r>
        <w:t>A</w:t>
      </w:r>
      <w:r>
        <w:object w:dxaOrig="160" w:dyaOrig="160" w14:anchorId="4FEEE9F7">
          <v:shape id="_x0000_i1047" type="#_x0000_t75" style="width:8.55pt;height:8.55pt;mso-position-horizontal-relative:page;mso-position-vertical-relative:page" o:ole="" fillcolor="window">
            <v:imagedata r:id="rId8" o:title=""/>
          </v:shape>
          <o:OLEObject Type="Embed" ProgID="Equation.3" ShapeID="_x0000_i1047" DrawAspect="Content" ObjectID="_1711447081" r:id="rId19"/>
        </w:object>
      </w:r>
      <w:r>
        <w:t>B</w:t>
      </w:r>
      <w:r>
        <w:rPr>
          <w:rFonts w:hint="eastAsia"/>
        </w:rPr>
        <w:t>并且</w:t>
      </w:r>
      <w:r>
        <w:t>B</w:t>
      </w:r>
      <w:r>
        <w:rPr>
          <w:position w:val="-2"/>
        </w:rPr>
        <w:object w:dxaOrig="160" w:dyaOrig="200" w14:anchorId="1B9276E2">
          <v:shape id="_x0000_i1048" type="#_x0000_t75" style="width:8.55pt;height:9.85pt;mso-position-horizontal-relative:page;mso-position-vertical-relative:page" o:ole="" fillcolor="window">
            <v:imagedata r:id="rId20" o:title=""/>
          </v:shape>
          <o:OLEObject Type="Embed" ProgID="Equation.3" ShapeID="_x0000_i1048" DrawAspect="Content" ObjectID="_1711447082" r:id="rId21"/>
        </w:object>
      </w:r>
      <w:r>
        <w:t>C</w:t>
      </w:r>
      <w:r>
        <w:rPr>
          <w:position w:val="-6"/>
        </w:rPr>
        <w:object w:dxaOrig="280" w:dyaOrig="220" w14:anchorId="5CE780E2">
          <v:shape id="_x0000_i1049" type="#_x0000_t75" style="width:13.7pt;height:11.15pt;mso-position-horizontal-relative:page;mso-position-vertical-relative:page" o:ole="" fillcolor="window">
            <v:imagedata r:id="rId16" o:title=""/>
          </v:shape>
          <o:OLEObject Type="Embed" ProgID="Equation.DSMT4" ShapeID="_x0000_i1049" DrawAspect="Content" ObjectID="_1711447083" r:id="rId22"/>
        </w:object>
      </w:r>
      <w:r>
        <w:t>A</w:t>
      </w:r>
      <w:r>
        <w:rPr>
          <w:position w:val="-2"/>
        </w:rPr>
        <w:object w:dxaOrig="160" w:dyaOrig="200" w14:anchorId="38485490">
          <v:shape id="_x0000_i1050" type="#_x0000_t75" style="width:8.55pt;height:9.85pt;mso-position-horizontal-relative:page;mso-position-vertical-relative:page" o:ole="" fillcolor="window">
            <v:imagedata r:id="rId20" o:title=""/>
          </v:shape>
          <o:OLEObject Type="Embed" ProgID="Equation.3" ShapeID="_x0000_i1050" DrawAspect="Content" ObjectID="_1711447084" r:id="rId23"/>
        </w:object>
      </w:r>
      <w:r>
        <w:t>C</w:t>
      </w:r>
      <w:r w:rsidR="005B19E8">
        <w:rPr>
          <w:rFonts w:hint="eastAsia"/>
        </w:rPr>
        <w:t>。</w:t>
      </w:r>
    </w:p>
    <w:p w14:paraId="2E68ACAE" w14:textId="3E410022" w:rsidR="002F2C1D" w:rsidRPr="00AB1465" w:rsidRDefault="002F2C1D" w:rsidP="002F2C1D">
      <w:pPr>
        <w:ind w:firstLineChars="100" w:firstLine="210"/>
        <w:rPr>
          <w:bCs/>
          <w:lang w:val="es-ES"/>
        </w:rPr>
      </w:pPr>
    </w:p>
    <w:p w14:paraId="77CADFD2" w14:textId="4126A2E1" w:rsidR="00AF06F9" w:rsidRDefault="00AF06F9" w:rsidP="00A069A0">
      <w:pPr>
        <w:numPr>
          <w:ilvl w:val="0"/>
          <w:numId w:val="7"/>
        </w:numPr>
        <w:spacing w:beforeLines="50" w:before="156"/>
        <w:ind w:left="357" w:hanging="357"/>
      </w:pPr>
      <w:r w:rsidRPr="00AF06F9">
        <w:t>求下列集合的基数和每个集合的幂集</w:t>
      </w:r>
      <w:r>
        <w:t>。</w:t>
      </w:r>
    </w:p>
    <w:p w14:paraId="77444573" w14:textId="38093AEE" w:rsidR="005B19E8" w:rsidRPr="005B19E8" w:rsidRDefault="005B19E8" w:rsidP="005B19E8">
      <w:pPr>
        <w:ind w:right="-199" w:firstLineChars="100" w:firstLine="210"/>
        <w:rPr>
          <w:color w:val="000000"/>
        </w:rPr>
      </w:pPr>
      <w:r w:rsidRPr="005B19E8">
        <w:rPr>
          <w:rFonts w:ascii="宋体" w:hAnsi="宋体"/>
          <w:color w:val="000000"/>
        </w:rPr>
        <w:t>（2）</w:t>
      </w:r>
      <w:r w:rsidRPr="005B19E8">
        <w:rPr>
          <w:color w:val="000000"/>
        </w:rPr>
        <w:t>{1</w:t>
      </w:r>
      <w:r w:rsidR="001252D1" w:rsidRPr="001252D1">
        <w:rPr>
          <w:rFonts w:ascii="宋体" w:hAnsi="宋体"/>
          <w:color w:val="000000"/>
        </w:rPr>
        <w:t>,</w:t>
      </w:r>
      <w:r w:rsidR="0031250C">
        <w:rPr>
          <w:rFonts w:ascii="宋体" w:hAnsi="宋体"/>
          <w:color w:val="000000"/>
        </w:rPr>
        <w:t xml:space="preserve"> </w:t>
      </w:r>
      <w:r w:rsidRPr="005B19E8">
        <w:rPr>
          <w:color w:val="000000"/>
        </w:rPr>
        <w:t>{2</w:t>
      </w:r>
      <w:r w:rsidR="001252D1" w:rsidRPr="001252D1">
        <w:rPr>
          <w:rFonts w:ascii="宋体" w:hAnsi="宋体"/>
          <w:color w:val="000000"/>
        </w:rPr>
        <w:t>,</w:t>
      </w:r>
      <w:r w:rsidR="0031250C">
        <w:rPr>
          <w:rFonts w:ascii="宋体" w:hAnsi="宋体"/>
          <w:color w:val="000000"/>
        </w:rPr>
        <w:t xml:space="preserve"> </w:t>
      </w:r>
      <w:r w:rsidRPr="005B19E8">
        <w:rPr>
          <w:color w:val="000000"/>
        </w:rPr>
        <w:t xml:space="preserve">3}}     </w:t>
      </w:r>
      <w:r w:rsidRPr="005B19E8">
        <w:rPr>
          <w:color w:val="000000"/>
        </w:rPr>
        <w:tab/>
      </w:r>
      <w:r w:rsidRPr="005B19E8">
        <w:rPr>
          <w:rFonts w:ascii="宋体" w:hAnsi="宋体"/>
          <w:color w:val="000000"/>
        </w:rPr>
        <w:t>（4）</w:t>
      </w:r>
      <w:r w:rsidRPr="005B19E8">
        <w:rPr>
          <w:color w:val="000000"/>
        </w:rPr>
        <w:t>{{1</w:t>
      </w:r>
      <w:r w:rsidR="001252D1" w:rsidRPr="001252D1">
        <w:rPr>
          <w:rFonts w:ascii="宋体" w:hAnsi="宋体"/>
          <w:color w:val="000000"/>
        </w:rPr>
        <w:t>,</w:t>
      </w:r>
      <w:r w:rsidR="0031250C">
        <w:rPr>
          <w:rFonts w:ascii="宋体" w:hAnsi="宋体"/>
          <w:color w:val="000000"/>
        </w:rPr>
        <w:t xml:space="preserve"> </w:t>
      </w:r>
      <w:r w:rsidRPr="005B19E8">
        <w:rPr>
          <w:color w:val="000000"/>
        </w:rPr>
        <w:t>2}</w:t>
      </w:r>
      <w:r w:rsidR="001252D1" w:rsidRPr="001252D1">
        <w:rPr>
          <w:rFonts w:ascii="宋体" w:hAnsi="宋体"/>
          <w:color w:val="000000"/>
        </w:rPr>
        <w:t>,</w:t>
      </w:r>
      <w:r w:rsidRPr="005B19E8">
        <w:rPr>
          <w:color w:val="000000"/>
        </w:rPr>
        <w:t>{2</w:t>
      </w:r>
      <w:r w:rsidR="001252D1" w:rsidRPr="001252D1">
        <w:rPr>
          <w:rFonts w:ascii="宋体" w:hAnsi="宋体"/>
          <w:color w:val="000000"/>
        </w:rPr>
        <w:t>,</w:t>
      </w:r>
      <w:r w:rsidR="0031250C">
        <w:rPr>
          <w:rFonts w:ascii="宋体" w:hAnsi="宋体"/>
          <w:color w:val="000000"/>
        </w:rPr>
        <w:t xml:space="preserve"> </w:t>
      </w:r>
      <w:r w:rsidRPr="005B19E8">
        <w:rPr>
          <w:color w:val="000000"/>
        </w:rPr>
        <w:t>1</w:t>
      </w:r>
      <w:r w:rsidR="001252D1" w:rsidRPr="001252D1">
        <w:rPr>
          <w:rFonts w:ascii="宋体" w:hAnsi="宋体"/>
          <w:color w:val="000000"/>
        </w:rPr>
        <w:t>,</w:t>
      </w:r>
      <w:r w:rsidR="0031250C">
        <w:rPr>
          <w:rFonts w:ascii="宋体" w:hAnsi="宋体"/>
          <w:color w:val="000000"/>
        </w:rPr>
        <w:t xml:space="preserve"> </w:t>
      </w:r>
      <w:r w:rsidRPr="005B19E8">
        <w:rPr>
          <w:color w:val="000000"/>
        </w:rPr>
        <w:t>1}</w:t>
      </w:r>
      <w:r w:rsidR="001252D1" w:rsidRPr="001252D1">
        <w:rPr>
          <w:rFonts w:ascii="宋体" w:hAnsi="宋体"/>
          <w:color w:val="000000"/>
        </w:rPr>
        <w:t>,</w:t>
      </w:r>
      <w:r w:rsidR="0031250C">
        <w:rPr>
          <w:rFonts w:ascii="宋体" w:hAnsi="宋体"/>
          <w:color w:val="000000"/>
        </w:rPr>
        <w:t xml:space="preserve"> </w:t>
      </w:r>
      <w:r w:rsidRPr="005B19E8">
        <w:rPr>
          <w:color w:val="000000"/>
        </w:rPr>
        <w:t>{2</w:t>
      </w:r>
      <w:r w:rsidR="001252D1" w:rsidRPr="001252D1">
        <w:rPr>
          <w:rFonts w:ascii="宋体" w:hAnsi="宋体"/>
          <w:color w:val="000000"/>
        </w:rPr>
        <w:t>,</w:t>
      </w:r>
      <w:r w:rsidR="0031250C">
        <w:rPr>
          <w:rFonts w:ascii="宋体" w:hAnsi="宋体"/>
          <w:color w:val="000000"/>
        </w:rPr>
        <w:t xml:space="preserve"> </w:t>
      </w:r>
      <w:r w:rsidRPr="005B19E8">
        <w:rPr>
          <w:color w:val="000000"/>
        </w:rPr>
        <w:t>1</w:t>
      </w:r>
      <w:r w:rsidR="001252D1" w:rsidRPr="001252D1">
        <w:rPr>
          <w:rFonts w:ascii="宋体" w:hAnsi="宋体"/>
          <w:color w:val="000000"/>
        </w:rPr>
        <w:t>,</w:t>
      </w:r>
      <w:r w:rsidR="0031250C">
        <w:rPr>
          <w:rFonts w:ascii="宋体" w:hAnsi="宋体"/>
          <w:color w:val="000000"/>
        </w:rPr>
        <w:t xml:space="preserve"> </w:t>
      </w:r>
      <w:r w:rsidRPr="005B19E8">
        <w:rPr>
          <w:color w:val="000000"/>
        </w:rPr>
        <w:t>2</w:t>
      </w:r>
      <w:r w:rsidR="001252D1" w:rsidRPr="001252D1">
        <w:rPr>
          <w:rFonts w:ascii="宋体" w:hAnsi="宋体"/>
          <w:color w:val="000000"/>
        </w:rPr>
        <w:t>,</w:t>
      </w:r>
      <w:r w:rsidR="0031250C">
        <w:rPr>
          <w:rFonts w:ascii="宋体" w:hAnsi="宋体"/>
          <w:color w:val="000000"/>
        </w:rPr>
        <w:t xml:space="preserve"> </w:t>
      </w:r>
      <w:r w:rsidRPr="005B19E8">
        <w:rPr>
          <w:color w:val="000000"/>
        </w:rPr>
        <w:t>1}}</w:t>
      </w:r>
    </w:p>
    <w:p w14:paraId="7B70BE7D" w14:textId="5EAEFE67" w:rsidR="002F2C1D" w:rsidRPr="007230F1" w:rsidRDefault="002F2C1D" w:rsidP="0031250C">
      <w:pPr>
        <w:widowControl/>
        <w:ind w:firstLineChars="300" w:firstLine="630"/>
        <w:rPr>
          <w:noProof/>
        </w:rPr>
      </w:pPr>
    </w:p>
    <w:p w14:paraId="7AE17FE7" w14:textId="77777777" w:rsidR="00AF06F9" w:rsidRDefault="00AF06F9" w:rsidP="00A069A0">
      <w:pPr>
        <w:numPr>
          <w:ilvl w:val="0"/>
          <w:numId w:val="8"/>
        </w:numPr>
        <w:tabs>
          <w:tab w:val="left" w:pos="426"/>
        </w:tabs>
        <w:spacing w:beforeLines="50" w:before="156"/>
        <w:ind w:left="357" w:hanging="357"/>
      </w:pPr>
      <w:r>
        <w:t>设</w:t>
      </w:r>
      <w:r>
        <w:t>A</w:t>
      </w:r>
      <w:r>
        <w:t>，</w:t>
      </w:r>
      <w:r>
        <w:t>B</w:t>
      </w:r>
      <w:r>
        <w:t>为任意集合，证：</w:t>
      </w:r>
    </w:p>
    <w:p w14:paraId="696D28E6" w14:textId="5AAE9C45" w:rsidR="00AF06F9" w:rsidRDefault="00AF06F9" w:rsidP="00AF06F9">
      <w:pPr>
        <w:ind w:right="-199" w:firstLineChars="100" w:firstLine="210"/>
      </w:pPr>
      <w:r>
        <w:t>（</w:t>
      </w:r>
      <w:r>
        <w:t>3</w:t>
      </w:r>
      <w:r>
        <w:t>）</w:t>
      </w:r>
      <w:r>
        <w:t>P(A) = P (B)</w:t>
      </w:r>
      <w:r w:rsidR="007937B6">
        <w:t xml:space="preserve"> </w:t>
      </w:r>
      <w:r>
        <w:rPr>
          <w:position w:val="-6"/>
        </w:rPr>
        <w:object w:dxaOrig="300" w:dyaOrig="220" w14:anchorId="1864A6D5">
          <v:shape id="_x0000_i1059" type="#_x0000_t75" style="width:15pt;height:11.15pt;mso-position-horizontal-relative:page;mso-position-vertical-relative:page" o:ole="" fillcolor="window">
            <v:imagedata r:id="rId24" o:title=""/>
          </v:shape>
          <o:OLEObject Type="Embed" ProgID="Equation.DSMT4" ShapeID="_x0000_i1059" DrawAspect="Content" ObjectID="_1711447085" r:id="rId25"/>
        </w:object>
      </w:r>
      <w:r w:rsidR="007937B6">
        <w:t xml:space="preserve"> </w:t>
      </w:r>
      <w:r>
        <w:t>A = B</w:t>
      </w:r>
      <w:r>
        <w:t>。</w:t>
      </w:r>
    </w:p>
    <w:p w14:paraId="5CCD6F45" w14:textId="1772304D" w:rsidR="002F2C1D" w:rsidRPr="004C4B18" w:rsidRDefault="002F2C1D" w:rsidP="002F2C1D">
      <w:pPr>
        <w:widowControl/>
        <w:ind w:right="-199" w:firstLineChars="150" w:firstLine="315"/>
        <w:rPr>
          <w:noProof/>
          <w:color w:val="FF0000"/>
        </w:rPr>
      </w:pPr>
    </w:p>
    <w:p w14:paraId="4B7D85F1" w14:textId="6A2B8404" w:rsidR="00B25E98" w:rsidRDefault="00B25E98" w:rsidP="00A069A0">
      <w:pPr>
        <w:numPr>
          <w:ilvl w:val="0"/>
          <w:numId w:val="9"/>
        </w:numPr>
        <w:tabs>
          <w:tab w:val="left" w:pos="426"/>
          <w:tab w:val="left" w:pos="1023"/>
        </w:tabs>
        <w:spacing w:beforeLines="50" w:before="156"/>
        <w:ind w:left="357" w:hanging="357"/>
      </w:pPr>
      <w:r>
        <w:rPr>
          <w:rFonts w:hint="eastAsia"/>
        </w:rPr>
        <w:t>设全集</w:t>
      </w:r>
      <w:r>
        <w:rPr>
          <w:rFonts w:hint="eastAsia"/>
        </w:rPr>
        <w:t>U={1</w:t>
      </w:r>
      <w:r w:rsidR="001252D1" w:rsidRPr="001252D1">
        <w:rPr>
          <w:rFonts w:ascii="宋体" w:hAnsi="宋体" w:hint="eastAsia"/>
        </w:rPr>
        <w:t>，</w:t>
      </w:r>
      <w:r>
        <w:rPr>
          <w:rFonts w:hint="eastAsia"/>
        </w:rPr>
        <w:t>2</w:t>
      </w:r>
      <w:r w:rsidR="001252D1" w:rsidRPr="001252D1">
        <w:rPr>
          <w:rFonts w:ascii="宋体" w:hAnsi="宋体"/>
        </w:rPr>
        <w:t>，</w:t>
      </w:r>
      <w:r>
        <w:rPr>
          <w:rFonts w:hint="eastAsia"/>
        </w:rPr>
        <w:t>3</w:t>
      </w:r>
      <w:r w:rsidR="001252D1" w:rsidRPr="001252D1">
        <w:rPr>
          <w:rFonts w:ascii="宋体" w:hAnsi="宋体"/>
        </w:rPr>
        <w:t>,</w:t>
      </w:r>
      <w:r w:rsidRPr="001252D1">
        <w:rPr>
          <w:rFonts w:ascii="宋体" w:hAnsi="宋体" w:hint="eastAsia"/>
        </w:rPr>
        <w:t>…</w:t>
      </w:r>
      <w:r w:rsidR="001252D1" w:rsidRPr="001252D1">
        <w:rPr>
          <w:rFonts w:ascii="宋体" w:hAnsi="宋体"/>
        </w:rPr>
        <w:t>，</w:t>
      </w:r>
      <w:r>
        <w:t>9}</w:t>
      </w:r>
      <w:r w:rsidR="001252D1" w:rsidRPr="001252D1">
        <w:rPr>
          <w:rFonts w:ascii="宋体" w:hAnsi="宋体"/>
        </w:rPr>
        <w:t>，</w:t>
      </w:r>
      <w:r>
        <w:rPr>
          <w:rFonts w:hint="eastAsia"/>
        </w:rPr>
        <w:t>S</w:t>
      </w:r>
      <w:r w:rsidRPr="001252D1">
        <w:rPr>
          <w:rFonts w:hint="eastAsia"/>
          <w:vertAlign w:val="subscript"/>
        </w:rPr>
        <w:t>1</w:t>
      </w:r>
      <w:r>
        <w:rPr>
          <w:rFonts w:hint="eastAsia"/>
        </w:rPr>
        <w:t>={2</w:t>
      </w:r>
      <w:r w:rsidR="001252D1" w:rsidRPr="001252D1">
        <w:rPr>
          <w:rFonts w:ascii="宋体" w:hAnsi="宋体"/>
        </w:rPr>
        <w:t>，</w:t>
      </w:r>
      <w:r>
        <w:rPr>
          <w:rFonts w:hint="eastAsia"/>
        </w:rPr>
        <w:t>4</w:t>
      </w:r>
      <w:r w:rsidR="001252D1" w:rsidRPr="001252D1">
        <w:rPr>
          <w:rFonts w:ascii="宋体" w:hAnsi="宋体"/>
        </w:rPr>
        <w:t>，</w:t>
      </w:r>
      <w:r>
        <w:t>8}</w:t>
      </w:r>
      <w:r w:rsidR="001252D1" w:rsidRPr="001252D1">
        <w:rPr>
          <w:rFonts w:ascii="宋体" w:hAnsi="宋体"/>
        </w:rPr>
        <w:t>，</w:t>
      </w:r>
      <w:r>
        <w:rPr>
          <w:rFonts w:hint="eastAsia"/>
        </w:rPr>
        <w:t>S</w:t>
      </w:r>
      <w:r w:rsidRPr="001252D1">
        <w:rPr>
          <w:rFonts w:hint="eastAsia"/>
          <w:vertAlign w:val="subscript"/>
        </w:rPr>
        <w:t>2</w:t>
      </w:r>
      <w:r>
        <w:rPr>
          <w:rFonts w:hint="eastAsia"/>
        </w:rPr>
        <w:t>={1</w:t>
      </w:r>
      <w:r w:rsidR="001252D1" w:rsidRPr="001252D1">
        <w:rPr>
          <w:rFonts w:ascii="宋体" w:hAnsi="宋体" w:hint="eastAsia"/>
        </w:rPr>
        <w:t>，</w:t>
      </w:r>
      <w:r>
        <w:rPr>
          <w:rFonts w:hint="eastAsia"/>
        </w:rPr>
        <w:t>3</w:t>
      </w:r>
      <w:r w:rsidR="001252D1" w:rsidRPr="001252D1">
        <w:rPr>
          <w:rFonts w:ascii="宋体" w:hAnsi="宋体"/>
        </w:rPr>
        <w:t>，</w:t>
      </w:r>
      <w:r>
        <w:t>5</w:t>
      </w:r>
      <w:r w:rsidR="001252D1" w:rsidRPr="001252D1">
        <w:rPr>
          <w:rFonts w:ascii="宋体" w:hAnsi="宋体"/>
        </w:rPr>
        <w:t>，</w:t>
      </w:r>
      <w:r>
        <w:t>7</w:t>
      </w:r>
      <w:r w:rsidR="001252D1" w:rsidRPr="001252D1">
        <w:rPr>
          <w:rFonts w:ascii="宋体" w:hAnsi="宋体"/>
        </w:rPr>
        <w:t>，</w:t>
      </w:r>
      <w:r>
        <w:t>9}</w:t>
      </w:r>
      <w:r w:rsidR="001252D1" w:rsidRPr="001252D1">
        <w:rPr>
          <w:rFonts w:ascii="宋体" w:hAnsi="宋体"/>
        </w:rPr>
        <w:t>，</w:t>
      </w:r>
      <w:r>
        <w:rPr>
          <w:rFonts w:hint="eastAsia"/>
        </w:rPr>
        <w:t>S</w:t>
      </w:r>
      <w:r w:rsidRPr="001252D1">
        <w:rPr>
          <w:rFonts w:hint="eastAsia"/>
          <w:vertAlign w:val="subscript"/>
        </w:rPr>
        <w:t>3</w:t>
      </w:r>
      <w:r>
        <w:rPr>
          <w:rFonts w:hint="eastAsia"/>
        </w:rPr>
        <w:t>={</w:t>
      </w:r>
      <w:r>
        <w:t>3</w:t>
      </w:r>
      <w:r w:rsidR="001252D1" w:rsidRPr="001252D1">
        <w:rPr>
          <w:rFonts w:ascii="宋体" w:hAnsi="宋体"/>
        </w:rPr>
        <w:t>，</w:t>
      </w:r>
      <w:r>
        <w:rPr>
          <w:rFonts w:hint="eastAsia"/>
        </w:rPr>
        <w:t>4</w:t>
      </w:r>
      <w:r w:rsidR="001252D1" w:rsidRPr="001252D1">
        <w:rPr>
          <w:rFonts w:ascii="宋体" w:hAnsi="宋体"/>
        </w:rPr>
        <w:t>，</w:t>
      </w:r>
      <w:r>
        <w:t>5}</w:t>
      </w:r>
      <w:r w:rsidR="001252D1" w:rsidRPr="001252D1">
        <w:rPr>
          <w:rFonts w:ascii="宋体" w:hAnsi="宋体"/>
        </w:rPr>
        <w:t>，</w:t>
      </w:r>
      <w:r>
        <w:rPr>
          <w:rFonts w:hint="eastAsia"/>
        </w:rPr>
        <w:t>S</w:t>
      </w:r>
      <w:r w:rsidRPr="001252D1">
        <w:rPr>
          <w:rFonts w:hint="eastAsia"/>
          <w:vertAlign w:val="subscript"/>
        </w:rPr>
        <w:t>4</w:t>
      </w:r>
      <w:r>
        <w:rPr>
          <w:rFonts w:hint="eastAsia"/>
        </w:rPr>
        <w:t>={</w:t>
      </w:r>
      <w:r>
        <w:t>3</w:t>
      </w:r>
      <w:r w:rsidR="001252D1" w:rsidRPr="001252D1">
        <w:rPr>
          <w:rFonts w:ascii="宋体" w:hAnsi="宋体"/>
        </w:rPr>
        <w:t>，</w:t>
      </w:r>
      <w:r>
        <w:t>5}</w:t>
      </w:r>
      <w:r w:rsidR="001252D1" w:rsidRPr="001252D1">
        <w:rPr>
          <w:rFonts w:ascii="宋体" w:hAnsi="宋体"/>
        </w:rPr>
        <w:t>,</w:t>
      </w:r>
      <w:r w:rsidR="0031250C">
        <w:rPr>
          <w:rFonts w:ascii="宋体" w:hAnsi="宋体" w:hint="eastAsia"/>
        </w:rPr>
        <w:t>根据下面的条件</w:t>
      </w:r>
      <w:r>
        <w:rPr>
          <w:rFonts w:hint="eastAsia"/>
        </w:rPr>
        <w:t>确定</w:t>
      </w:r>
      <w:r>
        <w:rPr>
          <w:rFonts w:hint="eastAsia"/>
        </w:rPr>
        <w:t>X</w:t>
      </w:r>
      <w:r>
        <w:rPr>
          <w:rFonts w:hint="eastAsia"/>
        </w:rPr>
        <w:t>与</w:t>
      </w:r>
      <w:r>
        <w:rPr>
          <w:rFonts w:hint="eastAsia"/>
        </w:rPr>
        <w:t>S</w:t>
      </w:r>
      <w:r w:rsidRPr="001252D1">
        <w:rPr>
          <w:rFonts w:hint="eastAsia"/>
          <w:vertAlign w:val="subscript"/>
        </w:rPr>
        <w:t>1</w:t>
      </w:r>
      <w:r w:rsidR="001252D1" w:rsidRPr="001252D1">
        <w:rPr>
          <w:rFonts w:ascii="宋体" w:hAnsi="宋体"/>
        </w:rPr>
        <w:t>，</w:t>
      </w:r>
      <w:r>
        <w:rPr>
          <w:rFonts w:hint="eastAsia"/>
        </w:rPr>
        <w:t>S</w:t>
      </w:r>
      <w:r w:rsidRPr="001252D1">
        <w:rPr>
          <w:vertAlign w:val="subscript"/>
        </w:rPr>
        <w:t>2</w:t>
      </w:r>
      <w:r w:rsidR="001252D1" w:rsidRPr="001252D1">
        <w:rPr>
          <w:rFonts w:ascii="宋体" w:hAnsi="宋体"/>
        </w:rPr>
        <w:t>，</w:t>
      </w:r>
      <w:r>
        <w:rPr>
          <w:rFonts w:hint="eastAsia"/>
        </w:rPr>
        <w:t>S</w:t>
      </w:r>
      <w:r w:rsidRPr="001252D1">
        <w:rPr>
          <w:vertAlign w:val="subscript"/>
        </w:rPr>
        <w:t>3</w:t>
      </w:r>
      <w:r w:rsidR="001252D1" w:rsidRPr="001252D1">
        <w:rPr>
          <w:rFonts w:ascii="宋体" w:hAnsi="宋体"/>
        </w:rPr>
        <w:t>，</w:t>
      </w:r>
      <w:r>
        <w:rPr>
          <w:rFonts w:hint="eastAsia"/>
        </w:rPr>
        <w:t>S</w:t>
      </w:r>
      <w:r w:rsidRPr="001252D1">
        <w:rPr>
          <w:vertAlign w:val="subscript"/>
        </w:rPr>
        <w:t>4</w:t>
      </w:r>
      <w:r>
        <w:rPr>
          <w:rFonts w:hint="eastAsia"/>
        </w:rPr>
        <w:t>的关系。</w:t>
      </w:r>
    </w:p>
    <w:p w14:paraId="16E73ED9" w14:textId="18011209" w:rsidR="001252D1" w:rsidRPr="001252D1" w:rsidRDefault="001252D1" w:rsidP="002B469C">
      <w:pPr>
        <w:tabs>
          <w:tab w:val="left" w:pos="360"/>
          <w:tab w:val="left" w:pos="1023"/>
        </w:tabs>
        <w:ind w:left="-66" w:firstLineChars="200" w:firstLine="420"/>
        <w:rPr>
          <w:color w:val="000000"/>
        </w:rPr>
      </w:pPr>
      <w:r w:rsidRPr="001252D1">
        <w:rPr>
          <w:rFonts w:hint="eastAsia"/>
          <w:color w:val="000000"/>
        </w:rPr>
        <w:t>（</w:t>
      </w:r>
      <w:r w:rsidRPr="001252D1">
        <w:rPr>
          <w:rFonts w:hint="eastAsia"/>
          <w:color w:val="000000"/>
        </w:rPr>
        <w:t>1</w:t>
      </w:r>
      <w:r w:rsidRPr="001252D1">
        <w:rPr>
          <w:rFonts w:hint="eastAsia"/>
          <w:color w:val="000000"/>
        </w:rPr>
        <w:t>）</w:t>
      </w:r>
      <w:r w:rsidRPr="001252D1">
        <w:rPr>
          <w:color w:val="000000"/>
        </w:rPr>
        <w:t>若</w:t>
      </w:r>
      <w:r w:rsidRPr="001252D1">
        <w:rPr>
          <w:color w:val="000000"/>
        </w:rPr>
        <w:t>X- S</w:t>
      </w:r>
      <w:r w:rsidRPr="001252D1">
        <w:rPr>
          <w:color w:val="000000"/>
          <w:vertAlign w:val="subscript"/>
        </w:rPr>
        <w:t>3</w:t>
      </w:r>
      <w:r w:rsidR="0031250C" w:rsidRPr="001252D1">
        <w:rPr>
          <w:color w:val="000000"/>
        </w:rPr>
        <w:t xml:space="preserve"> </w:t>
      </w:r>
      <w:r w:rsidRPr="001252D1">
        <w:rPr>
          <w:color w:val="000000"/>
        </w:rPr>
        <w:t>=</w:t>
      </w:r>
      <w:r w:rsidR="0031250C">
        <w:rPr>
          <w:color w:val="000000"/>
        </w:rPr>
        <w:t xml:space="preserve"> </w:t>
      </w:r>
      <w:bookmarkStart w:id="2" w:name="_Hlk97025443"/>
      <w:r w:rsidR="007937B6" w:rsidRPr="007937B6">
        <w:rPr>
          <w:rFonts w:ascii="宋体" w:hAnsi="宋体" w:hint="eastAsia"/>
          <w:i/>
          <w:iCs/>
          <w:color w:val="000000"/>
        </w:rPr>
        <w:t>Φ</w:t>
      </w:r>
      <w:bookmarkEnd w:id="2"/>
      <w:r w:rsidRPr="001252D1">
        <w:rPr>
          <w:color w:val="000000"/>
        </w:rPr>
        <w:t>。</w:t>
      </w:r>
    </w:p>
    <w:p w14:paraId="04F40D10" w14:textId="77777777" w:rsidR="001252D1" w:rsidRPr="001252D1" w:rsidRDefault="001252D1" w:rsidP="002B469C">
      <w:pPr>
        <w:tabs>
          <w:tab w:val="left" w:pos="360"/>
          <w:tab w:val="left" w:pos="1023"/>
        </w:tabs>
        <w:ind w:left="-66" w:firstLineChars="200" w:firstLine="420"/>
        <w:rPr>
          <w:color w:val="000000"/>
        </w:rPr>
      </w:pPr>
      <w:r w:rsidRPr="001252D1">
        <w:rPr>
          <w:color w:val="000000"/>
        </w:rPr>
        <w:t>（</w:t>
      </w:r>
      <w:r w:rsidRPr="001252D1">
        <w:rPr>
          <w:color w:val="000000"/>
        </w:rPr>
        <w:t>4</w:t>
      </w:r>
      <w:r w:rsidRPr="001252D1">
        <w:rPr>
          <w:color w:val="000000"/>
        </w:rPr>
        <w:t>）若</w:t>
      </w:r>
      <w:r w:rsidRPr="001252D1">
        <w:rPr>
          <w:color w:val="000000"/>
        </w:rPr>
        <w:t>X</w:t>
      </w:r>
      <w:r w:rsidRPr="00CC6750">
        <w:rPr>
          <w:position w:val="-4"/>
        </w:rPr>
        <w:object w:dxaOrig="200" w:dyaOrig="200" w14:anchorId="1779C2D1">
          <v:shape id="_x0000_i1082" type="#_x0000_t75" style="width:9.85pt;height:9.85pt;mso-position-horizontal-relative:page;mso-position-vertical-relative:page" o:ole="" fillcolor="window">
            <v:imagedata r:id="rId14" o:title=""/>
          </v:shape>
          <o:OLEObject Type="Embed" ProgID="Equation.3" ShapeID="_x0000_i1082" DrawAspect="Content" ObjectID="_1711447086" r:id="rId26"/>
        </w:object>
      </w:r>
      <w:r w:rsidRPr="001252D1">
        <w:rPr>
          <w:color w:val="000000"/>
        </w:rPr>
        <w:t>S</w:t>
      </w:r>
      <w:r w:rsidRPr="001252D1">
        <w:rPr>
          <w:color w:val="000000"/>
          <w:vertAlign w:val="subscript"/>
        </w:rPr>
        <w:t>3</w:t>
      </w:r>
      <w:r w:rsidRPr="001252D1">
        <w:rPr>
          <w:color w:val="000000"/>
        </w:rPr>
        <w:t>且</w:t>
      </w:r>
      <w:r w:rsidRPr="001252D1">
        <w:rPr>
          <w:color w:val="000000"/>
        </w:rPr>
        <w:t>X</w:t>
      </w:r>
      <w:r w:rsidRPr="00CC6750">
        <w:rPr>
          <w:position w:val="-10"/>
        </w:rPr>
        <w:object w:dxaOrig="279" w:dyaOrig="279" w14:anchorId="353394FB">
          <v:shape id="_x0000_i1083" type="#_x0000_t75" style="width:13.7pt;height:13.7pt" o:ole="">
            <v:imagedata r:id="rId27" o:title=""/>
          </v:shape>
          <o:OLEObject Type="Embed" ProgID="Equation.DSMT4" ShapeID="_x0000_i1083" DrawAspect="Content" ObjectID="_1711447087" r:id="rId28"/>
        </w:object>
      </w:r>
      <w:r w:rsidRPr="001252D1">
        <w:rPr>
          <w:color w:val="000000"/>
        </w:rPr>
        <w:t>S</w:t>
      </w:r>
      <w:r w:rsidRPr="001252D1">
        <w:rPr>
          <w:color w:val="000000"/>
          <w:vertAlign w:val="subscript"/>
        </w:rPr>
        <w:t>1</w:t>
      </w:r>
      <w:r w:rsidRPr="001252D1">
        <w:rPr>
          <w:rFonts w:hint="eastAsia"/>
          <w:color w:val="000000"/>
        </w:rPr>
        <w:t>。</w:t>
      </w:r>
    </w:p>
    <w:p w14:paraId="5A17B446" w14:textId="12B3A74F" w:rsidR="002F2C1D" w:rsidRDefault="002F2C1D" w:rsidP="00F0006A">
      <w:pPr>
        <w:tabs>
          <w:tab w:val="left" w:pos="360"/>
          <w:tab w:val="left" w:pos="1023"/>
        </w:tabs>
        <w:ind w:leftChars="150" w:left="735" w:hangingChars="200" w:hanging="420"/>
      </w:pPr>
    </w:p>
    <w:p w14:paraId="0C1380B8" w14:textId="77777777" w:rsidR="000325DC" w:rsidRPr="00CC6750" w:rsidRDefault="000325DC" w:rsidP="00A069A0">
      <w:pPr>
        <w:numPr>
          <w:ilvl w:val="0"/>
          <w:numId w:val="10"/>
        </w:numPr>
        <w:tabs>
          <w:tab w:val="left" w:pos="426"/>
          <w:tab w:val="left" w:pos="1023"/>
        </w:tabs>
        <w:spacing w:beforeLines="50" w:before="156"/>
        <w:ind w:left="357" w:hanging="357"/>
        <w:rPr>
          <w:color w:val="000000"/>
        </w:rPr>
      </w:pPr>
      <w:r w:rsidRPr="00CC6750">
        <w:rPr>
          <w:color w:val="000000"/>
        </w:rPr>
        <w:t>设</w:t>
      </w:r>
      <w:r w:rsidRPr="00CC6750">
        <w:rPr>
          <w:color w:val="000000"/>
        </w:rPr>
        <w:t>A</w:t>
      </w:r>
      <w:r w:rsidRPr="00CC6750">
        <w:rPr>
          <w:color w:val="000000"/>
        </w:rPr>
        <w:t>，</w:t>
      </w:r>
      <w:r w:rsidRPr="00CC6750">
        <w:rPr>
          <w:color w:val="000000"/>
        </w:rPr>
        <w:t>B</w:t>
      </w:r>
      <w:r w:rsidRPr="00CC6750">
        <w:rPr>
          <w:color w:val="000000"/>
        </w:rPr>
        <w:t>，</w:t>
      </w:r>
      <w:r w:rsidRPr="00CC6750">
        <w:rPr>
          <w:color w:val="000000"/>
        </w:rPr>
        <w:t>C</w:t>
      </w:r>
      <w:r w:rsidRPr="00CC6750">
        <w:rPr>
          <w:color w:val="000000"/>
        </w:rPr>
        <w:t>是集合，</w:t>
      </w:r>
      <w:r w:rsidRPr="00CC6750">
        <w:rPr>
          <w:rFonts w:hint="eastAsia"/>
          <w:color w:val="000000"/>
        </w:rPr>
        <w:t>试</w:t>
      </w:r>
      <w:r w:rsidRPr="00CC6750">
        <w:rPr>
          <w:color w:val="000000"/>
        </w:rPr>
        <w:t>给出下</w:t>
      </w:r>
      <w:r w:rsidRPr="00CC6750">
        <w:rPr>
          <w:rFonts w:hint="eastAsia"/>
          <w:color w:val="000000"/>
        </w:rPr>
        <w:t>列</w:t>
      </w:r>
      <w:r w:rsidRPr="00CC6750">
        <w:rPr>
          <w:color w:val="000000"/>
        </w:rPr>
        <w:t>结论成立的条件。</w:t>
      </w:r>
    </w:p>
    <w:p w14:paraId="633DC1E6" w14:textId="77777777" w:rsidR="000325DC" w:rsidRPr="00CC6750" w:rsidRDefault="000325DC" w:rsidP="000325DC">
      <w:pPr>
        <w:tabs>
          <w:tab w:val="left" w:pos="360"/>
          <w:tab w:val="left" w:pos="1023"/>
        </w:tabs>
        <w:ind w:left="-66" w:firstLineChars="200" w:firstLine="420"/>
        <w:rPr>
          <w:color w:val="000000"/>
        </w:rPr>
      </w:pPr>
      <w:r w:rsidRPr="00CC6750">
        <w:rPr>
          <w:rFonts w:ascii="宋体" w:hAnsi="宋体"/>
          <w:color w:val="000000"/>
        </w:rPr>
        <w:t>（1）(</w:t>
      </w:r>
      <w:r w:rsidRPr="00CC6750">
        <w:rPr>
          <w:color w:val="000000"/>
        </w:rPr>
        <w:t>A</w:t>
      </w:r>
      <w:r w:rsidRPr="00CC6750">
        <w:rPr>
          <w:rFonts w:ascii="宋体" w:hAnsi="宋体"/>
          <w:color w:val="000000"/>
        </w:rPr>
        <w:t>-</w:t>
      </w:r>
      <w:r w:rsidRPr="00CC6750">
        <w:rPr>
          <w:color w:val="000000"/>
        </w:rPr>
        <w:t>B</w:t>
      </w:r>
      <w:r w:rsidRPr="00CC6750">
        <w:rPr>
          <w:rFonts w:ascii="宋体" w:hAnsi="宋体"/>
          <w:color w:val="000000"/>
        </w:rPr>
        <w:t>)</w:t>
      </w:r>
      <w:r w:rsidRPr="00CC6750">
        <w:rPr>
          <w:rFonts w:ascii="宋体" w:hAnsi="宋体" w:cs="宋体" w:hint="eastAsia"/>
          <w:color w:val="000000"/>
        </w:rPr>
        <w:t>∪</w:t>
      </w:r>
      <w:r w:rsidRPr="00CC6750">
        <w:rPr>
          <w:rFonts w:ascii="宋体" w:hAnsi="宋体"/>
          <w:color w:val="000000"/>
        </w:rPr>
        <w:t>(</w:t>
      </w:r>
      <w:r w:rsidRPr="00CC6750">
        <w:rPr>
          <w:color w:val="000000"/>
        </w:rPr>
        <w:t>A</w:t>
      </w:r>
      <w:r w:rsidRPr="00CC6750">
        <w:rPr>
          <w:rFonts w:ascii="宋体" w:hAnsi="宋体"/>
          <w:color w:val="000000"/>
        </w:rPr>
        <w:t>-</w:t>
      </w:r>
      <w:r w:rsidRPr="00CC6750">
        <w:rPr>
          <w:color w:val="000000"/>
        </w:rPr>
        <w:t>C</w:t>
      </w:r>
      <w:r w:rsidRPr="00CC6750">
        <w:rPr>
          <w:rFonts w:ascii="宋体" w:hAnsi="宋体"/>
          <w:color w:val="000000"/>
        </w:rPr>
        <w:t>)</w:t>
      </w:r>
      <w:r w:rsidRPr="00CC6750">
        <w:rPr>
          <w:rFonts w:ascii="宋体" w:hAnsi="宋体" w:hint="eastAsia"/>
          <w:color w:val="000000"/>
        </w:rPr>
        <w:t>=</w:t>
      </w:r>
      <w:r w:rsidRPr="00CC6750">
        <w:rPr>
          <w:color w:val="000000"/>
        </w:rPr>
        <w:t>A</w:t>
      </w:r>
      <w:r w:rsidRPr="00CC6750">
        <w:rPr>
          <w:color w:val="000000"/>
        </w:rPr>
        <w:t>。</w:t>
      </w:r>
    </w:p>
    <w:p w14:paraId="03B365B6" w14:textId="2B9F4F36" w:rsidR="000325DC" w:rsidRPr="00CC6750" w:rsidRDefault="000325DC" w:rsidP="000325DC">
      <w:pPr>
        <w:tabs>
          <w:tab w:val="left" w:pos="360"/>
          <w:tab w:val="left" w:pos="1023"/>
        </w:tabs>
        <w:ind w:left="-66" w:firstLineChars="200" w:firstLine="420"/>
        <w:rPr>
          <w:color w:val="000000"/>
        </w:rPr>
      </w:pPr>
      <w:r w:rsidRPr="00CC6750">
        <w:rPr>
          <w:rFonts w:ascii="宋体" w:hAnsi="宋体"/>
          <w:color w:val="000000"/>
        </w:rPr>
        <w:t>（3）(</w:t>
      </w:r>
      <w:r w:rsidRPr="00CC6750">
        <w:rPr>
          <w:color w:val="000000"/>
        </w:rPr>
        <w:t>A</w:t>
      </w:r>
      <w:r w:rsidRPr="00CC6750">
        <w:rPr>
          <w:rFonts w:ascii="宋体" w:hAnsi="宋体"/>
          <w:color w:val="000000"/>
        </w:rPr>
        <w:t>-</w:t>
      </w:r>
      <w:r w:rsidRPr="00CC6750">
        <w:rPr>
          <w:color w:val="000000"/>
        </w:rPr>
        <w:t>B</w:t>
      </w:r>
      <w:r w:rsidRPr="00CC6750">
        <w:rPr>
          <w:rFonts w:ascii="宋体" w:hAnsi="宋体"/>
          <w:color w:val="000000"/>
        </w:rPr>
        <w:t>)</w:t>
      </w:r>
      <w:r w:rsidRPr="00CC6750">
        <w:rPr>
          <w:color w:val="000000"/>
        </w:rPr>
        <w:t>∩</w:t>
      </w:r>
      <w:r w:rsidRPr="00CC6750">
        <w:rPr>
          <w:rFonts w:ascii="宋体" w:hAnsi="宋体"/>
          <w:color w:val="000000"/>
        </w:rPr>
        <w:t>(</w:t>
      </w:r>
      <w:r w:rsidRPr="00CC6750">
        <w:rPr>
          <w:color w:val="000000"/>
        </w:rPr>
        <w:t>A</w:t>
      </w:r>
      <w:r w:rsidRPr="00CC6750">
        <w:rPr>
          <w:rFonts w:ascii="宋体" w:hAnsi="宋体"/>
          <w:color w:val="000000"/>
        </w:rPr>
        <w:t>-</w:t>
      </w:r>
      <w:r w:rsidRPr="00CC6750">
        <w:rPr>
          <w:color w:val="000000"/>
        </w:rPr>
        <w:t>C</w:t>
      </w:r>
      <w:r w:rsidRPr="00CC6750">
        <w:rPr>
          <w:rFonts w:ascii="宋体" w:hAnsi="宋体"/>
          <w:color w:val="000000"/>
        </w:rPr>
        <w:t>)</w:t>
      </w:r>
      <w:r w:rsidRPr="00CC6750">
        <w:rPr>
          <w:rFonts w:ascii="宋体" w:hAnsi="宋体" w:hint="eastAsia"/>
          <w:color w:val="000000"/>
        </w:rPr>
        <w:t>=</w:t>
      </w:r>
      <w:r w:rsidR="007937B6" w:rsidRPr="007937B6">
        <w:rPr>
          <w:rFonts w:ascii="宋体" w:hAnsi="宋体" w:hint="eastAsia"/>
          <w:i/>
          <w:iCs/>
          <w:color w:val="000000"/>
        </w:rPr>
        <w:t xml:space="preserve"> Φ</w:t>
      </w:r>
      <w:r w:rsidRPr="00CC6750">
        <w:rPr>
          <w:color w:val="000000"/>
        </w:rPr>
        <w:t>。</w:t>
      </w:r>
    </w:p>
    <w:p w14:paraId="616CFBB8" w14:textId="1126310F" w:rsidR="002F2C1D" w:rsidRDefault="002F2C1D" w:rsidP="009F29C7">
      <w:pPr>
        <w:ind w:leftChars="200" w:left="420" w:right="-199"/>
      </w:pPr>
    </w:p>
    <w:p w14:paraId="71FC6E7A" w14:textId="77777777" w:rsidR="005A3566" w:rsidRDefault="005A3566" w:rsidP="00A069A0">
      <w:pPr>
        <w:numPr>
          <w:ilvl w:val="0"/>
          <w:numId w:val="10"/>
        </w:numPr>
        <w:tabs>
          <w:tab w:val="left" w:pos="426"/>
          <w:tab w:val="left" w:pos="1023"/>
        </w:tabs>
        <w:spacing w:beforeLines="50" w:before="156"/>
        <w:ind w:left="357" w:hanging="357"/>
      </w:pPr>
      <w:r w:rsidRPr="005A3566">
        <w:t>画出下列集合的文氏图</w:t>
      </w:r>
      <w:r>
        <w:t>。</w:t>
      </w:r>
    </w:p>
    <w:p w14:paraId="48192FFC" w14:textId="77777777" w:rsidR="005F6808" w:rsidRPr="005F6808" w:rsidRDefault="005F6808" w:rsidP="000325DC">
      <w:pPr>
        <w:tabs>
          <w:tab w:val="left" w:pos="360"/>
          <w:tab w:val="left" w:pos="1023"/>
        </w:tabs>
        <w:ind w:left="-66" w:firstLineChars="200" w:firstLine="420"/>
        <w:rPr>
          <w:color w:val="000000"/>
        </w:rPr>
      </w:pPr>
      <w:r w:rsidRPr="005F6808">
        <w:rPr>
          <w:rFonts w:ascii="宋体" w:hAnsi="宋体"/>
          <w:color w:val="000000"/>
        </w:rPr>
        <w:lastRenderedPageBreak/>
        <w:t>（1）</w:t>
      </w:r>
      <w:r w:rsidRPr="00CC6750">
        <w:rPr>
          <w:position w:val="-4"/>
        </w:rPr>
        <w:object w:dxaOrig="320" w:dyaOrig="300" w14:anchorId="383C8959">
          <v:shape id="_x0000_i1092" type="#_x0000_t75" style="width:16.3pt;height:15pt" o:ole="" fillcolor="window">
            <v:imagedata r:id="rId29" o:title=""/>
          </v:shape>
          <o:OLEObject Type="Embed" ProgID="Equation.DSMT4" ShapeID="_x0000_i1092" DrawAspect="Content" ObjectID="_1711447088" r:id="rId30"/>
        </w:object>
      </w:r>
      <w:r w:rsidRPr="005F6808">
        <w:rPr>
          <w:color w:val="000000"/>
        </w:rPr>
        <w:t>∩</w:t>
      </w:r>
      <w:r w:rsidRPr="00CC6750">
        <w:rPr>
          <w:position w:val="-4"/>
        </w:rPr>
        <w:object w:dxaOrig="300" w:dyaOrig="300" w14:anchorId="056DF57A">
          <v:shape id="_x0000_i1093" type="#_x0000_t75" style="width:15pt;height:15pt" o:ole="">
            <v:imagedata r:id="rId31" o:title=""/>
          </v:shape>
          <o:OLEObject Type="Embed" ProgID="Equation.DSMT4" ShapeID="_x0000_i1093" DrawAspect="Content" ObjectID="_1711447089" r:id="rId32"/>
        </w:object>
      </w:r>
      <w:r w:rsidRPr="005F6808">
        <w:rPr>
          <w:color w:val="000000"/>
        </w:rPr>
        <w:t xml:space="preserve">   </w:t>
      </w:r>
      <w:r w:rsidRPr="005F6808">
        <w:rPr>
          <w:rFonts w:ascii="宋体" w:hAnsi="宋体"/>
          <w:color w:val="000000"/>
        </w:rPr>
        <w:t>（2）(</w:t>
      </w:r>
      <w:r w:rsidRPr="005F6808">
        <w:rPr>
          <w:color w:val="000000"/>
        </w:rPr>
        <w:t>A</w:t>
      </w:r>
      <w:r w:rsidRPr="005F6808">
        <w:rPr>
          <w:rFonts w:ascii="微软雅黑" w:eastAsia="微软雅黑" w:hAnsi="微软雅黑" w:cs="微软雅黑" w:hint="eastAsia"/>
          <w:color w:val="000000"/>
        </w:rPr>
        <w:t>−</w:t>
      </w:r>
      <w:r w:rsidRPr="005F6808">
        <w:rPr>
          <w:rFonts w:ascii="宋体" w:hAnsi="宋体"/>
          <w:color w:val="000000"/>
        </w:rPr>
        <w:t>(</w:t>
      </w:r>
      <w:r w:rsidRPr="005F6808">
        <w:rPr>
          <w:color w:val="000000"/>
        </w:rPr>
        <w:t>B</w:t>
      </w:r>
      <w:r w:rsidRPr="005F6808">
        <w:rPr>
          <w:rFonts w:ascii="宋体" w:hAnsi="宋体" w:cs="宋体" w:hint="eastAsia"/>
          <w:color w:val="000000"/>
        </w:rPr>
        <w:t>∪</w:t>
      </w:r>
      <w:r w:rsidRPr="005F6808">
        <w:rPr>
          <w:color w:val="000000"/>
        </w:rPr>
        <w:t>C</w:t>
      </w:r>
      <w:r w:rsidRPr="005F6808">
        <w:rPr>
          <w:rFonts w:ascii="宋体" w:hAnsi="宋体"/>
          <w:color w:val="000000"/>
        </w:rPr>
        <w:t>))</w:t>
      </w:r>
      <w:r w:rsidRPr="005F6808">
        <w:rPr>
          <w:rFonts w:ascii="宋体" w:hAnsi="宋体" w:cs="宋体" w:hint="eastAsia"/>
          <w:color w:val="000000"/>
        </w:rPr>
        <w:t>∪</w:t>
      </w:r>
      <w:r w:rsidRPr="005F6808">
        <w:rPr>
          <w:rFonts w:ascii="宋体" w:hAnsi="宋体"/>
          <w:color w:val="000000"/>
        </w:rPr>
        <w:t>((</w:t>
      </w:r>
      <w:r w:rsidRPr="005F6808">
        <w:rPr>
          <w:color w:val="000000"/>
        </w:rPr>
        <w:t>B</w:t>
      </w:r>
      <w:r w:rsidRPr="005F6808">
        <w:rPr>
          <w:rFonts w:ascii="宋体" w:hAnsi="宋体" w:cs="宋体" w:hint="eastAsia"/>
          <w:color w:val="000000"/>
        </w:rPr>
        <w:t>∪</w:t>
      </w:r>
      <w:r w:rsidRPr="005F6808">
        <w:rPr>
          <w:color w:val="000000"/>
        </w:rPr>
        <w:t>C</w:t>
      </w:r>
      <w:r w:rsidRPr="005F6808">
        <w:rPr>
          <w:rFonts w:ascii="宋体" w:hAnsi="宋体"/>
          <w:color w:val="000000"/>
        </w:rPr>
        <w:t>)</w:t>
      </w:r>
      <w:r w:rsidRPr="005F6808">
        <w:rPr>
          <w:rFonts w:ascii="微软雅黑" w:eastAsia="微软雅黑" w:hAnsi="微软雅黑" w:cs="微软雅黑" w:hint="eastAsia"/>
          <w:color w:val="000000"/>
        </w:rPr>
        <w:t>−</w:t>
      </w:r>
      <w:r w:rsidRPr="005F6808">
        <w:rPr>
          <w:color w:val="000000"/>
        </w:rPr>
        <w:t>A</w:t>
      </w:r>
      <w:r w:rsidRPr="005F6808">
        <w:rPr>
          <w:rFonts w:ascii="宋体" w:hAnsi="宋体"/>
          <w:color w:val="000000"/>
        </w:rPr>
        <w:t>)   （3）</w:t>
      </w:r>
      <w:r w:rsidRPr="005F6808">
        <w:rPr>
          <w:color w:val="000000"/>
        </w:rPr>
        <w:t>A∩</w:t>
      </w:r>
      <w:r w:rsidRPr="005F6808">
        <w:rPr>
          <w:rFonts w:ascii="宋体" w:hAnsi="宋体"/>
          <w:color w:val="000000"/>
        </w:rPr>
        <w:t>(</w:t>
      </w:r>
      <w:r w:rsidRPr="00CC6750">
        <w:rPr>
          <w:position w:val="-4"/>
        </w:rPr>
        <w:object w:dxaOrig="300" w:dyaOrig="300" w14:anchorId="666EEA23">
          <v:shape id="_x0000_i1094" type="#_x0000_t75" style="width:15pt;height:15pt" o:ole="">
            <v:imagedata r:id="rId33" o:title=""/>
          </v:shape>
          <o:OLEObject Type="Embed" ProgID="Equation.DSMT4" ShapeID="_x0000_i1094" DrawAspect="Content" ObjectID="_1711447090" r:id="rId34"/>
        </w:object>
      </w:r>
      <w:r w:rsidRPr="005F6808">
        <w:rPr>
          <w:rFonts w:ascii="宋体" w:hAnsi="宋体" w:cs="宋体" w:hint="eastAsia"/>
          <w:color w:val="000000"/>
        </w:rPr>
        <w:t>∪</w:t>
      </w:r>
      <w:r w:rsidRPr="005F6808">
        <w:rPr>
          <w:color w:val="000000"/>
        </w:rPr>
        <w:t>C</w:t>
      </w:r>
      <w:r w:rsidRPr="005F6808">
        <w:rPr>
          <w:rFonts w:ascii="宋体" w:hAnsi="宋体"/>
          <w:color w:val="000000"/>
        </w:rPr>
        <w:t>)</w:t>
      </w:r>
    </w:p>
    <w:p w14:paraId="3BF53074" w14:textId="77777777" w:rsidR="009F29C7" w:rsidRDefault="009F29C7" w:rsidP="00B249FE">
      <w:pPr>
        <w:snapToGrid w:val="0"/>
        <w:ind w:right="-198" w:firstLineChars="100" w:firstLine="210"/>
        <w:rPr>
          <w:noProof/>
        </w:rPr>
      </w:pPr>
    </w:p>
    <w:p w14:paraId="1882869D" w14:textId="77777777" w:rsidR="00721FCF" w:rsidRPr="009E5F80" w:rsidRDefault="00721FCF" w:rsidP="00A069A0">
      <w:pPr>
        <w:numPr>
          <w:ilvl w:val="0"/>
          <w:numId w:val="10"/>
        </w:numPr>
        <w:tabs>
          <w:tab w:val="left" w:pos="426"/>
          <w:tab w:val="left" w:pos="1023"/>
        </w:tabs>
        <w:spacing w:beforeLines="50" w:before="156"/>
        <w:ind w:left="357" w:hanging="357"/>
      </w:pPr>
      <w:r w:rsidRPr="009F29C7">
        <w:t>试证明</w:t>
      </w:r>
      <w:r w:rsidRPr="009E5F80">
        <w:t>下列集合都是可数集合。</w:t>
      </w:r>
    </w:p>
    <w:p w14:paraId="627304D5" w14:textId="666772F7" w:rsidR="00721FCF" w:rsidRPr="009E5F80" w:rsidRDefault="00721FCF" w:rsidP="00721FCF">
      <w:pPr>
        <w:ind w:firstLineChars="200" w:firstLine="420"/>
      </w:pPr>
      <w:r w:rsidRPr="009E5F80">
        <w:t>（</w:t>
      </w:r>
      <w:r w:rsidRPr="009E5F80">
        <w:t>1</w:t>
      </w:r>
      <w:r w:rsidRPr="009E5F80">
        <w:t>）</w:t>
      </w:r>
      <w:r w:rsidRPr="009E5F80">
        <w:rPr>
          <w:b/>
          <w:iCs/>
        </w:rPr>
        <w:t>O</w:t>
      </w:r>
      <w:r w:rsidRPr="009E5F80">
        <w:rPr>
          <w:vertAlign w:val="superscript"/>
        </w:rPr>
        <w:t>+</w:t>
      </w:r>
      <w:r w:rsidRPr="009E5F80">
        <w:t>＝</w:t>
      </w:r>
      <w:r w:rsidRPr="009E5F80">
        <w:t>{</w:t>
      </w:r>
      <w:r w:rsidRPr="009E5F80">
        <w:rPr>
          <w:iCs/>
        </w:rPr>
        <w:t>x</w:t>
      </w:r>
      <w:r w:rsidRPr="009E5F80">
        <w:t>｜</w:t>
      </w:r>
      <w:r w:rsidRPr="009E5F80">
        <w:rPr>
          <w:iCs/>
        </w:rPr>
        <w:t>x</w:t>
      </w:r>
      <w:r w:rsidRPr="009E5F80">
        <w:rPr>
          <w:noProof/>
        </w:rPr>
        <w:drawing>
          <wp:inline distT="0" distB="0" distL="0" distR="0" wp14:anchorId="348BBE30" wp14:editId="700C13D2">
            <wp:extent cx="105410" cy="105410"/>
            <wp:effectExtent l="0" t="0" r="8890" b="889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" cy="10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9E5F80">
        <w:rPr>
          <w:b/>
          <w:iCs/>
        </w:rPr>
        <w:t>N</w:t>
      </w:r>
      <w:r w:rsidR="001252D1" w:rsidRPr="001252D1">
        <w:rPr>
          <w:rFonts w:ascii="宋体" w:hAnsi="宋体"/>
        </w:rPr>
        <w:t>,</w:t>
      </w:r>
      <w:r w:rsidRPr="009E5F80">
        <w:rPr>
          <w:iCs/>
        </w:rPr>
        <w:t>x</w:t>
      </w:r>
      <w:proofErr w:type="spellEnd"/>
      <w:r w:rsidRPr="009E5F80">
        <w:t>是正奇数</w:t>
      </w:r>
      <w:r w:rsidRPr="009E5F80">
        <w:t>}</w:t>
      </w:r>
      <w:r w:rsidRPr="009E5F80">
        <w:t>；</w:t>
      </w:r>
    </w:p>
    <w:p w14:paraId="11207DF0" w14:textId="77777777" w:rsidR="00C96DDC" w:rsidRDefault="00C96DDC" w:rsidP="00B249FE">
      <w:pPr>
        <w:ind w:firstLineChars="400" w:firstLine="840"/>
      </w:pPr>
    </w:p>
    <w:p w14:paraId="64358682" w14:textId="6654E2DF" w:rsidR="00F40000" w:rsidRDefault="00F40000" w:rsidP="00A069A0">
      <w:pPr>
        <w:numPr>
          <w:ilvl w:val="0"/>
          <w:numId w:val="10"/>
        </w:numPr>
        <w:tabs>
          <w:tab w:val="num" w:pos="426"/>
        </w:tabs>
        <w:spacing w:beforeLines="50" w:before="156" w:line="340" w:lineRule="exact"/>
        <w:ind w:left="352" w:hanging="352"/>
      </w:pPr>
      <w:r w:rsidRPr="009E5F80">
        <w:rPr>
          <w:bCs/>
        </w:rPr>
        <w:t>试证明</w:t>
      </w:r>
      <w:r w:rsidRPr="009E5F80">
        <w:t>集合</w:t>
      </w:r>
      <w:r>
        <w:rPr>
          <w:rFonts w:hint="eastAsia"/>
        </w:rPr>
        <w:t>A</w:t>
      </w:r>
      <w:r>
        <w:t>=</w:t>
      </w:r>
      <w:r w:rsidR="00000A27">
        <w:rPr>
          <w:rFonts w:hint="eastAsia"/>
        </w:rPr>
        <w:t>{x|</w:t>
      </w:r>
      <w:r w:rsidR="00000A27">
        <w:t xml:space="preserve"> </w:t>
      </w:r>
      <w:r w:rsidR="00000A27">
        <w:rPr>
          <w:rFonts w:hint="eastAsia"/>
        </w:rPr>
        <w:t>0</w:t>
      </w:r>
      <w:r w:rsidR="00000A27">
        <w:t xml:space="preserve"> &lt; </w:t>
      </w:r>
      <w:r w:rsidR="00000A27">
        <w:rPr>
          <w:rFonts w:hint="eastAsia"/>
        </w:rPr>
        <w:t>x</w:t>
      </w:r>
      <w:r w:rsidR="00000A27">
        <w:t xml:space="preserve"> &lt;</w:t>
      </w:r>
      <w:r w:rsidR="00000A27">
        <w:rPr>
          <w:rFonts w:hint="eastAsia"/>
        </w:rPr>
        <w:t>1}</w:t>
      </w:r>
      <w:r w:rsidR="00000A27">
        <w:rPr>
          <w:rFonts w:ascii="宋体" w:hAnsi="宋体" w:hint="eastAsia"/>
        </w:rPr>
        <w:t>∪</w:t>
      </w:r>
      <w:r w:rsidR="00000A27">
        <w:t>{</w:t>
      </w:r>
      <w:r>
        <w:rPr>
          <w:rFonts w:hint="eastAsia"/>
        </w:rPr>
        <w:t>0</w:t>
      </w:r>
      <w:r w:rsidR="001252D1" w:rsidRPr="001252D1">
        <w:rPr>
          <w:rFonts w:ascii="宋体" w:hAnsi="宋体"/>
        </w:rPr>
        <w:t>，</w:t>
      </w:r>
      <w:r>
        <w:rPr>
          <w:rFonts w:hint="eastAsia"/>
        </w:rPr>
        <w:t>1</w:t>
      </w:r>
      <w:r w:rsidR="001252D1" w:rsidRPr="001252D1">
        <w:rPr>
          <w:rFonts w:ascii="宋体" w:hAnsi="宋体"/>
        </w:rPr>
        <w:t>，</w:t>
      </w:r>
      <w:r w:rsidR="00000A27">
        <w:t>2</w:t>
      </w:r>
      <w:r w:rsidR="001252D1" w:rsidRPr="001252D1">
        <w:rPr>
          <w:rFonts w:ascii="宋体" w:hAnsi="宋体"/>
        </w:rPr>
        <w:t>，</w:t>
      </w:r>
      <w:r w:rsidR="00000A27">
        <w:t>3}</w:t>
      </w:r>
      <w:r w:rsidRPr="009E5F80">
        <w:t>是</w:t>
      </w:r>
      <w:r>
        <w:rPr>
          <w:rFonts w:hint="eastAsia"/>
        </w:rPr>
        <w:t>不</w:t>
      </w:r>
      <w:r w:rsidRPr="009E5F80">
        <w:t>可数集合。</w:t>
      </w:r>
    </w:p>
    <w:p w14:paraId="0D0FDA39" w14:textId="5E88C638" w:rsidR="00B249FE" w:rsidRDefault="00B249FE" w:rsidP="00B249FE">
      <w:pPr>
        <w:rPr>
          <w:bCs/>
        </w:rPr>
      </w:pPr>
    </w:p>
    <w:bookmarkEnd w:id="0"/>
    <w:bookmarkEnd w:id="1"/>
    <w:p w14:paraId="474C9678" w14:textId="3E158BC8" w:rsidR="00E1337A" w:rsidRDefault="00E1337A" w:rsidP="00A069A0">
      <w:pPr>
        <w:numPr>
          <w:ilvl w:val="0"/>
          <w:numId w:val="10"/>
        </w:numPr>
        <w:tabs>
          <w:tab w:val="num" w:pos="426"/>
          <w:tab w:val="left" w:pos="1023"/>
        </w:tabs>
        <w:spacing w:beforeLines="50" w:before="156" w:line="340" w:lineRule="exact"/>
        <w:ind w:left="284" w:hanging="352"/>
      </w:pPr>
      <w:r w:rsidRPr="009E5F80">
        <w:t>假设</w:t>
      </w:r>
      <w:r w:rsidRPr="00E1337A">
        <w:t>全集</w:t>
      </w:r>
      <w:r w:rsidRPr="009E5F80">
        <w:t>U</w:t>
      </w:r>
      <w:r w:rsidRPr="009E5F80">
        <w:t>＝</w:t>
      </w:r>
      <w:r w:rsidRPr="009E5F80">
        <w:t>{1</w:t>
      </w:r>
      <w:r w:rsidR="001252D1" w:rsidRPr="001252D1">
        <w:rPr>
          <w:rFonts w:ascii="宋体" w:hAnsi="宋体"/>
        </w:rPr>
        <w:t>,</w:t>
      </w:r>
      <w:r w:rsidRPr="009E5F80">
        <w:t>2</w:t>
      </w:r>
      <w:r w:rsidR="001252D1" w:rsidRPr="001252D1">
        <w:rPr>
          <w:rFonts w:ascii="宋体" w:hAnsi="宋体"/>
        </w:rPr>
        <w:t>,</w:t>
      </w:r>
      <w:r w:rsidRPr="009E5F80">
        <w:t>3</w:t>
      </w:r>
      <w:r w:rsidR="001252D1" w:rsidRPr="001252D1">
        <w:rPr>
          <w:rFonts w:ascii="宋体" w:hAnsi="宋体"/>
        </w:rPr>
        <w:t>,</w:t>
      </w:r>
      <w:r w:rsidRPr="009E5F80">
        <w:t>4</w:t>
      </w:r>
      <w:r w:rsidR="001252D1" w:rsidRPr="001252D1">
        <w:rPr>
          <w:rFonts w:ascii="宋体" w:hAnsi="宋体"/>
        </w:rPr>
        <w:t>,</w:t>
      </w:r>
      <w:r w:rsidRPr="009E5F80">
        <w:t>5</w:t>
      </w:r>
      <w:r w:rsidR="001252D1" w:rsidRPr="001252D1">
        <w:rPr>
          <w:rFonts w:ascii="宋体" w:hAnsi="宋体"/>
        </w:rPr>
        <w:t>,</w:t>
      </w:r>
      <w:r w:rsidRPr="009E5F80">
        <w:t>6</w:t>
      </w:r>
      <w:r w:rsidR="001252D1" w:rsidRPr="001252D1">
        <w:rPr>
          <w:rFonts w:ascii="宋体" w:hAnsi="宋体"/>
        </w:rPr>
        <w:t>,</w:t>
      </w:r>
      <w:r w:rsidRPr="009E5F80">
        <w:t>7</w:t>
      </w:r>
      <w:r w:rsidR="001252D1" w:rsidRPr="001252D1">
        <w:rPr>
          <w:rFonts w:ascii="宋体" w:hAnsi="宋体"/>
        </w:rPr>
        <w:t>,</w:t>
      </w:r>
      <w:r w:rsidRPr="009E5F80">
        <w:t>8</w:t>
      </w:r>
      <w:r w:rsidR="001252D1" w:rsidRPr="001252D1">
        <w:rPr>
          <w:rFonts w:ascii="宋体" w:hAnsi="宋体"/>
        </w:rPr>
        <w:t>,</w:t>
      </w:r>
      <w:r w:rsidRPr="009E5F80">
        <w:t>9</w:t>
      </w:r>
      <w:r w:rsidR="001252D1" w:rsidRPr="001252D1">
        <w:rPr>
          <w:rFonts w:ascii="宋体" w:hAnsi="宋体"/>
        </w:rPr>
        <w:t>,</w:t>
      </w:r>
      <w:r w:rsidRPr="009E5F80">
        <w:t>10}</w:t>
      </w:r>
      <w:r w:rsidR="001252D1" w:rsidRPr="001252D1">
        <w:rPr>
          <w:rFonts w:ascii="宋体" w:hAnsi="宋体"/>
        </w:rPr>
        <w:t>,</w:t>
      </w:r>
      <w:r>
        <w:rPr>
          <w:rFonts w:hint="eastAsia"/>
        </w:rPr>
        <w:t>集合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rPr>
          <w:rFonts w:hint="eastAsia"/>
        </w:rPr>
        <w:t>对应的</w:t>
      </w:r>
      <w:r w:rsidRPr="009E5F80">
        <w:t>比特串</w:t>
      </w:r>
      <w:r>
        <w:rPr>
          <w:rFonts w:hint="eastAsia"/>
        </w:rPr>
        <w:t>分别为</w:t>
      </w:r>
      <w:r w:rsidRPr="009E5F80">
        <w:t xml:space="preserve">1111001111  </w:t>
      </w:r>
      <w:r>
        <w:rPr>
          <w:rFonts w:hint="eastAsia"/>
        </w:rPr>
        <w:t>、</w:t>
      </w:r>
      <w:r w:rsidRPr="009E5F80">
        <w:t>0101111000</w:t>
      </w:r>
      <w:r>
        <w:rPr>
          <w:rFonts w:hint="eastAsia"/>
        </w:rPr>
        <w:t>和</w:t>
      </w:r>
      <w:r w:rsidRPr="009E5F80">
        <w:t>1000000001</w:t>
      </w:r>
      <w:r>
        <w:rPr>
          <w:rFonts w:hint="eastAsia"/>
        </w:rPr>
        <w:t>，其中</w:t>
      </w:r>
      <w:r w:rsidRPr="009E5F80">
        <w:t>如果元素</w:t>
      </w:r>
      <w:proofErr w:type="spellStart"/>
      <w:r w:rsidRPr="009E5F80">
        <w:t>i</w:t>
      </w:r>
      <w:proofErr w:type="spellEnd"/>
      <w:r w:rsidRPr="009E5F80">
        <w:t>属于</w:t>
      </w:r>
      <w:r>
        <w:rPr>
          <w:rFonts w:hint="eastAsia"/>
        </w:rPr>
        <w:t>某</w:t>
      </w:r>
      <w:r w:rsidRPr="009E5F80">
        <w:t>集合</w:t>
      </w:r>
      <w:r w:rsidR="001252D1" w:rsidRPr="001252D1">
        <w:rPr>
          <w:rFonts w:ascii="宋体" w:hAnsi="宋体"/>
        </w:rPr>
        <w:t>,</w:t>
      </w:r>
      <w:r w:rsidRPr="009E5F80">
        <w:t>则比特串中第</w:t>
      </w:r>
      <w:proofErr w:type="spellStart"/>
      <w:r w:rsidRPr="009E5F80">
        <w:t>i</w:t>
      </w:r>
      <w:proofErr w:type="spellEnd"/>
      <w:r w:rsidRPr="009E5F80">
        <w:t>个比特为</w:t>
      </w:r>
      <w:r w:rsidRPr="009E5F80">
        <w:t>1</w:t>
      </w:r>
      <w:r w:rsidR="001252D1" w:rsidRPr="001252D1">
        <w:rPr>
          <w:rFonts w:ascii="宋体" w:hAnsi="宋体"/>
        </w:rPr>
        <w:t>,</w:t>
      </w:r>
      <w:r w:rsidRPr="009E5F80">
        <w:t>否则为</w:t>
      </w:r>
      <w:r w:rsidRPr="009E5F80">
        <w:t>0</w:t>
      </w:r>
      <w:r w:rsidRPr="009E5F80">
        <w:t>。</w:t>
      </w:r>
      <w:r>
        <w:rPr>
          <w:rFonts w:hint="eastAsia"/>
        </w:rPr>
        <w:t>试计算，</w:t>
      </w:r>
    </w:p>
    <w:p w14:paraId="2E278430" w14:textId="77777777" w:rsidR="005F6808" w:rsidRPr="005F6808" w:rsidRDefault="005F6808" w:rsidP="00CC5F21">
      <w:pPr>
        <w:spacing w:line="360" w:lineRule="exact"/>
        <w:ind w:firstLineChars="200" w:firstLine="420"/>
        <w:rPr>
          <w:color w:val="000000"/>
        </w:rPr>
      </w:pPr>
      <w:r w:rsidRPr="005F6808">
        <w:rPr>
          <w:rFonts w:ascii="宋体" w:hAnsi="宋体"/>
          <w:color w:val="000000"/>
        </w:rPr>
        <w:t>（1）</w:t>
      </w:r>
      <w:r w:rsidRPr="005F6808">
        <w:rPr>
          <w:iCs/>
          <w:color w:val="000000"/>
        </w:rPr>
        <w:t>A</w:t>
      </w:r>
      <w:r w:rsidRPr="005F6808">
        <w:rPr>
          <w:rFonts w:ascii="宋体" w:hAnsi="宋体" w:cs="宋体" w:hint="eastAsia"/>
          <w:color w:val="000000"/>
        </w:rPr>
        <w:t>∪</w:t>
      </w:r>
      <w:r w:rsidRPr="005F6808">
        <w:rPr>
          <w:iCs/>
          <w:color w:val="000000"/>
        </w:rPr>
        <w:t>B</w:t>
      </w:r>
      <w:r w:rsidRPr="005F6808">
        <w:rPr>
          <w:color w:val="000000"/>
        </w:rPr>
        <w:t>∩C</w:t>
      </w:r>
      <w:r w:rsidRPr="005F6808">
        <w:rPr>
          <w:color w:val="000000"/>
        </w:rPr>
        <w:t>。</w:t>
      </w:r>
      <w:r w:rsidRPr="005F6808">
        <w:rPr>
          <w:iCs/>
          <w:color w:val="000000"/>
        </w:rPr>
        <w:t xml:space="preserve">      </w:t>
      </w:r>
      <w:r w:rsidRPr="005F6808">
        <w:rPr>
          <w:rFonts w:ascii="宋体" w:hAnsi="宋体"/>
          <w:iCs/>
          <w:color w:val="000000"/>
        </w:rPr>
        <w:t>（2）</w:t>
      </w:r>
      <w:r w:rsidRPr="005F6808">
        <w:rPr>
          <w:color w:val="000000"/>
        </w:rPr>
        <w:t>A∩</w:t>
      </w:r>
      <w:r w:rsidRPr="005F6808">
        <w:rPr>
          <w:rFonts w:ascii="宋体" w:hAnsi="宋体"/>
          <w:color w:val="000000"/>
        </w:rPr>
        <w:t>(</w:t>
      </w:r>
      <w:r w:rsidRPr="00CC6750">
        <w:rPr>
          <w:position w:val="-4"/>
        </w:rPr>
        <w:object w:dxaOrig="300" w:dyaOrig="300" w14:anchorId="2A342977">
          <v:shape id="_x0000_i1101" type="#_x0000_t75" style="width:15pt;height:15pt" o:ole="">
            <v:imagedata r:id="rId33" o:title=""/>
          </v:shape>
          <o:OLEObject Type="Embed" ProgID="Equation.DSMT4" ShapeID="_x0000_i1101" DrawAspect="Content" ObjectID="_1711447091" r:id="rId36"/>
        </w:object>
      </w:r>
      <w:r w:rsidRPr="005F6808">
        <w:rPr>
          <w:rFonts w:ascii="宋体" w:hAnsi="宋体" w:cs="宋体" w:hint="eastAsia"/>
          <w:color w:val="000000"/>
        </w:rPr>
        <w:t>∪</w:t>
      </w:r>
      <w:r w:rsidRPr="005F6808">
        <w:rPr>
          <w:color w:val="000000"/>
        </w:rPr>
        <w:t>C</w:t>
      </w:r>
      <w:r w:rsidRPr="005F6808">
        <w:rPr>
          <w:rFonts w:ascii="宋体" w:hAnsi="宋体"/>
          <w:color w:val="000000"/>
        </w:rPr>
        <w:t>)</w:t>
      </w:r>
      <w:r w:rsidRPr="005F6808">
        <w:rPr>
          <w:color w:val="000000"/>
        </w:rPr>
        <w:t>。</w:t>
      </w:r>
    </w:p>
    <w:p w14:paraId="0C84A55C" w14:textId="077C999C" w:rsidR="00B249FE" w:rsidRDefault="00B249FE" w:rsidP="00B249FE">
      <w:pPr>
        <w:tabs>
          <w:tab w:val="left" w:pos="2700"/>
        </w:tabs>
        <w:ind w:leftChars="200" w:left="840" w:hangingChars="200" w:hanging="420"/>
      </w:pPr>
    </w:p>
    <w:p w14:paraId="04AE8B66" w14:textId="01B2897B" w:rsidR="00362A12" w:rsidRPr="009E5F80" w:rsidRDefault="00362A12" w:rsidP="00A069A0">
      <w:pPr>
        <w:numPr>
          <w:ilvl w:val="0"/>
          <w:numId w:val="10"/>
        </w:numPr>
        <w:tabs>
          <w:tab w:val="num" w:pos="426"/>
          <w:tab w:val="left" w:pos="1023"/>
        </w:tabs>
        <w:spacing w:beforeLines="50" w:before="156" w:line="340" w:lineRule="exact"/>
        <w:ind w:left="284" w:hanging="352"/>
      </w:pPr>
      <w:r w:rsidRPr="009E5F80">
        <w:t>在</w:t>
      </w:r>
      <w:r w:rsidRPr="009E5F80">
        <w:t>20</w:t>
      </w:r>
      <w:r w:rsidRPr="009E5F80">
        <w:t>个大学生中</w:t>
      </w:r>
      <w:r w:rsidR="001252D1" w:rsidRPr="001252D1">
        <w:rPr>
          <w:rFonts w:ascii="宋体" w:hAnsi="宋体"/>
        </w:rPr>
        <w:t>,</w:t>
      </w:r>
      <w:r w:rsidRPr="009E5F80">
        <w:t>有</w:t>
      </w:r>
      <w:r w:rsidRPr="009E5F80">
        <w:t>10</w:t>
      </w:r>
      <w:r w:rsidRPr="009E5F80">
        <w:t>人爱好音乐</w:t>
      </w:r>
      <w:r w:rsidR="001252D1" w:rsidRPr="001252D1">
        <w:rPr>
          <w:rFonts w:ascii="宋体" w:hAnsi="宋体"/>
        </w:rPr>
        <w:t>,</w:t>
      </w:r>
      <w:r w:rsidRPr="009E5F80">
        <w:t>有</w:t>
      </w:r>
      <w:r w:rsidRPr="009E5F80">
        <w:t>8</w:t>
      </w:r>
      <w:r w:rsidRPr="009E5F80">
        <w:t>人爱好美术</w:t>
      </w:r>
      <w:r w:rsidR="001252D1" w:rsidRPr="001252D1">
        <w:rPr>
          <w:rFonts w:ascii="宋体" w:hAnsi="宋体"/>
        </w:rPr>
        <w:t>,</w:t>
      </w:r>
      <w:r w:rsidRPr="009E5F80">
        <w:t>有</w:t>
      </w:r>
      <w:r w:rsidRPr="009E5F80">
        <w:t>6</w:t>
      </w:r>
      <w:r w:rsidRPr="009E5F80">
        <w:t>人既爱好音乐又爱好美术。问不爱好音乐又不爱好美术的学生有多少个？</w:t>
      </w:r>
    </w:p>
    <w:p w14:paraId="15768E03" w14:textId="2E60CFC0" w:rsidR="00B249FE" w:rsidRDefault="00B249FE" w:rsidP="00B249FE">
      <w:pPr>
        <w:tabs>
          <w:tab w:val="left" w:pos="2700"/>
        </w:tabs>
        <w:spacing w:line="360" w:lineRule="exact"/>
      </w:pPr>
    </w:p>
    <w:p w14:paraId="5D4AC378" w14:textId="77777777" w:rsidR="00113D47" w:rsidRDefault="00113D47" w:rsidP="00B249FE">
      <w:pPr>
        <w:tabs>
          <w:tab w:val="left" w:pos="2700"/>
        </w:tabs>
        <w:spacing w:line="360" w:lineRule="exact"/>
        <w:sectPr w:rsidR="00113D47" w:rsidSect="00C96DDC">
          <w:headerReference w:type="default" r:id="rId37"/>
          <w:pgSz w:w="11906" w:h="16838" w:code="9"/>
          <w:pgMar w:top="1134" w:right="1701" w:bottom="1134" w:left="1701" w:header="851" w:footer="992" w:gutter="0"/>
          <w:cols w:space="425"/>
          <w:docGrid w:type="lines" w:linePitch="312"/>
        </w:sectPr>
      </w:pPr>
    </w:p>
    <w:p w14:paraId="045B0CD6" w14:textId="7AF544E4" w:rsidR="00113D47" w:rsidRPr="00B012C6" w:rsidRDefault="00113D47" w:rsidP="00B012C6">
      <w:pPr>
        <w:pStyle w:val="2"/>
        <w:jc w:val="center"/>
      </w:pPr>
      <w:r w:rsidRPr="00B012C6">
        <w:rPr>
          <w:rFonts w:hint="eastAsia"/>
        </w:rPr>
        <w:lastRenderedPageBreak/>
        <w:t>第</w:t>
      </w:r>
      <w:r w:rsidRPr="00B012C6">
        <w:rPr>
          <w:rFonts w:hint="eastAsia"/>
        </w:rPr>
        <w:t>2</w:t>
      </w:r>
      <w:r w:rsidRPr="00B012C6">
        <w:rPr>
          <w:rFonts w:hint="eastAsia"/>
        </w:rPr>
        <w:t>章</w:t>
      </w:r>
      <w:r w:rsidRPr="00B012C6">
        <w:rPr>
          <w:rFonts w:hint="eastAsia"/>
        </w:rPr>
        <w:t xml:space="preserve"> </w:t>
      </w:r>
      <w:r w:rsidRPr="00B012C6">
        <w:t xml:space="preserve"> </w:t>
      </w:r>
      <w:r w:rsidRPr="00B012C6">
        <w:rPr>
          <w:rFonts w:hint="eastAsia"/>
        </w:rPr>
        <w:t>命题逻辑</w:t>
      </w:r>
    </w:p>
    <w:p w14:paraId="3408239E" w14:textId="77777777" w:rsidR="00113D47" w:rsidRPr="00E21BBE" w:rsidRDefault="00113D47" w:rsidP="00A069A0">
      <w:pPr>
        <w:pStyle w:val="af6"/>
        <w:widowControl w:val="0"/>
        <w:numPr>
          <w:ilvl w:val="0"/>
          <w:numId w:val="11"/>
        </w:numPr>
        <w:tabs>
          <w:tab w:val="left" w:pos="567"/>
          <w:tab w:val="left" w:pos="709"/>
        </w:tabs>
        <w:ind w:left="480" w:hangingChars="200" w:hanging="480"/>
        <w:jc w:val="both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下列语句哪些是命题</w:t>
      </w:r>
      <w:r>
        <w:rPr>
          <w:rFonts w:ascii="Times New Roman" w:hAnsi="Times New Roman" w:cs="Times New Roman"/>
        </w:rPr>
        <w:t>，</w:t>
      </w:r>
      <w:r w:rsidRPr="00E21BBE">
        <w:rPr>
          <w:rFonts w:ascii="Times New Roman" w:hAnsi="Times New Roman" w:cs="Times New Roman"/>
        </w:rPr>
        <w:t>哪些不是命题。</w:t>
      </w:r>
    </w:p>
    <w:p w14:paraId="374B2EE1" w14:textId="77777777" w:rsidR="00113D47" w:rsidRPr="00E21BBE" w:rsidRDefault="00113D47" w:rsidP="00113D47">
      <w:pPr>
        <w:ind w:firstLine="420"/>
      </w:pPr>
      <w:r w:rsidRPr="00E21BBE">
        <w:t>（</w:t>
      </w:r>
      <w:r w:rsidRPr="00E21BBE">
        <w:t>1</w:t>
      </w:r>
      <w:r w:rsidRPr="00E21BBE">
        <w:t>）别过来。</w:t>
      </w:r>
    </w:p>
    <w:p w14:paraId="5A523658" w14:textId="77777777" w:rsidR="00113D47" w:rsidRPr="00E21BBE" w:rsidRDefault="00113D47" w:rsidP="00113D47">
      <w:pPr>
        <w:ind w:firstLine="420"/>
        <w:rPr>
          <w:color w:val="000000" w:themeColor="text1"/>
        </w:rPr>
      </w:pPr>
      <w:r w:rsidRPr="00E21BBE">
        <w:rPr>
          <w:color w:val="000000" w:themeColor="text1"/>
        </w:rPr>
        <w:t>（</w:t>
      </w:r>
      <w:r w:rsidRPr="00E21BBE">
        <w:rPr>
          <w:color w:val="000000" w:themeColor="text1"/>
        </w:rPr>
        <w:t>3</w:t>
      </w:r>
      <w:r w:rsidRPr="00E21BBE">
        <w:rPr>
          <w:color w:val="000000" w:themeColor="text1"/>
        </w:rPr>
        <w:t>）我正在说谎话。</w:t>
      </w:r>
    </w:p>
    <w:p w14:paraId="1EFBA82F" w14:textId="77777777" w:rsidR="00113D47" w:rsidRPr="00E21BBE" w:rsidRDefault="00113D47" w:rsidP="00113D47">
      <w:pPr>
        <w:ind w:firstLine="420"/>
        <w:rPr>
          <w:color w:val="000000" w:themeColor="text1"/>
        </w:rPr>
      </w:pPr>
      <w:r w:rsidRPr="00E21BBE">
        <w:rPr>
          <w:color w:val="000000" w:themeColor="text1"/>
        </w:rPr>
        <w:t>（</w:t>
      </w:r>
      <w:r w:rsidRPr="00E21BBE">
        <w:rPr>
          <w:color w:val="000000" w:themeColor="text1"/>
        </w:rPr>
        <w:t>5</w:t>
      </w:r>
      <w:r w:rsidRPr="00E21BBE">
        <w:rPr>
          <w:color w:val="000000" w:themeColor="text1"/>
        </w:rPr>
        <w:t>）</w:t>
      </w:r>
      <w:r w:rsidRPr="00E21BBE">
        <w:rPr>
          <w:color w:val="000000" w:themeColor="text1"/>
        </w:rPr>
        <w:t>2</w:t>
      </w:r>
      <w:r w:rsidRPr="00E21BBE">
        <w:rPr>
          <w:color w:val="000000" w:themeColor="text1"/>
        </w:rPr>
        <w:t>是素数当且仅当三角形有三条边。</w:t>
      </w:r>
    </w:p>
    <w:p w14:paraId="376FE13A" w14:textId="77777777" w:rsidR="00113D47" w:rsidRPr="00E21BBE" w:rsidRDefault="00113D47" w:rsidP="00113D47">
      <w:pPr>
        <w:ind w:firstLine="420"/>
        <w:rPr>
          <w:color w:val="000000" w:themeColor="text1"/>
        </w:rPr>
      </w:pPr>
      <w:r w:rsidRPr="00E21BBE">
        <w:rPr>
          <w:color w:val="000000" w:themeColor="text1"/>
        </w:rPr>
        <w:t>（</w:t>
      </w:r>
      <w:r w:rsidRPr="00E21BBE">
        <w:rPr>
          <w:color w:val="000000" w:themeColor="text1"/>
        </w:rPr>
        <w:t>7</w:t>
      </w:r>
      <w:r w:rsidRPr="00E21BBE">
        <w:rPr>
          <w:color w:val="000000" w:themeColor="text1"/>
        </w:rPr>
        <w:t>）几点了？</w:t>
      </w:r>
    </w:p>
    <w:p w14:paraId="5A2032DA" w14:textId="77777777" w:rsidR="00113D47" w:rsidRPr="00E21BBE" w:rsidRDefault="00113D47" w:rsidP="00113D47">
      <w:pPr>
        <w:ind w:firstLine="420"/>
        <w:rPr>
          <w:color w:val="000000" w:themeColor="text1"/>
        </w:rPr>
      </w:pPr>
      <w:r w:rsidRPr="00E21BBE">
        <w:rPr>
          <w:color w:val="000000" w:themeColor="text1"/>
        </w:rPr>
        <w:t>（</w:t>
      </w:r>
      <w:r w:rsidRPr="00E21BBE">
        <w:rPr>
          <w:color w:val="000000" w:themeColor="text1"/>
        </w:rPr>
        <w:t>9</w:t>
      </w:r>
      <w:r w:rsidRPr="00E21BBE">
        <w:rPr>
          <w:color w:val="000000" w:themeColor="text1"/>
        </w:rPr>
        <w:t>）</w:t>
      </w:r>
      <w:r w:rsidRPr="00E21BBE">
        <w:rPr>
          <w:color w:val="000000" w:themeColor="text1"/>
        </w:rPr>
        <w:t>4+x=9</w:t>
      </w:r>
      <w:r w:rsidRPr="00E21BBE">
        <w:rPr>
          <w:color w:val="000000" w:themeColor="text1"/>
        </w:rPr>
        <w:t>。</w:t>
      </w:r>
    </w:p>
    <w:p w14:paraId="204BCBA9" w14:textId="77777777" w:rsidR="00113D47" w:rsidRPr="00E21BBE" w:rsidRDefault="00113D47" w:rsidP="00113D47">
      <w:pPr>
        <w:ind w:firstLine="420"/>
        <w:rPr>
          <w:color w:val="000000" w:themeColor="text1"/>
        </w:rPr>
      </w:pPr>
      <w:r w:rsidRPr="00E21BBE">
        <w:rPr>
          <w:color w:val="000000" w:themeColor="text1"/>
        </w:rPr>
        <w:t>（</w:t>
      </w:r>
      <w:r w:rsidRPr="00E21BBE">
        <w:rPr>
          <w:color w:val="000000" w:themeColor="text1"/>
        </w:rPr>
        <w:t>11</w:t>
      </w:r>
      <w:r w:rsidRPr="00E21BBE">
        <w:rPr>
          <w:color w:val="000000" w:themeColor="text1"/>
        </w:rPr>
        <w:t>）中国有四大发明。</w:t>
      </w:r>
    </w:p>
    <w:p w14:paraId="16D0CC8B" w14:textId="1839BD85" w:rsidR="00113D47" w:rsidRPr="00E21BBE" w:rsidRDefault="00113D47" w:rsidP="00113D47">
      <w:pPr>
        <w:ind w:firstLineChars="94" w:firstLine="197"/>
      </w:pPr>
    </w:p>
    <w:p w14:paraId="6343A22C" w14:textId="77777777" w:rsidR="00113D47" w:rsidRPr="00E21BBE" w:rsidRDefault="00113D47" w:rsidP="00A069A0">
      <w:pPr>
        <w:pStyle w:val="af6"/>
        <w:widowControl w:val="0"/>
        <w:numPr>
          <w:ilvl w:val="0"/>
          <w:numId w:val="11"/>
        </w:numPr>
        <w:tabs>
          <w:tab w:val="left" w:pos="567"/>
          <w:tab w:val="left" w:pos="709"/>
        </w:tabs>
        <w:spacing w:beforeLines="50" w:before="156"/>
        <w:ind w:left="480" w:hangingChars="200" w:hanging="480"/>
        <w:jc w:val="both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确定下列命题的真值</w:t>
      </w:r>
      <w:r>
        <w:rPr>
          <w:rFonts w:ascii="Times New Roman" w:hAnsi="Times New Roman" w:cs="Times New Roman"/>
        </w:rPr>
        <w:t>，</w:t>
      </w:r>
      <w:r w:rsidRPr="00E21BBE">
        <w:rPr>
          <w:rFonts w:ascii="Times New Roman" w:hAnsi="Times New Roman" w:cs="Times New Roman"/>
        </w:rPr>
        <w:t>并指出它是原子命题还是复合命题。</w:t>
      </w:r>
    </w:p>
    <w:p w14:paraId="34B15C3C" w14:textId="77777777" w:rsidR="00113D47" w:rsidRPr="00E21BBE" w:rsidRDefault="00113D47" w:rsidP="00113D47">
      <w:pPr>
        <w:ind w:firstLine="420"/>
      </w:pPr>
      <w:r w:rsidRPr="00E21BBE">
        <w:t>（</w:t>
      </w:r>
      <w:r w:rsidRPr="00E21BBE">
        <w:t>1</w:t>
      </w:r>
      <w:r w:rsidRPr="00E21BBE">
        <w:t>）</w:t>
      </w:r>
      <w:r w:rsidRPr="00E21BBE">
        <w:t>“</w:t>
      </w:r>
      <w:r w:rsidRPr="00E21BBE">
        <w:t>大李杜</w:t>
      </w:r>
      <w:r w:rsidRPr="00E21BBE">
        <w:t>”</w:t>
      </w:r>
      <w:r w:rsidRPr="00E21BBE">
        <w:t>是李白和杜甫的合称。</w:t>
      </w:r>
    </w:p>
    <w:p w14:paraId="132C3301" w14:textId="77777777" w:rsidR="00113D47" w:rsidRPr="00E21BBE" w:rsidRDefault="00113D47" w:rsidP="00113D47">
      <w:pPr>
        <w:ind w:firstLine="420"/>
      </w:pPr>
      <w:r w:rsidRPr="00E21BBE">
        <w:t>（</w:t>
      </w:r>
      <w:r w:rsidRPr="00E21BBE">
        <w:t>3</w:t>
      </w:r>
      <w:r w:rsidRPr="00E21BBE">
        <w:t>）如果</w:t>
      </w:r>
      <w:r w:rsidRPr="00E21BBE">
        <w:t>1 + 2 = 3</w:t>
      </w:r>
      <w:r>
        <w:t>，</w:t>
      </w:r>
      <w:r w:rsidRPr="00E21BBE">
        <w:t>则</w:t>
      </w:r>
      <w:r w:rsidRPr="00E21BBE">
        <w:t>4 + 5 = 8</w:t>
      </w:r>
      <w:r w:rsidRPr="00E21BBE">
        <w:t>。</w:t>
      </w:r>
    </w:p>
    <w:p w14:paraId="21AD7299" w14:textId="77777777" w:rsidR="00113D47" w:rsidRPr="00E21BBE" w:rsidRDefault="00113D47" w:rsidP="00113D47">
      <w:pPr>
        <w:ind w:firstLine="420"/>
      </w:pPr>
      <w:r w:rsidRPr="00E21BBE">
        <w:t>（</w:t>
      </w:r>
      <w:r w:rsidRPr="00E21BBE">
        <w:t>5</w:t>
      </w:r>
      <w:r w:rsidRPr="00E21BBE">
        <w:t>）</w:t>
      </w:r>
      <w:r w:rsidRPr="00E21BBE">
        <w:t>7</w:t>
      </w:r>
      <w:r w:rsidRPr="00E21BBE">
        <w:t>是素数当且仅当三角形有四个角。</w:t>
      </w:r>
    </w:p>
    <w:p w14:paraId="16122B21" w14:textId="77777777" w:rsidR="00113D47" w:rsidRPr="00E21BBE" w:rsidRDefault="00113D47" w:rsidP="00113D47">
      <w:pPr>
        <w:tabs>
          <w:tab w:val="left" w:pos="2992"/>
        </w:tabs>
        <w:ind w:firstLine="420"/>
        <w:rPr>
          <w:color w:val="000000" w:themeColor="text1"/>
        </w:rPr>
      </w:pPr>
      <w:r w:rsidRPr="00E21BBE">
        <w:rPr>
          <w:color w:val="000000" w:themeColor="text1"/>
        </w:rPr>
        <w:t>（</w:t>
      </w:r>
      <w:r w:rsidRPr="00E21BBE">
        <w:rPr>
          <w:color w:val="000000" w:themeColor="text1"/>
        </w:rPr>
        <w:t>7</w:t>
      </w:r>
      <w:r w:rsidRPr="00E21BBE">
        <w:rPr>
          <w:color w:val="000000" w:themeColor="text1"/>
        </w:rPr>
        <w:t>）</w:t>
      </w:r>
      <w:r w:rsidRPr="00E21BBE">
        <w:rPr>
          <w:color w:val="000000" w:themeColor="text1"/>
        </w:rPr>
        <w:t>9 + 6</w:t>
      </w:r>
      <w:r>
        <w:rPr>
          <w:color w:val="000000" w:themeColor="text1"/>
        </w:rPr>
        <w:t xml:space="preserve"> </w:t>
      </w:r>
      <w:r w:rsidRPr="00E21BBE">
        <w:rPr>
          <w:color w:val="000000" w:themeColor="text1"/>
        </w:rPr>
        <w:t>≤</w:t>
      </w:r>
      <w:r>
        <w:rPr>
          <w:color w:val="000000" w:themeColor="text1"/>
        </w:rPr>
        <w:t xml:space="preserve"> </w:t>
      </w:r>
      <w:r w:rsidRPr="00E21BBE">
        <w:rPr>
          <w:color w:val="000000" w:themeColor="text1"/>
        </w:rPr>
        <w:t>14</w:t>
      </w:r>
      <w:r w:rsidRPr="00E21BBE">
        <w:rPr>
          <w:color w:val="000000" w:themeColor="text1"/>
        </w:rPr>
        <w:t>。</w:t>
      </w:r>
    </w:p>
    <w:p w14:paraId="520D58C5" w14:textId="77777777" w:rsidR="00113D47" w:rsidRPr="00E21BBE" w:rsidRDefault="00113D47" w:rsidP="00113D47">
      <w:pPr>
        <w:ind w:firstLine="420"/>
      </w:pPr>
      <w:r w:rsidRPr="00E21BBE">
        <w:rPr>
          <w:color w:val="000000" w:themeColor="text1"/>
        </w:rPr>
        <w:t>（</w:t>
      </w:r>
      <w:r w:rsidRPr="00E21BBE">
        <w:rPr>
          <w:color w:val="000000" w:themeColor="text1"/>
        </w:rPr>
        <w:t>9</w:t>
      </w:r>
      <w:r w:rsidRPr="00E21BBE">
        <w:rPr>
          <w:color w:val="000000" w:themeColor="text1"/>
        </w:rPr>
        <w:t>）</w:t>
      </w:r>
      <w:r w:rsidRPr="00E21BBE">
        <w:rPr>
          <w:color w:val="000000" w:themeColor="text1"/>
        </w:rPr>
        <w:t>2</w:t>
      </w:r>
      <w:r w:rsidRPr="00E21BBE">
        <w:rPr>
          <w:color w:val="000000" w:themeColor="text1"/>
        </w:rPr>
        <w:t>是偶数或是奇数</w:t>
      </w:r>
      <w:r w:rsidRPr="00E21BBE">
        <w:t>。</w:t>
      </w:r>
    </w:p>
    <w:p w14:paraId="651357DA" w14:textId="77777777" w:rsidR="00113D47" w:rsidRPr="00E21BBE" w:rsidRDefault="00113D47" w:rsidP="00113D47">
      <w:pPr>
        <w:ind w:firstLine="420"/>
      </w:pPr>
      <w:r w:rsidRPr="00E21BBE">
        <w:t>（</w:t>
      </w:r>
      <w:r w:rsidRPr="00E21BBE">
        <w:t>11</w:t>
      </w:r>
      <w:r w:rsidRPr="00E21BBE">
        <w:t>）可导的实函数都是连续函数。</w:t>
      </w:r>
    </w:p>
    <w:p w14:paraId="4DCA70E0" w14:textId="77F23218" w:rsidR="00113D47" w:rsidRPr="00E21BBE" w:rsidRDefault="00113D47" w:rsidP="00113D47">
      <w:pPr>
        <w:ind w:leftChars="300" w:left="630" w:firstLineChars="100" w:firstLine="210"/>
      </w:pPr>
    </w:p>
    <w:p w14:paraId="6A5911D9" w14:textId="77777777" w:rsidR="00113D47" w:rsidRPr="00E21BBE" w:rsidRDefault="00113D47" w:rsidP="00A069A0">
      <w:pPr>
        <w:pStyle w:val="af6"/>
        <w:widowControl w:val="0"/>
        <w:numPr>
          <w:ilvl w:val="0"/>
          <w:numId w:val="11"/>
        </w:numPr>
        <w:tabs>
          <w:tab w:val="left" w:pos="567"/>
          <w:tab w:val="left" w:pos="709"/>
        </w:tabs>
        <w:spacing w:beforeLines="50" w:before="156"/>
        <w:ind w:left="480" w:hangingChars="200" w:hanging="480"/>
        <w:jc w:val="both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设</w:t>
      </w:r>
      <w:r w:rsidRPr="00E21BBE">
        <w:rPr>
          <w:rFonts w:ascii="Times New Roman" w:hAnsi="Times New Roman" w:cs="Times New Roman"/>
        </w:rPr>
        <w:t>P</w:t>
      </w:r>
      <w:r w:rsidRPr="00E21BBE">
        <w:rPr>
          <w:rFonts w:ascii="Times New Roman" w:hAnsi="Times New Roman" w:cs="Times New Roman"/>
        </w:rPr>
        <w:t>，</w:t>
      </w:r>
      <w:r w:rsidRPr="00E21BBE">
        <w:rPr>
          <w:rFonts w:ascii="Times New Roman" w:hAnsi="Times New Roman" w:cs="Times New Roman"/>
        </w:rPr>
        <w:t>Q</w:t>
      </w:r>
      <w:r w:rsidRPr="00E21BBE">
        <w:rPr>
          <w:rFonts w:ascii="Times New Roman" w:hAnsi="Times New Roman" w:cs="Times New Roman"/>
        </w:rPr>
        <w:t>的真值为</w:t>
      </w:r>
      <w:r w:rsidRPr="00E21BBE">
        <w:rPr>
          <w:rFonts w:ascii="Times New Roman" w:hAnsi="Times New Roman" w:cs="Times New Roman"/>
        </w:rPr>
        <w:t>0</w:t>
      </w:r>
      <w:r w:rsidRPr="00E21BBE">
        <w:rPr>
          <w:rFonts w:ascii="Times New Roman" w:hAnsi="Times New Roman" w:cs="Times New Roman"/>
        </w:rPr>
        <w:t>，</w:t>
      </w:r>
      <w:r w:rsidRPr="00E21BBE">
        <w:rPr>
          <w:rFonts w:ascii="Times New Roman" w:hAnsi="Times New Roman" w:cs="Times New Roman"/>
        </w:rPr>
        <w:t>R</w:t>
      </w:r>
      <w:r w:rsidRPr="00E21BBE">
        <w:rPr>
          <w:rFonts w:ascii="Times New Roman" w:hAnsi="Times New Roman" w:cs="Times New Roman"/>
        </w:rPr>
        <w:t>，</w:t>
      </w:r>
      <w:r w:rsidRPr="00E21BBE">
        <w:rPr>
          <w:rFonts w:ascii="Times New Roman" w:hAnsi="Times New Roman" w:cs="Times New Roman"/>
        </w:rPr>
        <w:t>S</w:t>
      </w:r>
      <w:r w:rsidRPr="00E21BBE">
        <w:rPr>
          <w:rFonts w:ascii="Times New Roman" w:hAnsi="Times New Roman" w:cs="Times New Roman"/>
        </w:rPr>
        <w:t>的真值为</w:t>
      </w:r>
      <w:r w:rsidRPr="00E21BBE">
        <w:rPr>
          <w:rFonts w:ascii="Times New Roman" w:hAnsi="Times New Roman" w:cs="Times New Roman"/>
        </w:rPr>
        <w:t>1</w:t>
      </w:r>
      <w:r w:rsidRPr="00E21BBE">
        <w:rPr>
          <w:rFonts w:ascii="Times New Roman" w:hAnsi="Times New Roman" w:cs="Times New Roman"/>
        </w:rPr>
        <w:t>。试求下列命题的真值。</w:t>
      </w:r>
    </w:p>
    <w:p w14:paraId="760E8ED1" w14:textId="77777777" w:rsidR="00113D47" w:rsidRPr="00E21BBE" w:rsidRDefault="00113D47" w:rsidP="00113D47">
      <w:pPr>
        <w:ind w:firstLine="420"/>
      </w:pPr>
      <w:r w:rsidRPr="00E21BBE">
        <w:t>（</w:t>
      </w:r>
      <w:r w:rsidRPr="00E21BBE">
        <w:t>2</w:t>
      </w:r>
      <w:r w:rsidRPr="00E21BBE">
        <w:t>）</w:t>
      </w:r>
      <w:r w:rsidRPr="00E21BBE">
        <w:t>((</w:t>
      </w:r>
      <w:r w:rsidRPr="00E21BBE">
        <w:rPr>
          <w:rFonts w:ascii="宋体" w:hAnsi="宋体" w:cs="宋体" w:hint="eastAsia"/>
        </w:rPr>
        <w:t>┑</w:t>
      </w:r>
      <w:r w:rsidRPr="00E21BBE">
        <w:t>P→P</w:t>
      </w:r>
      <w:r w:rsidRPr="00E21BBE">
        <w:rPr>
          <w:rFonts w:ascii="宋体" w:hAnsi="宋体" w:cs="宋体" w:hint="eastAsia"/>
        </w:rPr>
        <w:t>∧┑</w:t>
      </w:r>
      <w:r w:rsidRPr="00E21BBE">
        <w:t>R)</w:t>
      </w:r>
      <w:r w:rsidRPr="00E21BBE">
        <w:object w:dxaOrig="279" w:dyaOrig="200" w14:anchorId="3CF4623E">
          <v:shape id="_x0000_i1202" type="#_x0000_t75" style="width:15pt;height:10.3pt" o:ole="">
            <v:imagedata r:id="rId38" o:title=""/>
          </v:shape>
          <o:OLEObject Type="Embed" ProgID="Equation.DSMT4" ShapeID="_x0000_i1202" DrawAspect="Content" ObjectID="_1711447092" r:id="rId39"/>
        </w:object>
      </w:r>
      <w:r w:rsidRPr="00E21BBE">
        <w:t>S)</w:t>
      </w:r>
      <w:r w:rsidRPr="00E21BBE">
        <w:rPr>
          <w:rFonts w:ascii="宋体" w:hAnsi="宋体" w:cs="宋体" w:hint="eastAsia"/>
        </w:rPr>
        <w:t>∧</w:t>
      </w:r>
      <w:r w:rsidRPr="00E21BBE">
        <w:t>Q</w:t>
      </w:r>
      <w:r w:rsidRPr="00E21BBE">
        <w:rPr>
          <w:rFonts w:ascii="宋体" w:hAnsi="宋体" w:cs="宋体" w:hint="eastAsia"/>
        </w:rPr>
        <w:t>∨┑</w:t>
      </w:r>
      <w:r w:rsidRPr="00E21BBE">
        <w:t>P</w:t>
      </w:r>
      <w:r w:rsidRPr="00E21BBE">
        <w:t>。</w:t>
      </w:r>
    </w:p>
    <w:p w14:paraId="2789D1BA" w14:textId="77777777" w:rsidR="00113D47" w:rsidRPr="00693B03" w:rsidRDefault="00113D47" w:rsidP="00113D47">
      <w:pPr>
        <w:ind w:firstLine="420"/>
      </w:pPr>
      <w:r w:rsidRPr="00693B03">
        <w:t>（</w:t>
      </w:r>
      <w:r w:rsidRPr="00693B03">
        <w:t>4</w:t>
      </w:r>
      <w:r w:rsidRPr="00693B03">
        <w:t>）</w:t>
      </w:r>
      <w:r w:rsidRPr="00693B03">
        <w:rPr>
          <w:rFonts w:hint="eastAsia"/>
        </w:rPr>
        <w:t>┑</w:t>
      </w:r>
      <w:r w:rsidRPr="00693B03">
        <w:t>(P</w:t>
      </w:r>
      <w:r w:rsidRPr="00693B03">
        <w:rPr>
          <w:rFonts w:hint="eastAsia"/>
        </w:rPr>
        <w:t>∨</w:t>
      </w:r>
      <w:r w:rsidRPr="00693B03">
        <w:t>Q)→(R</w:t>
      </w:r>
      <w:r w:rsidRPr="00693B03">
        <w:rPr>
          <w:rFonts w:hint="eastAsia"/>
        </w:rPr>
        <w:t>∨┑</w:t>
      </w:r>
      <w:r w:rsidRPr="00693B03">
        <w:t>S)</w:t>
      </w:r>
      <w:r w:rsidRPr="00693B03">
        <w:t>。</w:t>
      </w:r>
    </w:p>
    <w:p w14:paraId="6D3F9253" w14:textId="77777777" w:rsidR="00113D47" w:rsidRPr="00E21BBE" w:rsidRDefault="00113D47" w:rsidP="00113D47">
      <w:pPr>
        <w:ind w:firstLine="420"/>
      </w:pPr>
      <w:r w:rsidRPr="00E21BBE">
        <w:t>（</w:t>
      </w:r>
      <w:r w:rsidRPr="00E21BBE">
        <w:t>6</w:t>
      </w:r>
      <w:r w:rsidRPr="00E21BBE">
        <w:t>）</w:t>
      </w:r>
      <w:r w:rsidRPr="00E21BBE">
        <w:t>(P</w:t>
      </w:r>
      <w:r w:rsidRPr="00E21BBE">
        <w:rPr>
          <w:rFonts w:ascii="宋体" w:hAnsi="宋体" w:cs="宋体" w:hint="eastAsia"/>
        </w:rPr>
        <w:t>∧</w:t>
      </w:r>
      <w:r w:rsidRPr="00E21BBE">
        <w:t>(</w:t>
      </w:r>
      <w:r w:rsidRPr="00E21BBE">
        <w:rPr>
          <w:rFonts w:ascii="宋体" w:hAnsi="宋体" w:cs="宋体" w:hint="eastAsia"/>
        </w:rPr>
        <w:t>┑</w:t>
      </w:r>
      <w:r w:rsidRPr="00E21BBE">
        <w:t>R</w:t>
      </w:r>
      <w:r w:rsidRPr="00E21BBE">
        <w:rPr>
          <w:rFonts w:ascii="宋体" w:hAnsi="宋体" w:cs="宋体" w:hint="eastAsia"/>
        </w:rPr>
        <w:t>∨</w:t>
      </w:r>
      <w:r w:rsidRPr="00E21BBE">
        <w:t>S))</w:t>
      </w:r>
      <w:r w:rsidRPr="00E21BBE">
        <w:object w:dxaOrig="279" w:dyaOrig="200" w14:anchorId="0669BF7D">
          <v:shape id="_x0000_i1203" type="#_x0000_t75" style="width:15pt;height:10.3pt" o:ole="">
            <v:imagedata r:id="rId38" o:title=""/>
          </v:shape>
          <o:OLEObject Type="Embed" ProgID="Equation.DSMT4" ShapeID="_x0000_i1203" DrawAspect="Content" ObjectID="_1711447093" r:id="rId40"/>
        </w:object>
      </w:r>
      <w:r w:rsidRPr="00E21BBE">
        <w:t>R</w:t>
      </w:r>
      <w:r w:rsidRPr="00E21BBE">
        <w:t>。</w:t>
      </w:r>
    </w:p>
    <w:p w14:paraId="3ADD7E7A" w14:textId="77777777" w:rsidR="00113D47" w:rsidRPr="00E21BBE" w:rsidRDefault="00113D47" w:rsidP="00113D47">
      <w:pPr>
        <w:ind w:firstLine="420"/>
      </w:pPr>
      <w:r w:rsidRPr="00E21BBE">
        <w:t>（</w:t>
      </w:r>
      <w:r w:rsidRPr="00E21BBE">
        <w:t>8</w:t>
      </w:r>
      <w:r w:rsidRPr="00E21BBE">
        <w:t>）</w:t>
      </w:r>
      <w:r w:rsidRPr="00E21BBE">
        <w:rPr>
          <w:rFonts w:ascii="宋体" w:hAnsi="宋体" w:cs="宋体" w:hint="eastAsia"/>
        </w:rPr>
        <w:t>┑</w:t>
      </w:r>
      <w:r w:rsidRPr="00E21BBE">
        <w:t>(P</w:t>
      </w:r>
      <w:r w:rsidRPr="00E21BBE">
        <w:rPr>
          <w:rFonts w:ascii="宋体" w:hAnsi="宋体" w:cs="宋体" w:hint="eastAsia"/>
        </w:rPr>
        <w:t>∨</w:t>
      </w:r>
      <w:r w:rsidRPr="00E21BBE">
        <w:t>Q</w:t>
      </w:r>
      <w:r w:rsidRPr="00E21BBE">
        <w:rPr>
          <w:rFonts w:ascii="宋体" w:hAnsi="宋体" w:cs="宋体" w:hint="eastAsia"/>
        </w:rPr>
        <w:t>∧</w:t>
      </w:r>
      <w:r w:rsidRPr="00E21BBE">
        <w:t>R)</w:t>
      </w:r>
      <w:r w:rsidRPr="00E21BBE">
        <w:object w:dxaOrig="279" w:dyaOrig="200" w14:anchorId="21E3E585">
          <v:shape id="_x0000_i1204" type="#_x0000_t75" style="width:15pt;height:10.3pt" o:ole="">
            <v:imagedata r:id="rId38" o:title=""/>
          </v:shape>
          <o:OLEObject Type="Embed" ProgID="Equation.DSMT4" ShapeID="_x0000_i1204" DrawAspect="Content" ObjectID="_1711447094" r:id="rId41"/>
        </w:object>
      </w:r>
      <w:r w:rsidRPr="00E21BBE">
        <w:rPr>
          <w:color w:val="0070C0"/>
        </w:rPr>
        <w:t>(</w:t>
      </w:r>
      <w:r w:rsidRPr="00E21BBE">
        <w:t>(P</w:t>
      </w:r>
      <w:r w:rsidRPr="00E21BBE">
        <w:rPr>
          <w:rFonts w:ascii="宋体" w:hAnsi="宋体" w:cs="宋体" w:hint="eastAsia"/>
        </w:rPr>
        <w:t>∨</w:t>
      </w:r>
      <w:r w:rsidRPr="00E21BBE">
        <w:t>S)</w:t>
      </w:r>
      <w:r w:rsidRPr="00E21BBE">
        <w:rPr>
          <w:rFonts w:ascii="宋体" w:hAnsi="宋体" w:cs="宋体" w:hint="eastAsia"/>
        </w:rPr>
        <w:t>∧</w:t>
      </w:r>
      <w:r w:rsidRPr="00E21BBE">
        <w:t>Q)</w:t>
      </w:r>
      <w:r w:rsidRPr="00E21BBE">
        <w:t>。</w:t>
      </w:r>
    </w:p>
    <w:p w14:paraId="11ACFD58" w14:textId="306D6E66" w:rsidR="00113D47" w:rsidRPr="00E21BBE" w:rsidRDefault="00113D47" w:rsidP="00113D47">
      <w:pPr>
        <w:ind w:firstLine="422"/>
      </w:pPr>
    </w:p>
    <w:p w14:paraId="347FCE2B" w14:textId="77777777" w:rsidR="00113D47" w:rsidRDefault="00113D47" w:rsidP="00A069A0">
      <w:pPr>
        <w:pStyle w:val="af6"/>
        <w:widowControl w:val="0"/>
        <w:numPr>
          <w:ilvl w:val="0"/>
          <w:numId w:val="12"/>
        </w:numPr>
        <w:tabs>
          <w:tab w:val="left" w:pos="567"/>
          <w:tab w:val="left" w:pos="709"/>
        </w:tabs>
        <w:spacing w:beforeLines="50" w:before="156"/>
        <w:ind w:firstLineChars="0"/>
        <w:jc w:val="both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设命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Pr="00E21BBE">
        <w:rPr>
          <w:rFonts w:ascii="Times New Roman" w:hAnsi="Times New Roman" w:cs="Times New Roman"/>
        </w:rPr>
        <w:t>P</w:t>
      </w:r>
      <w:r w:rsidRPr="00E21BBE">
        <w:rPr>
          <w:rFonts w:ascii="Times New Roman" w:hAnsi="Times New Roman" w:cs="Times New Roman"/>
        </w:rPr>
        <w:t>：这个材料很有趣；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  </w:t>
      </w:r>
      <w:r w:rsidRPr="00E21BBE">
        <w:rPr>
          <w:rFonts w:ascii="Times New Roman" w:hAnsi="Times New Roman" w:cs="Times New Roman"/>
        </w:rPr>
        <w:t>Q</w:t>
      </w:r>
      <w:r w:rsidRPr="00E21BBE">
        <w:rPr>
          <w:rFonts w:ascii="Times New Roman" w:hAnsi="Times New Roman" w:cs="Times New Roman"/>
        </w:rPr>
        <w:t>：这些习题很难；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  </w:t>
      </w:r>
      <w:r w:rsidRPr="00E21BBE">
        <w:rPr>
          <w:rFonts w:ascii="Times New Roman" w:hAnsi="Times New Roman" w:cs="Times New Roman"/>
        </w:rPr>
        <w:t>R</w:t>
      </w:r>
      <w:r w:rsidRPr="00E21BBE">
        <w:rPr>
          <w:rFonts w:ascii="Times New Roman" w:hAnsi="Times New Roman" w:cs="Times New Roman"/>
        </w:rPr>
        <w:t>：这门课程使人喜欢。</w:t>
      </w:r>
    </w:p>
    <w:p w14:paraId="2615201D" w14:textId="77777777" w:rsidR="00113D47" w:rsidRPr="00E21BBE" w:rsidRDefault="00113D47" w:rsidP="00113D47">
      <w:pPr>
        <w:ind w:firstLineChars="250" w:firstLine="525"/>
      </w:pPr>
      <w:r w:rsidRPr="00E21BBE">
        <w:t>将下列句子符号化。</w:t>
      </w:r>
    </w:p>
    <w:p w14:paraId="137DBFDF" w14:textId="77777777" w:rsidR="00113D47" w:rsidRPr="00E21BBE" w:rsidRDefault="00113D47" w:rsidP="00113D47">
      <w:pPr>
        <w:ind w:firstLineChars="150" w:firstLine="315"/>
      </w:pPr>
      <w:r w:rsidRPr="00E21BBE">
        <w:t>（</w:t>
      </w:r>
      <w:r w:rsidRPr="00E21BBE">
        <w:t>2</w:t>
      </w:r>
      <w:r w:rsidRPr="00E21BBE">
        <w:t>）这个材料无趣</w:t>
      </w:r>
      <w:r>
        <w:t>，</w:t>
      </w:r>
      <w:r w:rsidRPr="00E21BBE">
        <w:t>习题也不难</w:t>
      </w:r>
      <w:r>
        <w:t>，</w:t>
      </w:r>
      <w:r w:rsidRPr="00E21BBE">
        <w:t>那么</w:t>
      </w:r>
      <w:r>
        <w:t>，</w:t>
      </w:r>
      <w:r w:rsidRPr="00E21BBE">
        <w:t>这门课程就不会使人喜欢；</w:t>
      </w:r>
    </w:p>
    <w:p w14:paraId="5A367E7D" w14:textId="77777777" w:rsidR="00113D47" w:rsidRPr="00E21BBE" w:rsidRDefault="00113D47" w:rsidP="00113D47">
      <w:pPr>
        <w:ind w:firstLineChars="150" w:firstLine="315"/>
      </w:pPr>
      <w:r w:rsidRPr="00E21BBE">
        <w:t>（</w:t>
      </w:r>
      <w:r w:rsidRPr="00E21BBE">
        <w:t>4</w:t>
      </w:r>
      <w:r w:rsidRPr="00E21BBE">
        <w:t>）这个材料很有趣意味着这些习题很难</w:t>
      </w:r>
      <w:r>
        <w:t>，</w:t>
      </w:r>
      <w:r w:rsidRPr="00E21BBE">
        <w:t>反之亦然；</w:t>
      </w:r>
    </w:p>
    <w:p w14:paraId="779F6F41" w14:textId="77777777" w:rsidR="00113D47" w:rsidRPr="00E21BBE" w:rsidRDefault="00113D47" w:rsidP="00113D47">
      <w:pPr>
        <w:ind w:firstLineChars="150" w:firstLine="315"/>
      </w:pPr>
      <w:r w:rsidRPr="00E21BBE">
        <w:t>（</w:t>
      </w:r>
      <w:r w:rsidRPr="00E21BBE">
        <w:t>5</w:t>
      </w:r>
      <w:r w:rsidRPr="00E21BBE">
        <w:t>）或者这个材料很有趣</w:t>
      </w:r>
      <w:r>
        <w:t>，</w:t>
      </w:r>
      <w:r w:rsidRPr="00E21BBE">
        <w:t>或者这些习题很难</w:t>
      </w:r>
      <w:r>
        <w:t>，</w:t>
      </w:r>
      <w:r w:rsidRPr="00E21BBE">
        <w:t>并且两者恰具其一。</w:t>
      </w:r>
    </w:p>
    <w:p w14:paraId="472B975C" w14:textId="7B5D4A5B" w:rsidR="00113D47" w:rsidRPr="00E21BBE" w:rsidRDefault="00113D47" w:rsidP="00113D47">
      <w:pPr>
        <w:ind w:firstLine="422"/>
      </w:pPr>
    </w:p>
    <w:p w14:paraId="6E5A8779" w14:textId="77777777" w:rsidR="00113D47" w:rsidRPr="00E21BBE" w:rsidRDefault="00113D47" w:rsidP="00A069A0">
      <w:pPr>
        <w:pStyle w:val="af6"/>
        <w:widowControl w:val="0"/>
        <w:numPr>
          <w:ilvl w:val="0"/>
          <w:numId w:val="12"/>
        </w:numPr>
        <w:tabs>
          <w:tab w:val="left" w:pos="567"/>
          <w:tab w:val="left" w:pos="709"/>
        </w:tabs>
        <w:spacing w:beforeLines="50" w:before="156"/>
        <w:ind w:firstLineChars="0"/>
        <w:jc w:val="both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将下列命题符号化。</w:t>
      </w:r>
    </w:p>
    <w:p w14:paraId="220C321B" w14:textId="77777777" w:rsidR="00113D47" w:rsidRPr="00E21BBE" w:rsidRDefault="00113D47" w:rsidP="00113D47">
      <w:pPr>
        <w:ind w:firstLineChars="150" w:firstLine="315"/>
      </w:pPr>
      <w:r w:rsidRPr="00E21BBE">
        <w:t>（</w:t>
      </w:r>
      <w:r w:rsidRPr="00E21BBE">
        <w:t>1</w:t>
      </w:r>
      <w:r w:rsidRPr="00E21BBE">
        <w:t>）</w:t>
      </w:r>
      <w:r w:rsidRPr="00E21BBE">
        <w:t>2</w:t>
      </w:r>
      <w:r w:rsidRPr="00E21BBE">
        <w:t>和</w:t>
      </w:r>
      <w:r w:rsidRPr="00E21BBE">
        <w:t>4</w:t>
      </w:r>
      <w:r w:rsidRPr="00E21BBE">
        <w:t>的最小公倍数是</w:t>
      </w:r>
      <w:r w:rsidRPr="00E21BBE">
        <w:t>8</w:t>
      </w:r>
      <w:r w:rsidRPr="00E21BBE">
        <w:t>。</w:t>
      </w:r>
    </w:p>
    <w:p w14:paraId="48EB071B" w14:textId="77777777" w:rsidR="00113D47" w:rsidRPr="00E21BBE" w:rsidRDefault="00113D47" w:rsidP="00113D47">
      <w:pPr>
        <w:ind w:leftChars="150" w:left="840" w:hangingChars="250" w:hanging="525"/>
      </w:pPr>
      <w:r w:rsidRPr="00E21BBE">
        <w:t>（</w:t>
      </w:r>
      <w:r w:rsidRPr="00E21BBE">
        <w:t>3</w:t>
      </w:r>
      <w:r w:rsidRPr="00E21BBE">
        <w:t>）今天上午</w:t>
      </w:r>
      <w:r w:rsidRPr="00E21BBE">
        <w:t>9:00</w:t>
      </w:r>
      <w:r w:rsidRPr="00E21BBE">
        <w:t>我在北京或者上海。</w:t>
      </w:r>
    </w:p>
    <w:p w14:paraId="7B7C73B7" w14:textId="77777777" w:rsidR="00113D47" w:rsidRPr="00E21BBE" w:rsidRDefault="00113D47" w:rsidP="00113D47">
      <w:pPr>
        <w:ind w:leftChars="150" w:left="840" w:hangingChars="250" w:hanging="525"/>
      </w:pPr>
      <w:r w:rsidRPr="00E21BBE">
        <w:t>（</w:t>
      </w:r>
      <w:r w:rsidRPr="00E21BBE">
        <w:t>5</w:t>
      </w:r>
      <w:r w:rsidRPr="00E21BBE">
        <w:t>）如果我考上了大学</w:t>
      </w:r>
      <w:r>
        <w:t>，</w:t>
      </w:r>
      <w:r w:rsidRPr="00E21BBE">
        <w:t>那么我将不玩电子游戏。</w:t>
      </w:r>
    </w:p>
    <w:p w14:paraId="70703CAC" w14:textId="77777777" w:rsidR="00113D47" w:rsidRPr="00E21BBE" w:rsidRDefault="00113D47" w:rsidP="00113D47">
      <w:pPr>
        <w:ind w:firstLineChars="150" w:firstLine="315"/>
      </w:pPr>
      <w:r w:rsidRPr="00E21BBE">
        <w:t>（</w:t>
      </w:r>
      <w:r w:rsidRPr="00E21BBE">
        <w:t>7</w:t>
      </w:r>
      <w:r w:rsidRPr="00E21BBE">
        <w:t>）虽然天气晴朗</w:t>
      </w:r>
      <w:r>
        <w:t>，</w:t>
      </w:r>
      <w:r w:rsidRPr="00E21BBE">
        <w:t>但梅花还是没有开放。</w:t>
      </w:r>
    </w:p>
    <w:p w14:paraId="1CD482CE" w14:textId="77777777" w:rsidR="00113D47" w:rsidRPr="00E21BBE" w:rsidRDefault="00113D47" w:rsidP="00113D47">
      <w:pPr>
        <w:ind w:firstLineChars="150" w:firstLine="315"/>
      </w:pPr>
      <w:r w:rsidRPr="00E21BBE">
        <w:t>（</w:t>
      </w:r>
      <w:r w:rsidRPr="00E21BBE">
        <w:t>9</w:t>
      </w:r>
      <w:r w:rsidRPr="00E21BBE">
        <w:t>）只有德、智、体全面发展的学生才能被评为</w:t>
      </w:r>
      <w:r w:rsidRPr="00E21BBE">
        <w:t>“</w:t>
      </w:r>
      <w:r w:rsidRPr="00E21BBE">
        <w:t>三好生</w:t>
      </w:r>
      <w:r w:rsidRPr="00E21BBE">
        <w:t>”</w:t>
      </w:r>
      <w:r w:rsidRPr="00E21BBE">
        <w:t>。</w:t>
      </w:r>
    </w:p>
    <w:p w14:paraId="1FAAD71B" w14:textId="77777777" w:rsidR="00113D47" w:rsidRPr="00E21BBE" w:rsidRDefault="00113D47" w:rsidP="00113D47">
      <w:pPr>
        <w:ind w:firstLineChars="150" w:firstLine="315"/>
      </w:pPr>
      <w:r w:rsidRPr="00E21BBE">
        <w:t>（</w:t>
      </w:r>
      <w:r w:rsidRPr="00E21BBE">
        <w:t>11</w:t>
      </w:r>
      <w:r w:rsidRPr="00E21BBE">
        <w:t>）除非她以短信或者打电话方式通知我</w:t>
      </w:r>
      <w:r>
        <w:t>，</w:t>
      </w:r>
      <w:r w:rsidRPr="00E21BBE">
        <w:t>否则我将不出席会议；</w:t>
      </w:r>
    </w:p>
    <w:p w14:paraId="656F9D22" w14:textId="158C4578" w:rsidR="00113D47" w:rsidRPr="00E21BBE" w:rsidRDefault="00113D47" w:rsidP="00113D47">
      <w:pPr>
        <w:ind w:firstLine="422"/>
      </w:pPr>
    </w:p>
    <w:p w14:paraId="05EC16FE" w14:textId="77777777" w:rsidR="00113D47" w:rsidRPr="00E21BBE" w:rsidRDefault="00113D47" w:rsidP="00A069A0">
      <w:pPr>
        <w:pStyle w:val="af6"/>
        <w:widowControl w:val="0"/>
        <w:numPr>
          <w:ilvl w:val="0"/>
          <w:numId w:val="13"/>
        </w:numPr>
        <w:tabs>
          <w:tab w:val="left" w:pos="567"/>
          <w:tab w:val="left" w:pos="709"/>
        </w:tabs>
        <w:spacing w:beforeLines="50" w:before="156"/>
        <w:ind w:left="420" w:firstLineChars="0"/>
        <w:jc w:val="both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设命题</w:t>
      </w:r>
      <w:r w:rsidRPr="00E21BBE"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/>
        </w:rPr>
        <w:t>：</w:t>
      </w:r>
      <w:r w:rsidRPr="00E21BBE">
        <w:rPr>
          <w:rFonts w:ascii="Times New Roman" w:hAnsi="Times New Roman" w:cs="Times New Roman"/>
        </w:rPr>
        <w:t>你超过半小时进考场</w:t>
      </w:r>
      <w:r>
        <w:rPr>
          <w:rFonts w:ascii="Times New Roman" w:hAnsi="Times New Roman" w:cs="Times New Roman"/>
        </w:rPr>
        <w:t>，</w:t>
      </w:r>
      <w:r w:rsidRPr="00E21BBE">
        <w:rPr>
          <w:rFonts w:ascii="Times New Roman" w:hAnsi="Times New Roman" w:cs="Times New Roman"/>
        </w:rPr>
        <w:t>Q</w:t>
      </w:r>
      <w:r>
        <w:rPr>
          <w:rFonts w:ascii="Times New Roman" w:hAnsi="Times New Roman" w:cs="Times New Roman"/>
        </w:rPr>
        <w:t>：</w:t>
      </w:r>
      <w:r w:rsidRPr="00E21BBE">
        <w:rPr>
          <w:rFonts w:ascii="Times New Roman" w:hAnsi="Times New Roman" w:cs="Times New Roman"/>
        </w:rPr>
        <w:t>你错过了这次期末考试</w:t>
      </w:r>
      <w:r>
        <w:rPr>
          <w:rFonts w:ascii="Times New Roman" w:hAnsi="Times New Roman" w:cs="Times New Roman"/>
        </w:rPr>
        <w:t>，</w:t>
      </w:r>
      <w:r w:rsidRPr="00E21BBE"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/>
        </w:rPr>
        <w:t>：</w:t>
      </w:r>
      <w:r w:rsidRPr="00E21BBE">
        <w:rPr>
          <w:rFonts w:ascii="Times New Roman" w:hAnsi="Times New Roman" w:cs="Times New Roman"/>
        </w:rPr>
        <w:t>你通过了这门课。用自然语言写出下列命题。</w:t>
      </w:r>
    </w:p>
    <w:p w14:paraId="4D3AC87E" w14:textId="77777777" w:rsidR="00113D47" w:rsidRPr="00E21BBE" w:rsidRDefault="00113D47" w:rsidP="00113D47">
      <w:pPr>
        <w:ind w:firstLineChars="250" w:firstLine="525"/>
      </w:pPr>
      <w:r w:rsidRPr="00E21BBE">
        <w:t>（</w:t>
      </w:r>
      <w:r w:rsidRPr="00E21BBE">
        <w:t>1</w:t>
      </w:r>
      <w:r w:rsidRPr="00E21BBE">
        <w:t>）</w:t>
      </w:r>
      <w:r w:rsidRPr="00E21BBE">
        <w:t>P→Q</w:t>
      </w:r>
      <w:r w:rsidRPr="00E21BBE">
        <w:t>。</w:t>
      </w:r>
    </w:p>
    <w:p w14:paraId="632A68C8" w14:textId="77777777" w:rsidR="00113D47" w:rsidRPr="00E21BBE" w:rsidRDefault="00113D47" w:rsidP="00113D47">
      <w:pPr>
        <w:ind w:firstLineChars="250" w:firstLine="525"/>
      </w:pPr>
      <w:r w:rsidRPr="00E21BBE">
        <w:lastRenderedPageBreak/>
        <w:t>（</w:t>
      </w:r>
      <w:r w:rsidRPr="00E21BBE">
        <w:t>4</w:t>
      </w:r>
      <w:r w:rsidRPr="00E21BBE">
        <w:t>）</w:t>
      </w:r>
      <w:r w:rsidRPr="00E21BBE">
        <w:t>┐(P</w:t>
      </w:r>
      <w:r w:rsidRPr="00E21BBE">
        <w:rPr>
          <w:rFonts w:ascii="宋体" w:hAnsi="宋体" w:cs="宋体" w:hint="eastAsia"/>
        </w:rPr>
        <w:t>∨</w:t>
      </w:r>
      <w:r w:rsidRPr="00E21BBE">
        <w:t>Q)</w:t>
      </w:r>
      <w:r w:rsidRPr="00E21BBE">
        <w:rPr>
          <w:rFonts w:ascii="宋体" w:hAnsi="宋体" w:cs="宋体" w:hint="eastAsia"/>
        </w:rPr>
        <w:t>∨</w:t>
      </w:r>
      <w:r w:rsidRPr="00E21BBE">
        <w:t>┐R</w:t>
      </w:r>
      <w:r w:rsidRPr="00E21BBE">
        <w:t>。</w:t>
      </w:r>
    </w:p>
    <w:p w14:paraId="6D02A6C8" w14:textId="77777777" w:rsidR="00113D47" w:rsidRPr="00E21BBE" w:rsidRDefault="00113D47" w:rsidP="00113D47">
      <w:pPr>
        <w:ind w:firstLineChars="250" w:firstLine="525"/>
      </w:pPr>
      <w:r w:rsidRPr="00E21BBE">
        <w:t>（</w:t>
      </w:r>
      <w:r w:rsidRPr="00E21BBE">
        <w:t>5</w:t>
      </w:r>
      <w:r w:rsidRPr="00E21BBE">
        <w:t>）</w:t>
      </w:r>
      <w:r w:rsidRPr="00E21BBE">
        <w:t>(P→┐R)</w:t>
      </w:r>
      <w:r w:rsidRPr="00E21BBE">
        <w:rPr>
          <w:rFonts w:ascii="宋体" w:hAnsi="宋体" w:cs="宋体" w:hint="eastAsia"/>
        </w:rPr>
        <w:t>∧</w:t>
      </w:r>
      <w:r w:rsidRPr="00E21BBE">
        <w:t>(Q→┐R)</w:t>
      </w:r>
      <w:r w:rsidRPr="00E21BBE">
        <w:t>。</w:t>
      </w:r>
    </w:p>
    <w:p w14:paraId="3E9455AE" w14:textId="58534B66" w:rsidR="00113D47" w:rsidRDefault="00113D47" w:rsidP="00113D47">
      <w:pPr>
        <w:ind w:firstLine="422"/>
      </w:pPr>
    </w:p>
    <w:p w14:paraId="59724F8F" w14:textId="77777777" w:rsidR="00113D47" w:rsidRPr="00E21BBE" w:rsidRDefault="00113D47" w:rsidP="00A069A0">
      <w:pPr>
        <w:pStyle w:val="af6"/>
        <w:widowControl w:val="0"/>
        <w:numPr>
          <w:ilvl w:val="0"/>
          <w:numId w:val="13"/>
        </w:numPr>
        <w:tabs>
          <w:tab w:val="left" w:pos="567"/>
          <w:tab w:val="left" w:pos="709"/>
        </w:tabs>
        <w:ind w:left="420" w:firstLineChars="0"/>
        <w:jc w:val="both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试给出下列公式的一个成真赋值和一个成假赋值。</w:t>
      </w:r>
    </w:p>
    <w:p w14:paraId="11630A9A" w14:textId="77777777" w:rsidR="00113D47" w:rsidRPr="00E21BBE" w:rsidRDefault="00113D47" w:rsidP="00113D47">
      <w:pPr>
        <w:tabs>
          <w:tab w:val="left" w:pos="567"/>
        </w:tabs>
        <w:ind w:firstLineChars="300" w:firstLine="630"/>
      </w:pPr>
      <w:r w:rsidRPr="00E21BBE">
        <w:t>（</w:t>
      </w:r>
      <w:r w:rsidRPr="00E21BBE">
        <w:t>2</w:t>
      </w:r>
      <w:r w:rsidRPr="00E21BBE">
        <w:t>）</w:t>
      </w:r>
      <w:r w:rsidRPr="00E21BBE">
        <w:t>(</w:t>
      </w:r>
      <w:r w:rsidRPr="00E21BBE">
        <w:object w:dxaOrig="240" w:dyaOrig="160" w14:anchorId="2A5BAE1F">
          <v:shape id="_x0000_i1271" type="#_x0000_t75" style="width:12pt;height:7.7pt;mso-position-horizontal-relative:page;mso-position-vertical-relative:page" o:ole="">
            <v:imagedata r:id="rId42" o:title=""/>
          </v:shape>
          <o:OLEObject Type="Embed" ProgID="Equation.3" ShapeID="_x0000_i1271" DrawAspect="Content" ObjectID="_1711447095" r:id="rId43"/>
        </w:object>
      </w:r>
      <w:r w:rsidRPr="00E21BBE">
        <w:t>P)</w:t>
      </w:r>
      <w:r w:rsidRPr="00E21BBE">
        <w:rPr>
          <w:rFonts w:ascii="宋体" w:hAnsi="宋体" w:cs="宋体" w:hint="eastAsia"/>
        </w:rPr>
        <w:t>∧</w:t>
      </w:r>
      <w:r w:rsidRPr="00E21BBE">
        <w:t>Q</w:t>
      </w:r>
      <m:oMath>
        <m:r>
          <m:rPr>
            <m:sty m:val="p"/>
          </m:rPr>
          <w:rPr>
            <w:rFonts w:ascii="Cambria Math" w:hAnsi="Cambria Math"/>
          </w:rPr>
          <m:t>↔</m:t>
        </m:r>
      </m:oMath>
      <w:r w:rsidRPr="00E21BBE">
        <w:t>R</w:t>
      </w:r>
      <w:r w:rsidRPr="00E21BBE">
        <w:t>。</w:t>
      </w:r>
    </w:p>
    <w:p w14:paraId="1F9A6DC5" w14:textId="77777777" w:rsidR="00113D47" w:rsidRPr="00E21BBE" w:rsidRDefault="00113D47" w:rsidP="00113D47">
      <w:pPr>
        <w:tabs>
          <w:tab w:val="left" w:pos="567"/>
        </w:tabs>
        <w:ind w:firstLineChars="300" w:firstLine="630"/>
      </w:pPr>
      <w:r w:rsidRPr="00E21BBE">
        <w:t>（</w:t>
      </w:r>
      <w:r w:rsidRPr="00E21BBE">
        <w:t>4</w:t>
      </w:r>
      <w:r w:rsidRPr="00E21BBE">
        <w:t>）</w:t>
      </w:r>
      <w:r w:rsidRPr="00E21BBE">
        <w:t>P</w:t>
      </w:r>
      <m:oMath>
        <m:r>
          <m:rPr>
            <m:sty m:val="p"/>
          </m:rPr>
          <w:rPr>
            <w:rFonts w:ascii="Cambria Math" w:hAnsi="Cambria Math"/>
          </w:rPr>
          <m:t>↔(Q</m:t>
        </m:r>
      </m:oMath>
      <w:r w:rsidRPr="00E21BBE">
        <w:t>→R)</w:t>
      </w:r>
      <w:r w:rsidRPr="00E21BBE">
        <w:t>。</w:t>
      </w:r>
    </w:p>
    <w:p w14:paraId="0271DE69" w14:textId="77777777" w:rsidR="00113D47" w:rsidRPr="00E21BBE" w:rsidRDefault="00113D47" w:rsidP="00113D47">
      <w:pPr>
        <w:tabs>
          <w:tab w:val="left" w:pos="567"/>
        </w:tabs>
        <w:ind w:firstLineChars="300" w:firstLine="630"/>
      </w:pPr>
      <w:r w:rsidRPr="00E21BBE">
        <w:t>（</w:t>
      </w:r>
      <w:r w:rsidRPr="00E21BBE">
        <w:t>6</w:t>
      </w:r>
      <w:r w:rsidRPr="00E21BBE">
        <w:t>）</w:t>
      </w:r>
      <w:r w:rsidRPr="00E21BBE">
        <w:t>(</w:t>
      </w:r>
      <w:r w:rsidRPr="00E21BBE">
        <w:object w:dxaOrig="240" w:dyaOrig="160" w14:anchorId="1A3391B3">
          <v:shape id="_x0000_i1272" type="#_x0000_t75" style="width:12pt;height:7.7pt;mso-position-horizontal-relative:page;mso-position-vertical-relative:page" o:ole="">
            <v:imagedata r:id="rId42" o:title=""/>
          </v:shape>
          <o:OLEObject Type="Embed" ProgID="Equation.3" ShapeID="_x0000_i1272" DrawAspect="Content" ObjectID="_1711447096" r:id="rId44"/>
        </w:object>
      </w:r>
      <w:r w:rsidRPr="00E21BBE">
        <w:t>Q</w:t>
      </w:r>
      <w:r w:rsidRPr="00E21BBE">
        <w:rPr>
          <w:rFonts w:ascii="宋体" w:hAnsi="宋体" w:cs="宋体" w:hint="eastAsia"/>
        </w:rPr>
        <w:t>∨</w:t>
      </w:r>
      <w:r w:rsidRPr="00E21BBE">
        <w:t>Q)</w:t>
      </w:r>
      <w:r w:rsidRPr="00E21BBE">
        <w:t>。</w:t>
      </w:r>
    </w:p>
    <w:p w14:paraId="02C07EDD" w14:textId="64BB5046" w:rsidR="00113D47" w:rsidRPr="00E21BBE" w:rsidRDefault="00113D47" w:rsidP="00113D47">
      <w:pPr>
        <w:ind w:firstLine="422"/>
      </w:pPr>
    </w:p>
    <w:p w14:paraId="2DCF9930" w14:textId="77777777" w:rsidR="00113D47" w:rsidRPr="00E21BBE" w:rsidRDefault="00113D47" w:rsidP="00A069A0">
      <w:pPr>
        <w:pStyle w:val="af6"/>
        <w:widowControl w:val="0"/>
        <w:numPr>
          <w:ilvl w:val="0"/>
          <w:numId w:val="13"/>
        </w:numPr>
        <w:tabs>
          <w:tab w:val="left" w:pos="567"/>
          <w:tab w:val="left" w:pos="709"/>
        </w:tabs>
        <w:spacing w:beforeLines="50" w:before="156"/>
        <w:ind w:left="420" w:firstLineChars="0"/>
        <w:jc w:val="both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用真值表判断下列公式的类型。</w:t>
      </w:r>
    </w:p>
    <w:p w14:paraId="1034830F" w14:textId="77777777" w:rsidR="00113D47" w:rsidRPr="00E21BBE" w:rsidRDefault="00113D47" w:rsidP="00113D47">
      <w:pPr>
        <w:ind w:left="142" w:firstLine="420"/>
        <w:rPr>
          <w:szCs w:val="21"/>
        </w:rPr>
      </w:pPr>
      <w:r w:rsidRPr="00E21BBE">
        <w:rPr>
          <w:szCs w:val="21"/>
        </w:rPr>
        <w:t>（</w:t>
      </w:r>
      <w:r w:rsidRPr="00E21BBE">
        <w:rPr>
          <w:szCs w:val="21"/>
        </w:rPr>
        <w:t>1</w:t>
      </w:r>
      <w:r w:rsidRPr="00E21BBE">
        <w:rPr>
          <w:szCs w:val="21"/>
        </w:rPr>
        <w:t>）</w:t>
      </w:r>
      <w:r w:rsidRPr="00E21BBE">
        <w:rPr>
          <w:szCs w:val="21"/>
        </w:rPr>
        <w:t>(P→P)</w:t>
      </w:r>
      <w:r w:rsidRPr="00E21BBE">
        <w:rPr>
          <w:rFonts w:ascii="宋体" w:hAnsi="宋体" w:cs="宋体" w:hint="eastAsia"/>
          <w:szCs w:val="21"/>
        </w:rPr>
        <w:t>∨</w:t>
      </w:r>
      <w:r w:rsidRPr="00E21BBE">
        <w:rPr>
          <w:szCs w:val="21"/>
        </w:rPr>
        <w:t>(P→</w:t>
      </w:r>
      <m:oMath>
        <m:r>
          <w:rPr>
            <w:rFonts w:ascii="Cambria Math" w:hAnsi="Cambria Math"/>
            <w:szCs w:val="21"/>
          </w:rPr>
          <m:t>¬</m:t>
        </m:r>
      </m:oMath>
      <w:r w:rsidRPr="00E21BBE">
        <w:rPr>
          <w:szCs w:val="21"/>
        </w:rPr>
        <w:t>P)</w:t>
      </w:r>
      <w:r w:rsidRPr="00E21BBE">
        <w:rPr>
          <w:szCs w:val="21"/>
        </w:rPr>
        <w:t>。</w:t>
      </w:r>
    </w:p>
    <w:p w14:paraId="49949EE8" w14:textId="77777777" w:rsidR="00113D47" w:rsidRPr="00E21BBE" w:rsidRDefault="00113D47" w:rsidP="00113D47">
      <w:pPr>
        <w:ind w:left="142" w:firstLine="420"/>
        <w:rPr>
          <w:szCs w:val="21"/>
        </w:rPr>
      </w:pPr>
      <w:r w:rsidRPr="00E21BBE">
        <w:rPr>
          <w:szCs w:val="21"/>
        </w:rPr>
        <w:t>（</w:t>
      </w:r>
      <w:r w:rsidRPr="00E21BBE">
        <w:rPr>
          <w:szCs w:val="21"/>
        </w:rPr>
        <w:t>4</w:t>
      </w:r>
      <w:r w:rsidRPr="00E21BBE">
        <w:rPr>
          <w:szCs w:val="21"/>
        </w:rPr>
        <w:t>）</w:t>
      </w:r>
      <w:r w:rsidRPr="00E21BBE">
        <w:rPr>
          <w:szCs w:val="21"/>
        </w:rPr>
        <w:t>((P</w:t>
      </w:r>
      <w:r w:rsidRPr="00E21BBE">
        <w:rPr>
          <w:rFonts w:ascii="宋体" w:hAnsi="宋体" w:cs="宋体" w:hint="eastAsia"/>
          <w:szCs w:val="21"/>
        </w:rPr>
        <w:t>∨</w:t>
      </w:r>
      <w:r w:rsidRPr="00E21BBE">
        <w:rPr>
          <w:szCs w:val="21"/>
        </w:rPr>
        <w:t>Q)→R)</w:t>
      </w:r>
      <m:oMath>
        <m:r>
          <m:rPr>
            <m:sty m:val="p"/>
          </m:rPr>
          <w:rPr>
            <w:rFonts w:ascii="Cambria Math" w:hAnsi="Cambria Math"/>
            <w:szCs w:val="21"/>
          </w:rPr>
          <m:t>↔</m:t>
        </m:r>
      </m:oMath>
      <w:r w:rsidRPr="00E21BBE">
        <w:rPr>
          <w:szCs w:val="21"/>
        </w:rPr>
        <w:t>Q</w:t>
      </w:r>
      <w:r w:rsidRPr="00E21BBE">
        <w:rPr>
          <w:szCs w:val="21"/>
        </w:rPr>
        <w:t>。</w:t>
      </w:r>
    </w:p>
    <w:p w14:paraId="65A0F68E" w14:textId="77777777" w:rsidR="00113D47" w:rsidRPr="00E21BBE" w:rsidRDefault="00113D47" w:rsidP="00113D47">
      <w:pPr>
        <w:ind w:left="142" w:firstLine="420"/>
        <w:rPr>
          <w:szCs w:val="21"/>
        </w:rPr>
      </w:pPr>
      <w:r w:rsidRPr="00E21BBE">
        <w:rPr>
          <w:szCs w:val="21"/>
        </w:rPr>
        <w:t>（</w:t>
      </w:r>
      <w:r w:rsidRPr="00E21BBE">
        <w:rPr>
          <w:szCs w:val="21"/>
        </w:rPr>
        <w:t>5</w:t>
      </w:r>
      <w:r w:rsidRPr="00E21BBE">
        <w:rPr>
          <w:szCs w:val="21"/>
        </w:rPr>
        <w:t>）</w:t>
      </w:r>
      <w:r w:rsidRPr="00E21BBE">
        <w:rPr>
          <w:szCs w:val="21"/>
        </w:rPr>
        <w:t>(P→Q)</w:t>
      </w:r>
      <m:oMath>
        <m:r>
          <m:rPr>
            <m:sty m:val="p"/>
          </m:rPr>
          <w:rPr>
            <w:rFonts w:ascii="Cambria Math" w:hAnsi="Cambria Math"/>
            <w:szCs w:val="21"/>
          </w:rPr>
          <m:t>↔</m:t>
        </m:r>
      </m:oMath>
      <w:r w:rsidRPr="00E21BBE">
        <w:rPr>
          <w:szCs w:val="21"/>
        </w:rPr>
        <w:t>(P</w:t>
      </w:r>
      <w:r w:rsidRPr="00E21BBE">
        <w:rPr>
          <w:rFonts w:ascii="宋体" w:hAnsi="宋体" w:cs="宋体" w:hint="eastAsia"/>
          <w:szCs w:val="21"/>
        </w:rPr>
        <w:t>∧</w:t>
      </w:r>
      <m:oMath>
        <m:r>
          <m:rPr>
            <m:sty m:val="p"/>
          </m:rPr>
          <w:rPr>
            <w:rFonts w:ascii="Cambria Math" w:hAnsi="Cambria Math"/>
            <w:szCs w:val="21"/>
          </w:rPr>
          <m:t>¬</m:t>
        </m:r>
      </m:oMath>
      <w:r w:rsidRPr="00E21BBE">
        <w:rPr>
          <w:szCs w:val="21"/>
        </w:rPr>
        <w:t>Q)</w:t>
      </w:r>
      <w:r w:rsidRPr="00E21BBE">
        <w:rPr>
          <w:szCs w:val="21"/>
        </w:rPr>
        <w:t>。</w:t>
      </w:r>
    </w:p>
    <w:p w14:paraId="61F9842B" w14:textId="7C9D3CB7" w:rsidR="00113D47" w:rsidRPr="00E21BBE" w:rsidRDefault="00113D47" w:rsidP="00113D47">
      <w:pPr>
        <w:ind w:firstLine="422"/>
      </w:pPr>
    </w:p>
    <w:p w14:paraId="3C5052DE" w14:textId="77777777" w:rsidR="00113D47" w:rsidRPr="00E21BBE" w:rsidRDefault="00113D47" w:rsidP="00A069A0">
      <w:pPr>
        <w:pStyle w:val="af6"/>
        <w:widowControl w:val="0"/>
        <w:numPr>
          <w:ilvl w:val="0"/>
          <w:numId w:val="13"/>
        </w:numPr>
        <w:tabs>
          <w:tab w:val="left" w:pos="567"/>
          <w:tab w:val="left" w:pos="709"/>
        </w:tabs>
        <w:spacing w:beforeLines="50" w:before="156"/>
        <w:ind w:left="420" w:firstLineChars="0"/>
        <w:jc w:val="both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用真值表验证下列基本等价关系。</w:t>
      </w:r>
    </w:p>
    <w:p w14:paraId="7087E20A" w14:textId="77777777" w:rsidR="00113D47" w:rsidRPr="00E21BBE" w:rsidRDefault="00113D47" w:rsidP="00113D47">
      <w:pPr>
        <w:ind w:leftChars="200" w:left="420" w:firstLineChars="100" w:firstLine="210"/>
      </w:pPr>
      <w:r w:rsidRPr="00E21BBE">
        <w:t>（</w:t>
      </w:r>
      <w:r w:rsidRPr="00E21BBE">
        <w:t>2</w:t>
      </w:r>
      <w:r w:rsidRPr="00E21BBE">
        <w:t>）</w:t>
      </w:r>
      <w:r w:rsidRPr="00E21BBE">
        <w:t>G</w:t>
      </w:r>
      <w:r w:rsidRPr="00E21BBE">
        <w:rPr>
          <w:rFonts w:ascii="宋体" w:hAnsi="宋体" w:cs="宋体" w:hint="eastAsia"/>
        </w:rPr>
        <w:t>∧</w:t>
      </w:r>
      <w:r w:rsidRPr="00E21BBE">
        <w:t>(H</w:t>
      </w:r>
      <w:r w:rsidRPr="00E21BBE">
        <w:rPr>
          <w:rFonts w:ascii="宋体" w:hAnsi="宋体" w:cs="宋体" w:hint="eastAsia"/>
        </w:rPr>
        <w:t>∧</w:t>
      </w:r>
      <w:r w:rsidRPr="00E21BBE">
        <w:t>S)</w:t>
      </w:r>
      <w:r w:rsidRPr="00E21BBE">
        <w:t>＝</w:t>
      </w:r>
      <w:r w:rsidRPr="00E21BBE">
        <w:t>(G</w:t>
      </w:r>
      <w:r w:rsidRPr="00E21BBE">
        <w:rPr>
          <w:rFonts w:ascii="宋体" w:hAnsi="宋体" w:cs="宋体" w:hint="eastAsia"/>
        </w:rPr>
        <w:t>∧</w:t>
      </w:r>
      <w:r w:rsidRPr="00E21BBE">
        <w:t>H)</w:t>
      </w:r>
      <w:r w:rsidRPr="00E21BBE">
        <w:rPr>
          <w:rFonts w:ascii="宋体" w:hAnsi="宋体" w:cs="宋体" w:hint="eastAsia"/>
        </w:rPr>
        <w:t>∧</w:t>
      </w:r>
      <w:r w:rsidRPr="00E21BBE">
        <w:t>S</w:t>
      </w:r>
      <w:r w:rsidRPr="00E21BBE">
        <w:t>。</w:t>
      </w:r>
    </w:p>
    <w:p w14:paraId="27F7A035" w14:textId="77777777" w:rsidR="00113D47" w:rsidRPr="00E21BBE" w:rsidRDefault="00113D47" w:rsidP="00113D47">
      <w:pPr>
        <w:ind w:leftChars="200" w:left="420" w:firstLineChars="100" w:firstLine="210"/>
      </w:pPr>
      <w:r w:rsidRPr="00E21BBE">
        <w:t>（</w:t>
      </w:r>
      <w:r w:rsidRPr="00E21BBE">
        <w:t>4</w:t>
      </w:r>
      <w:r w:rsidRPr="00E21BBE">
        <w:t>）</w:t>
      </w:r>
      <w:r w:rsidRPr="00E21BBE">
        <w:t>G</w:t>
      </w:r>
      <w:r w:rsidRPr="00E21BBE">
        <w:rPr>
          <w:rFonts w:ascii="宋体" w:hAnsi="宋体" w:cs="宋体" w:hint="eastAsia"/>
        </w:rPr>
        <w:t>∧</w:t>
      </w:r>
      <w:r w:rsidRPr="00E21BBE">
        <w:t>(H</w:t>
      </w:r>
      <w:r w:rsidRPr="00E21BBE">
        <w:rPr>
          <w:rFonts w:ascii="宋体" w:hAnsi="宋体" w:cs="宋体" w:hint="eastAsia"/>
        </w:rPr>
        <w:t>∨</w:t>
      </w:r>
      <w:r w:rsidRPr="00E21BBE">
        <w:t>S)</w:t>
      </w:r>
      <w:r w:rsidRPr="00E21BBE">
        <w:t>＝</w:t>
      </w:r>
      <w:r w:rsidRPr="00E21BBE">
        <w:t>(G</w:t>
      </w:r>
      <w:r w:rsidRPr="00E21BBE">
        <w:rPr>
          <w:rFonts w:ascii="宋体" w:hAnsi="宋体" w:cs="宋体" w:hint="eastAsia"/>
        </w:rPr>
        <w:t>∧</w:t>
      </w:r>
      <w:r w:rsidRPr="00E21BBE">
        <w:t>H)</w:t>
      </w:r>
      <w:r w:rsidRPr="00E21BBE">
        <w:rPr>
          <w:rFonts w:ascii="宋体" w:hAnsi="宋体" w:cs="宋体" w:hint="eastAsia"/>
        </w:rPr>
        <w:t>∨</w:t>
      </w:r>
      <w:r w:rsidRPr="00E21BBE">
        <w:t>(G</w:t>
      </w:r>
      <w:r w:rsidRPr="00E21BBE">
        <w:rPr>
          <w:rFonts w:ascii="宋体" w:hAnsi="宋体" w:cs="宋体" w:hint="eastAsia"/>
        </w:rPr>
        <w:t>∧</w:t>
      </w:r>
      <w:r w:rsidRPr="00E21BBE">
        <w:t>S)</w:t>
      </w:r>
      <w:r w:rsidRPr="00E21BBE">
        <w:t>。</w:t>
      </w:r>
    </w:p>
    <w:p w14:paraId="19B4FD34" w14:textId="372F3397" w:rsidR="00113D47" w:rsidRPr="00E21BBE" w:rsidRDefault="00113D47" w:rsidP="00113D47">
      <w:pPr>
        <w:ind w:firstLine="422"/>
      </w:pPr>
    </w:p>
    <w:p w14:paraId="4F627142" w14:textId="77777777" w:rsidR="00113D47" w:rsidRPr="00E21BBE" w:rsidRDefault="00113D47" w:rsidP="00A069A0">
      <w:pPr>
        <w:pStyle w:val="af6"/>
        <w:widowControl w:val="0"/>
        <w:numPr>
          <w:ilvl w:val="0"/>
          <w:numId w:val="14"/>
        </w:numPr>
        <w:tabs>
          <w:tab w:val="left" w:pos="567"/>
          <w:tab w:val="left" w:pos="709"/>
        </w:tabs>
        <w:spacing w:beforeLines="50" w:before="156"/>
        <w:ind w:left="420" w:firstLineChars="0"/>
        <w:jc w:val="both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用基本等价关系式判断下列公式的类型。</w:t>
      </w:r>
    </w:p>
    <w:p w14:paraId="0E9FC1C1" w14:textId="77777777" w:rsidR="00113D47" w:rsidRPr="00E21BBE" w:rsidRDefault="00113D47" w:rsidP="00113D47">
      <w:pPr>
        <w:pStyle w:val="af6"/>
        <w:tabs>
          <w:tab w:val="left" w:pos="567"/>
          <w:tab w:val="left" w:pos="709"/>
        </w:tabs>
        <w:ind w:left="708" w:firstLineChars="0" w:firstLine="0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（</w:t>
      </w:r>
      <w:r w:rsidRPr="00E21BBE">
        <w:rPr>
          <w:rFonts w:ascii="Times New Roman" w:hAnsi="Times New Roman" w:cs="Times New Roman"/>
        </w:rPr>
        <w:t>1</w:t>
      </w:r>
      <w:r w:rsidRPr="00E21BBE">
        <w:rPr>
          <w:rFonts w:ascii="Times New Roman" w:hAnsi="Times New Roman" w:cs="Times New Roman"/>
        </w:rPr>
        <w:t>）</w:t>
      </w:r>
      <w:r w:rsidRPr="00E21BBE">
        <w:rPr>
          <w:rFonts w:ascii="Times New Roman" w:hAnsi="Times New Roman" w:cs="Times New Roman"/>
        </w:rPr>
        <w:t>(P→Q) →(</w:t>
      </w:r>
      <w:r w:rsidRPr="00E21BBE">
        <w:rPr>
          <w:rFonts w:ascii="Times New Roman" w:hAnsi="Times New Roman" w:cs="Times New Roman"/>
          <w:spacing w:val="-40"/>
        </w:rPr>
        <w:t>┐</w:t>
      </w:r>
      <w:r w:rsidRPr="00E21BBE">
        <w:rPr>
          <w:rFonts w:ascii="Times New Roman" w:hAnsi="Times New Roman" w:cs="Times New Roman"/>
        </w:rPr>
        <w:t>Q→</w:t>
      </w:r>
      <w:r w:rsidRPr="00E21BBE">
        <w:rPr>
          <w:rFonts w:ascii="Times New Roman" w:hAnsi="Times New Roman" w:cs="Times New Roman"/>
          <w:spacing w:val="-40"/>
        </w:rPr>
        <w:t>┐</w:t>
      </w:r>
      <w:r w:rsidRPr="00E21BBE">
        <w:rPr>
          <w:rFonts w:ascii="Times New Roman" w:hAnsi="Times New Roman" w:cs="Times New Roman"/>
        </w:rPr>
        <w:t>P)</w:t>
      </w:r>
      <w:r w:rsidRPr="00E21BBE">
        <w:rPr>
          <w:rFonts w:ascii="Times New Roman" w:hAnsi="Times New Roman" w:cs="Times New Roman"/>
        </w:rPr>
        <w:t>。</w:t>
      </w:r>
    </w:p>
    <w:p w14:paraId="21D8B540" w14:textId="77777777" w:rsidR="00113D47" w:rsidRPr="00E21BBE" w:rsidRDefault="00113D47" w:rsidP="00113D47">
      <w:pPr>
        <w:pStyle w:val="af6"/>
        <w:tabs>
          <w:tab w:val="left" w:pos="567"/>
          <w:tab w:val="left" w:pos="709"/>
        </w:tabs>
        <w:ind w:left="708" w:firstLineChars="0" w:firstLine="0"/>
        <w:rPr>
          <w:rFonts w:ascii="Times New Roman" w:hAnsi="Times New Roman" w:cs="Times New Roman"/>
          <w:spacing w:val="-40"/>
        </w:rPr>
      </w:pPr>
      <w:r w:rsidRPr="00E21BBE">
        <w:rPr>
          <w:rFonts w:ascii="Times New Roman" w:hAnsi="Times New Roman" w:cs="Times New Roman"/>
        </w:rPr>
        <w:t>（</w:t>
      </w:r>
      <w:r w:rsidRPr="00E21BBE">
        <w:rPr>
          <w:rFonts w:ascii="Times New Roman" w:hAnsi="Times New Roman" w:cs="Times New Roman"/>
        </w:rPr>
        <w:t>3</w:t>
      </w:r>
      <w:r w:rsidRPr="00E21BBE">
        <w:rPr>
          <w:rFonts w:ascii="Times New Roman" w:hAnsi="Times New Roman" w:cs="Times New Roman"/>
        </w:rPr>
        <w:t>）</w:t>
      </w:r>
      <m:oMath>
        <m:r>
          <w:rPr>
            <w:rFonts w:ascii="Cambria Math" w:hAnsi="Cambria Math" w:cs="Times New Roman"/>
          </w:rPr>
          <m:t>¬(¬Q∨¬R)∨¬(Q</m:t>
        </m:r>
        <m:r>
          <m:rPr>
            <m:sty m:val="p"/>
          </m:rPr>
          <w:rPr>
            <w:rFonts w:ascii="Cambria Math" w:hAnsi="Cambria Math" w:cs="Times New Roman"/>
          </w:rPr>
          <m:t>→</m:t>
        </m:r>
        <m:r>
          <w:rPr>
            <w:rFonts w:ascii="Cambria Math" w:hAnsi="Cambria Math" w:cs="Times New Roman"/>
          </w:rPr>
          <m:t>R)</m:t>
        </m:r>
      </m:oMath>
    </w:p>
    <w:p w14:paraId="11AE0B34" w14:textId="77777777" w:rsidR="00113D47" w:rsidRPr="00E21BBE" w:rsidRDefault="00113D47" w:rsidP="00113D47">
      <w:pPr>
        <w:pStyle w:val="af6"/>
        <w:tabs>
          <w:tab w:val="left" w:pos="567"/>
          <w:tab w:val="left" w:pos="709"/>
        </w:tabs>
        <w:ind w:left="708" w:firstLineChars="0" w:firstLine="0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（</w:t>
      </w:r>
      <w:r w:rsidRPr="00E21BBE">
        <w:rPr>
          <w:rFonts w:ascii="Times New Roman" w:hAnsi="Times New Roman" w:cs="Times New Roman"/>
        </w:rPr>
        <w:t>5</w:t>
      </w:r>
      <w:r w:rsidRPr="00E21BBE">
        <w:rPr>
          <w:rFonts w:ascii="Times New Roman" w:hAnsi="Times New Roman" w:cs="Times New Roman"/>
        </w:rPr>
        <w:t>）</w:t>
      </w:r>
      <w:r w:rsidRPr="00E21BBE">
        <w:rPr>
          <w:rFonts w:ascii="Times New Roman" w:hAnsi="Times New Roman" w:cs="Times New Roman"/>
          <w:spacing w:val="-40"/>
        </w:rPr>
        <w:t>┐</w:t>
      </w:r>
      <w:r w:rsidRPr="00E21BBE">
        <w:rPr>
          <w:rFonts w:ascii="Times New Roman" w:hAnsi="Times New Roman" w:cs="Times New Roman"/>
        </w:rPr>
        <w:t>(P→Q)</w:t>
      </w:r>
      <w:r w:rsidRPr="00E21BBE">
        <w:rPr>
          <w:rFonts w:hint="eastAsia"/>
        </w:rPr>
        <w:t>∧</w:t>
      </w:r>
      <w:r w:rsidRPr="00E21BBE">
        <w:rPr>
          <w:rFonts w:ascii="Times New Roman" w:hAnsi="Times New Roman" w:cs="Times New Roman"/>
        </w:rPr>
        <w:t>Q</w:t>
      </w:r>
      <w:r w:rsidRPr="00E21BBE">
        <w:rPr>
          <w:rFonts w:hint="eastAsia"/>
        </w:rPr>
        <w:t>∧</w:t>
      </w:r>
      <w:r w:rsidRPr="00E21BBE">
        <w:rPr>
          <w:rFonts w:ascii="Times New Roman" w:hAnsi="Times New Roman" w:cs="Times New Roman"/>
        </w:rPr>
        <w:t>R</w:t>
      </w:r>
      <w:r w:rsidRPr="00E21BBE">
        <w:rPr>
          <w:rFonts w:ascii="Times New Roman" w:hAnsi="Times New Roman" w:cs="Times New Roman"/>
        </w:rPr>
        <w:t>。</w:t>
      </w:r>
    </w:p>
    <w:p w14:paraId="2C303916" w14:textId="53967964" w:rsidR="00113D47" w:rsidRPr="00E21BBE" w:rsidRDefault="00113D47" w:rsidP="00113D47">
      <w:pPr>
        <w:ind w:firstLine="422"/>
      </w:pPr>
    </w:p>
    <w:p w14:paraId="510ABA03" w14:textId="77777777" w:rsidR="00113D47" w:rsidRPr="00E21BBE" w:rsidRDefault="00113D47" w:rsidP="00A069A0">
      <w:pPr>
        <w:pStyle w:val="af6"/>
        <w:widowControl w:val="0"/>
        <w:numPr>
          <w:ilvl w:val="0"/>
          <w:numId w:val="14"/>
        </w:numPr>
        <w:tabs>
          <w:tab w:val="left" w:pos="567"/>
          <w:tab w:val="left" w:pos="709"/>
        </w:tabs>
        <w:spacing w:beforeLines="50" w:before="156"/>
        <w:ind w:left="420" w:firstLineChars="0"/>
        <w:jc w:val="both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简化下列命题公式。</w:t>
      </w:r>
    </w:p>
    <w:p w14:paraId="238EE7B3" w14:textId="77777777" w:rsidR="00113D47" w:rsidRPr="00E21BBE" w:rsidRDefault="00113D47" w:rsidP="00113D47">
      <w:pPr>
        <w:ind w:firstLine="420"/>
      </w:pPr>
      <w:r w:rsidRPr="00E21BBE">
        <w:t>（</w:t>
      </w:r>
      <w:r w:rsidRPr="00E21BBE">
        <w:t>1</w:t>
      </w:r>
      <w:r w:rsidRPr="00E21BBE">
        <w:t>）</w:t>
      </w:r>
      <w:r w:rsidRPr="00E21BBE">
        <w:t>((P→Q)</w:t>
      </w:r>
      <w:r w:rsidRPr="00E21BBE">
        <w:rPr>
          <w:position w:val="-4"/>
        </w:rPr>
        <w:object w:dxaOrig="300" w:dyaOrig="220" w14:anchorId="2C917EF3">
          <v:shape id="_x0000_i1274" type="#_x0000_t75" style="width:15pt;height:10.7pt" o:ole="" fillcolor="window">
            <v:imagedata r:id="rId45" o:title=""/>
          </v:shape>
          <o:OLEObject Type="Embed" ProgID="Equation.DSMT4" ShapeID="_x0000_i1274" DrawAspect="Content" ObjectID="_1711447097" r:id="rId46"/>
        </w:object>
      </w:r>
      <w:r w:rsidRPr="00E21BBE">
        <w:t>(</w:t>
      </w:r>
      <w:r w:rsidRPr="00E21BBE">
        <w:rPr>
          <w:spacing w:val="-40"/>
        </w:rPr>
        <w:t>┐</w:t>
      </w:r>
      <w:r w:rsidRPr="00E21BBE">
        <w:t>Q→</w:t>
      </w:r>
      <w:r w:rsidRPr="00E21BBE">
        <w:rPr>
          <w:spacing w:val="-40"/>
        </w:rPr>
        <w:t>┐</w:t>
      </w:r>
      <w:r w:rsidRPr="00E21BBE">
        <w:t>P))</w:t>
      </w:r>
      <w:r w:rsidRPr="00E21BBE">
        <w:rPr>
          <w:rFonts w:ascii="宋体" w:hAnsi="宋体" w:cs="宋体" w:hint="eastAsia"/>
        </w:rPr>
        <w:t>∧</w:t>
      </w:r>
      <w:r w:rsidRPr="00E21BBE">
        <w:t>R</w:t>
      </w:r>
      <w:r w:rsidRPr="00E21BBE">
        <w:t>。</w:t>
      </w:r>
    </w:p>
    <w:p w14:paraId="3C5B7301" w14:textId="77777777" w:rsidR="00113D47" w:rsidRPr="00E21BBE" w:rsidRDefault="00113D47" w:rsidP="00113D47">
      <w:pPr>
        <w:ind w:firstLine="420"/>
      </w:pPr>
      <w:r w:rsidRPr="00E21BBE">
        <w:t>（</w:t>
      </w:r>
      <w:r w:rsidRPr="00E21BBE">
        <w:t>3</w:t>
      </w:r>
      <w:r w:rsidRPr="00E21BBE">
        <w:t>）</w:t>
      </w:r>
      <w:r w:rsidRPr="00E21BBE">
        <w:t>(P</w:t>
      </w:r>
      <w:r w:rsidRPr="00E21BBE">
        <w:rPr>
          <w:rFonts w:ascii="宋体" w:hAnsi="宋体" w:cs="宋体" w:hint="eastAsia"/>
        </w:rPr>
        <w:t>∧</w:t>
      </w:r>
      <w:r w:rsidRPr="00E21BBE">
        <w:t>Q</w:t>
      </w:r>
      <w:r w:rsidRPr="00E21BBE">
        <w:rPr>
          <w:rFonts w:ascii="宋体" w:hAnsi="宋体" w:cs="宋体" w:hint="eastAsia"/>
        </w:rPr>
        <w:t>∧</w:t>
      </w:r>
      <w:r w:rsidRPr="00E21BBE">
        <w:t>R)</w:t>
      </w:r>
      <w:r w:rsidRPr="00E21BBE">
        <w:rPr>
          <w:rFonts w:ascii="宋体" w:hAnsi="宋体" w:cs="宋体" w:hint="eastAsia"/>
        </w:rPr>
        <w:t>∨</w:t>
      </w:r>
      <w:r w:rsidRPr="00E21BBE">
        <w:t>(</w:t>
      </w:r>
      <w:bookmarkStart w:id="3" w:name="_Hlk36062002"/>
      <w:r w:rsidRPr="00E21BBE">
        <w:rPr>
          <w:spacing w:val="-40"/>
        </w:rPr>
        <w:t>┐</w:t>
      </w:r>
      <w:bookmarkEnd w:id="3"/>
      <w:r w:rsidRPr="00E21BBE">
        <w:t>P</w:t>
      </w:r>
      <w:r w:rsidRPr="00E21BBE">
        <w:rPr>
          <w:rFonts w:ascii="宋体" w:hAnsi="宋体" w:cs="宋体" w:hint="eastAsia"/>
        </w:rPr>
        <w:t>∧</w:t>
      </w:r>
      <w:r w:rsidRPr="00E21BBE">
        <w:t>Q</w:t>
      </w:r>
      <w:r w:rsidRPr="00E21BBE">
        <w:rPr>
          <w:rFonts w:ascii="宋体" w:hAnsi="宋体" w:cs="宋体" w:hint="eastAsia"/>
        </w:rPr>
        <w:t>∧</w:t>
      </w:r>
      <w:r w:rsidRPr="00E21BBE">
        <w:t>R)</w:t>
      </w:r>
      <w:r w:rsidRPr="00E21BBE">
        <w:t>。</w:t>
      </w:r>
    </w:p>
    <w:p w14:paraId="3ED7B365" w14:textId="4EBBC253" w:rsidR="00113D47" w:rsidRPr="00E21BBE" w:rsidRDefault="00113D47" w:rsidP="00113D47">
      <w:pPr>
        <w:ind w:firstLine="422"/>
        <w:rPr>
          <w:sz w:val="24"/>
        </w:rPr>
      </w:pPr>
    </w:p>
    <w:p w14:paraId="7409FF8E" w14:textId="77777777" w:rsidR="00113D47" w:rsidRPr="00E21BBE" w:rsidRDefault="00113D47" w:rsidP="00A069A0">
      <w:pPr>
        <w:pStyle w:val="af6"/>
        <w:widowControl w:val="0"/>
        <w:numPr>
          <w:ilvl w:val="0"/>
          <w:numId w:val="14"/>
        </w:numPr>
        <w:tabs>
          <w:tab w:val="left" w:pos="567"/>
          <w:tab w:val="left" w:pos="709"/>
        </w:tabs>
        <w:spacing w:beforeLines="50" w:before="156"/>
        <w:ind w:left="420" w:firstLineChars="0"/>
        <w:jc w:val="both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用基本等价公式证明下列等式。</w:t>
      </w:r>
    </w:p>
    <w:p w14:paraId="3E9DF0EF" w14:textId="77777777" w:rsidR="00113D47" w:rsidRPr="00E21BBE" w:rsidRDefault="00113D47" w:rsidP="00113D47">
      <w:pPr>
        <w:ind w:firstLineChars="100" w:firstLine="210"/>
      </w:pPr>
      <w:r w:rsidRPr="00E21BBE">
        <w:t>（</w:t>
      </w:r>
      <w:r w:rsidRPr="00E21BBE">
        <w:t>2</w:t>
      </w:r>
      <w:r w:rsidRPr="00E21BBE">
        <w:t>）</w:t>
      </w:r>
      <w:r w:rsidRPr="00E21BBE">
        <w:t>P→(Q→P)</w:t>
      </w:r>
      <w:r>
        <w:t xml:space="preserve"> = </w:t>
      </w:r>
      <w:r w:rsidRPr="00E21BBE">
        <w:rPr>
          <w:spacing w:val="-40"/>
        </w:rPr>
        <w:t>┐</w:t>
      </w:r>
      <w:r w:rsidRPr="00E21BBE">
        <w:t>P→(P→</w:t>
      </w:r>
      <w:r w:rsidRPr="00E21BBE">
        <w:rPr>
          <w:spacing w:val="-40"/>
        </w:rPr>
        <w:t>┐</w:t>
      </w:r>
      <w:r w:rsidRPr="00E21BBE">
        <w:t>Q)</w:t>
      </w:r>
      <w:r w:rsidRPr="00E21BBE">
        <w:t>。</w:t>
      </w:r>
    </w:p>
    <w:p w14:paraId="4C30CE86" w14:textId="77777777" w:rsidR="00113D47" w:rsidRPr="00E21BBE" w:rsidRDefault="00113D47" w:rsidP="00113D47">
      <w:pPr>
        <w:ind w:firstLineChars="100" w:firstLine="210"/>
      </w:pPr>
      <w:r w:rsidRPr="00E21BBE">
        <w:t>（</w:t>
      </w:r>
      <w:r w:rsidRPr="00E21BBE">
        <w:t>4</w:t>
      </w:r>
      <w:r w:rsidRPr="00E21BBE">
        <w:t>）</w:t>
      </w:r>
      <w:r w:rsidRPr="00E21BBE">
        <w:rPr>
          <w:spacing w:val="-40"/>
        </w:rPr>
        <w:t>┐</w:t>
      </w:r>
      <w:r w:rsidRPr="00E21BBE">
        <w:t>(P</w:t>
      </w:r>
      <w:r w:rsidRPr="00E21BBE">
        <w:rPr>
          <w:position w:val="-4"/>
        </w:rPr>
        <w:object w:dxaOrig="300" w:dyaOrig="220" w14:anchorId="604A6DBA">
          <v:shape id="_x0000_i1277" type="#_x0000_t75" style="width:15pt;height:10.7pt" o:ole="" fillcolor="window">
            <v:imagedata r:id="rId45" o:title=""/>
          </v:shape>
          <o:OLEObject Type="Embed" ProgID="Equation.DSMT4" ShapeID="_x0000_i1277" DrawAspect="Content" ObjectID="_1711447098" r:id="rId47"/>
        </w:object>
      </w:r>
      <w:r w:rsidRPr="00E21BBE">
        <w:t>Q)</w:t>
      </w:r>
      <w:r>
        <w:t xml:space="preserve"> = </w:t>
      </w:r>
      <w:r w:rsidRPr="00E21BBE">
        <w:t>(P</w:t>
      </w:r>
      <w:r w:rsidRPr="00E21BBE">
        <w:rPr>
          <w:rFonts w:ascii="宋体" w:hAnsi="宋体" w:cs="宋体" w:hint="eastAsia"/>
        </w:rPr>
        <w:t>∨</w:t>
      </w:r>
      <w:r w:rsidRPr="00E21BBE">
        <w:t>Q)</w:t>
      </w:r>
      <w:r w:rsidRPr="00E21BBE">
        <w:rPr>
          <w:rFonts w:ascii="宋体" w:hAnsi="宋体" w:cs="宋体" w:hint="eastAsia"/>
        </w:rPr>
        <w:t>∧</w:t>
      </w:r>
      <w:r w:rsidRPr="00E21BBE">
        <w:t>(</w:t>
      </w:r>
      <w:r w:rsidRPr="00E21BBE">
        <w:rPr>
          <w:spacing w:val="-40"/>
        </w:rPr>
        <w:t>┐</w:t>
      </w:r>
      <w:r w:rsidRPr="00E21BBE">
        <w:t>P</w:t>
      </w:r>
      <w:r w:rsidRPr="00E21BBE">
        <w:rPr>
          <w:rFonts w:ascii="宋体" w:hAnsi="宋体" w:cs="宋体" w:hint="eastAsia"/>
        </w:rPr>
        <w:t>∨</w:t>
      </w:r>
      <w:r w:rsidRPr="00E21BBE">
        <w:rPr>
          <w:spacing w:val="-40"/>
        </w:rPr>
        <w:t>┐</w:t>
      </w:r>
      <w:r w:rsidRPr="00E21BBE">
        <w:t>Q)</w:t>
      </w:r>
      <w:r w:rsidRPr="00E21BBE">
        <w:t>。</w:t>
      </w:r>
    </w:p>
    <w:p w14:paraId="4000E58B" w14:textId="141AD18E" w:rsidR="00113D47" w:rsidRPr="00E21BBE" w:rsidRDefault="00113D47" w:rsidP="00113D47">
      <w:pPr>
        <w:ind w:firstLine="422"/>
      </w:pPr>
    </w:p>
    <w:p w14:paraId="42D3867B" w14:textId="77777777" w:rsidR="00113D47" w:rsidRPr="00E21BBE" w:rsidRDefault="00113D47" w:rsidP="00A069A0">
      <w:pPr>
        <w:pStyle w:val="af6"/>
        <w:widowControl w:val="0"/>
        <w:numPr>
          <w:ilvl w:val="0"/>
          <w:numId w:val="16"/>
        </w:numPr>
        <w:tabs>
          <w:tab w:val="left" w:pos="567"/>
          <w:tab w:val="left" w:pos="709"/>
        </w:tabs>
        <w:spacing w:beforeLines="50" w:before="156"/>
        <w:ind w:firstLineChars="0" w:hanging="562"/>
        <w:jc w:val="both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将下列公式用极小联结词的完备集</w:t>
      </w:r>
      <w:r w:rsidRPr="00E21BBE">
        <w:rPr>
          <w:rFonts w:ascii="Times New Roman" w:hAnsi="Times New Roman" w:cs="Times New Roman"/>
        </w:rPr>
        <w:t>{</w:t>
      </w:r>
      <w:r w:rsidRPr="00E21BBE">
        <w:rPr>
          <w:rFonts w:ascii="Times New Roman" w:hAnsi="Times New Roman" w:cs="Times New Roman"/>
        </w:rPr>
        <w:object w:dxaOrig="240" w:dyaOrig="160" w14:anchorId="46D7374A">
          <v:shape id="_x0000_i1291" type="#_x0000_t75" style="width:12pt;height:7.7pt;mso-position-horizontal-relative:page;mso-position-vertical-relative:page" o:ole="">
            <v:imagedata r:id="rId42" o:title=""/>
          </v:shape>
          <o:OLEObject Type="Embed" ProgID="Equation.3" ShapeID="_x0000_i1291" DrawAspect="Content" ObjectID="_1711447099" r:id="rId48"/>
        </w:object>
      </w:r>
      <w:r w:rsidRPr="00E21BBE">
        <w:rPr>
          <w:rFonts w:ascii="Times New Roman" w:hAnsi="Times New Roman" w:cs="Times New Roman"/>
        </w:rPr>
        <w:t>，</w:t>
      </w:r>
      <w:r w:rsidRPr="00E21BBE">
        <w:rPr>
          <w:rFonts w:ascii="Times New Roman" w:hAnsi="Times New Roman" w:cs="Times New Roman"/>
        </w:rPr>
        <w:t>→}</w:t>
      </w:r>
      <w:r w:rsidRPr="00E21BBE">
        <w:rPr>
          <w:rFonts w:ascii="Times New Roman" w:hAnsi="Times New Roman" w:cs="Times New Roman"/>
        </w:rPr>
        <w:t>等价表示。</w:t>
      </w:r>
    </w:p>
    <w:p w14:paraId="47DB0762" w14:textId="77777777" w:rsidR="00113D47" w:rsidRPr="00E21BBE" w:rsidRDefault="00113D47" w:rsidP="00113D47">
      <w:pPr>
        <w:tabs>
          <w:tab w:val="left" w:pos="567"/>
        </w:tabs>
        <w:ind w:firstLineChars="300" w:firstLine="630"/>
      </w:pPr>
      <w:r w:rsidRPr="00E21BBE">
        <w:t>（</w:t>
      </w:r>
      <w:r w:rsidRPr="00E21BBE">
        <w:t>2</w:t>
      </w:r>
      <w:r w:rsidRPr="00E21BBE">
        <w:t>）</w:t>
      </w:r>
      <w:r w:rsidRPr="00E21BBE">
        <w:t>(</w:t>
      </w:r>
      <w:r w:rsidRPr="00E21BBE">
        <w:object w:dxaOrig="240" w:dyaOrig="160" w14:anchorId="4970DBC3">
          <v:shape id="_x0000_i1292" type="#_x0000_t75" style="width:12pt;height:7.7pt;mso-position-horizontal-relative:page;mso-position-vertical-relative:page" o:ole="">
            <v:imagedata r:id="rId42" o:title=""/>
          </v:shape>
          <o:OLEObject Type="Embed" ProgID="Equation.3" ShapeID="_x0000_i1292" DrawAspect="Content" ObjectID="_1711447100" r:id="rId49"/>
        </w:object>
      </w:r>
      <w:r w:rsidRPr="00E21BBE">
        <w:t>P</w:t>
      </w:r>
      <w:r w:rsidRPr="00E21BBE">
        <w:rPr>
          <w:rFonts w:ascii="宋体" w:hAnsi="宋体" w:cs="宋体" w:hint="eastAsia"/>
        </w:rPr>
        <w:t>∨</w:t>
      </w:r>
      <w:r w:rsidRPr="00E21BBE">
        <w:t>Q</w:t>
      </w:r>
      <m:oMath>
        <m:r>
          <m:rPr>
            <m:sty m:val="p"/>
          </m:rPr>
          <w:rPr>
            <w:rFonts w:ascii="Cambria Math" w:hAnsi="Cambria Math"/>
          </w:rPr>
          <m:t>)↔</m:t>
        </m:r>
      </m:oMath>
      <w:r w:rsidRPr="00E21BBE">
        <w:t>R</w:t>
      </w:r>
      <w:r w:rsidRPr="00E21BBE">
        <w:t>。</w:t>
      </w:r>
    </w:p>
    <w:p w14:paraId="5A64C61E" w14:textId="0DB6C681" w:rsidR="00113D47" w:rsidRPr="00E21BBE" w:rsidRDefault="00113D47" w:rsidP="00113D47">
      <w:pPr>
        <w:ind w:firstLineChars="540" w:firstLine="1134"/>
      </w:pPr>
    </w:p>
    <w:p w14:paraId="67116502" w14:textId="77777777" w:rsidR="00113D47" w:rsidRPr="00E21BBE" w:rsidRDefault="00113D47" w:rsidP="00A069A0">
      <w:pPr>
        <w:pStyle w:val="af6"/>
        <w:widowControl w:val="0"/>
        <w:numPr>
          <w:ilvl w:val="0"/>
          <w:numId w:val="15"/>
        </w:numPr>
        <w:tabs>
          <w:tab w:val="left" w:pos="567"/>
          <w:tab w:val="left" w:pos="709"/>
        </w:tabs>
        <w:spacing w:beforeLines="50" w:before="156"/>
        <w:ind w:left="420" w:firstLineChars="0"/>
        <w:jc w:val="both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求下列公式所对应的合取范式和析取范式。</w:t>
      </w:r>
      <w:r w:rsidRPr="00E21BBE">
        <w:rPr>
          <w:rFonts w:ascii="Times New Roman" w:hAnsi="Times New Roman" w:cs="Times New Roman"/>
        </w:rPr>
        <w:t xml:space="preserve"> </w:t>
      </w:r>
    </w:p>
    <w:p w14:paraId="215CDE16" w14:textId="77777777" w:rsidR="00113D47" w:rsidRPr="00E21BBE" w:rsidRDefault="00113D47" w:rsidP="00113D47">
      <w:pPr>
        <w:widowControl/>
        <w:tabs>
          <w:tab w:val="left" w:pos="8647"/>
        </w:tabs>
        <w:autoSpaceDE w:val="0"/>
        <w:autoSpaceDN w:val="0"/>
        <w:adjustRightInd w:val="0"/>
        <w:spacing w:line="315" w:lineRule="atLeast"/>
        <w:ind w:firstLineChars="250" w:firstLine="525"/>
        <w:rPr>
          <w:szCs w:val="21"/>
        </w:rPr>
      </w:pPr>
      <w:r w:rsidRPr="00E21BBE">
        <w:rPr>
          <w:szCs w:val="21"/>
        </w:rPr>
        <w:t>（</w:t>
      </w:r>
      <w:r w:rsidRPr="00E21BBE">
        <w:rPr>
          <w:szCs w:val="21"/>
        </w:rPr>
        <w:t>2</w:t>
      </w:r>
      <w:r w:rsidRPr="00E21BBE">
        <w:rPr>
          <w:szCs w:val="21"/>
        </w:rPr>
        <w:t>）</w:t>
      </w:r>
      <w:r w:rsidRPr="00E21BBE">
        <w:rPr>
          <w:szCs w:val="21"/>
        </w:rPr>
        <w:t>(</w:t>
      </w:r>
      <m:oMath>
        <m:r>
          <m:rPr>
            <m:sty m:val="p"/>
          </m:rPr>
          <w:rPr>
            <w:rFonts w:ascii="Cambria Math" w:hAnsi="Cambria Math"/>
            <w:szCs w:val="21"/>
          </w:rPr>
          <m:t>¬</m:t>
        </m:r>
      </m:oMath>
      <w:r w:rsidRPr="00E21BBE">
        <w:rPr>
          <w:szCs w:val="21"/>
        </w:rPr>
        <w:t>P</w:t>
      </w:r>
      <w:r w:rsidRPr="00E21BBE">
        <w:rPr>
          <w:rFonts w:ascii="宋体" w:hAnsi="宋体" w:cs="宋体" w:hint="eastAsia"/>
          <w:szCs w:val="21"/>
        </w:rPr>
        <w:t>∧</w:t>
      </w:r>
      <w:r w:rsidRPr="00E21BBE">
        <w:rPr>
          <w:szCs w:val="21"/>
        </w:rPr>
        <w:t>Q)→R</w:t>
      </w:r>
      <w:r w:rsidRPr="00E21BBE">
        <w:rPr>
          <w:szCs w:val="21"/>
        </w:rPr>
        <w:t>。</w:t>
      </w:r>
    </w:p>
    <w:p w14:paraId="02C0BC1A" w14:textId="77777777" w:rsidR="00113D47" w:rsidRPr="00E21BBE" w:rsidRDefault="00113D47" w:rsidP="00113D47">
      <w:pPr>
        <w:widowControl/>
        <w:tabs>
          <w:tab w:val="left" w:pos="8647"/>
        </w:tabs>
        <w:autoSpaceDE w:val="0"/>
        <w:autoSpaceDN w:val="0"/>
        <w:adjustRightInd w:val="0"/>
        <w:spacing w:line="315" w:lineRule="atLeast"/>
        <w:ind w:firstLineChars="250" w:firstLine="525"/>
        <w:rPr>
          <w:szCs w:val="21"/>
        </w:rPr>
      </w:pPr>
      <w:r w:rsidRPr="00E21BBE">
        <w:t>（</w:t>
      </w:r>
      <w:r w:rsidRPr="00E21BBE">
        <w:t>3</w:t>
      </w:r>
      <w:r w:rsidRPr="00E21BBE">
        <w:t>）</w:t>
      </w:r>
      <w:r w:rsidRPr="00E21BBE">
        <w:t>┐(P</w:t>
      </w:r>
      <w:r w:rsidRPr="00E21BBE">
        <w:rPr>
          <w:rFonts w:ascii="宋体" w:hAnsi="宋体" w:cs="宋体" w:hint="eastAsia"/>
        </w:rPr>
        <w:t>∨</w:t>
      </w:r>
      <w:r w:rsidRPr="00E21BBE">
        <w:t>┐Q)</w:t>
      </w:r>
      <w:r w:rsidRPr="00E21BBE">
        <w:rPr>
          <w:rFonts w:ascii="宋体" w:hAnsi="宋体" w:cs="宋体" w:hint="eastAsia"/>
        </w:rPr>
        <w:t>∧</w:t>
      </w:r>
      <w:r w:rsidRPr="00E21BBE">
        <w:t>(S→R)</w:t>
      </w:r>
      <w:r w:rsidRPr="00E21BBE">
        <w:rPr>
          <w:szCs w:val="21"/>
        </w:rPr>
        <w:t>。</w:t>
      </w:r>
    </w:p>
    <w:p w14:paraId="36FCD736" w14:textId="77777777" w:rsidR="00113D47" w:rsidRPr="00E21BBE" w:rsidRDefault="00113D47" w:rsidP="00113D47">
      <w:pPr>
        <w:widowControl/>
        <w:tabs>
          <w:tab w:val="left" w:pos="8647"/>
        </w:tabs>
        <w:autoSpaceDE w:val="0"/>
        <w:autoSpaceDN w:val="0"/>
        <w:adjustRightInd w:val="0"/>
        <w:spacing w:line="315" w:lineRule="atLeast"/>
        <w:ind w:firstLineChars="250" w:firstLine="525"/>
        <w:rPr>
          <w:szCs w:val="21"/>
        </w:rPr>
      </w:pPr>
      <w:r w:rsidRPr="00E21BBE">
        <w:rPr>
          <w:szCs w:val="21"/>
        </w:rPr>
        <w:t>（</w:t>
      </w:r>
      <w:r w:rsidRPr="00E21BBE">
        <w:rPr>
          <w:szCs w:val="21"/>
        </w:rPr>
        <w:t>6</w:t>
      </w:r>
      <w:r w:rsidRPr="00E21BBE">
        <w:rPr>
          <w:szCs w:val="21"/>
        </w:rPr>
        <w:t>）</w:t>
      </w:r>
      <m:oMath>
        <m:r>
          <m:rPr>
            <m:sty m:val="p"/>
          </m:rPr>
          <w:rPr>
            <w:rFonts w:ascii="Cambria Math" w:hAnsi="Cambria Math"/>
            <w:szCs w:val="21"/>
          </w:rPr>
          <m:t>¬</m:t>
        </m:r>
      </m:oMath>
      <w:r w:rsidRPr="00E21BBE">
        <w:rPr>
          <w:szCs w:val="21"/>
        </w:rPr>
        <w:t>(P→Q)</w:t>
      </w:r>
      <w:r w:rsidRPr="00E21BBE">
        <w:rPr>
          <w:rFonts w:ascii="宋体" w:hAnsi="宋体" w:cs="宋体" w:hint="eastAsia"/>
          <w:szCs w:val="21"/>
        </w:rPr>
        <w:t>∨</w:t>
      </w:r>
      <w:r w:rsidRPr="00E21BBE">
        <w:rPr>
          <w:szCs w:val="21"/>
        </w:rPr>
        <w:t>(P</w:t>
      </w:r>
      <w:r w:rsidRPr="00E21BBE">
        <w:rPr>
          <w:rFonts w:ascii="宋体" w:hAnsi="宋体" w:cs="宋体" w:hint="eastAsia"/>
          <w:szCs w:val="21"/>
        </w:rPr>
        <w:t>∨</w:t>
      </w:r>
      <w:r w:rsidRPr="00E21BBE">
        <w:rPr>
          <w:szCs w:val="21"/>
        </w:rPr>
        <w:t>Q)</w:t>
      </w:r>
      <w:r w:rsidRPr="00E21BBE">
        <w:rPr>
          <w:szCs w:val="21"/>
        </w:rPr>
        <w:t>。</w:t>
      </w:r>
    </w:p>
    <w:p w14:paraId="7A2E0D75" w14:textId="28C1D106" w:rsidR="00113D47" w:rsidRPr="00E21BBE" w:rsidRDefault="00113D47" w:rsidP="00113D47">
      <w:pPr>
        <w:ind w:firstLineChars="150" w:firstLine="315"/>
      </w:pPr>
    </w:p>
    <w:p w14:paraId="53C727DB" w14:textId="77777777" w:rsidR="00113D47" w:rsidRPr="00E21BBE" w:rsidRDefault="00113D47" w:rsidP="00A069A0">
      <w:pPr>
        <w:pStyle w:val="af6"/>
        <w:widowControl w:val="0"/>
        <w:numPr>
          <w:ilvl w:val="0"/>
          <w:numId w:val="15"/>
        </w:numPr>
        <w:tabs>
          <w:tab w:val="left" w:pos="567"/>
          <w:tab w:val="left" w:pos="709"/>
        </w:tabs>
        <w:spacing w:beforeLines="50" w:before="156"/>
        <w:ind w:left="420" w:firstLineChars="0"/>
        <w:jc w:val="both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求下列公式所对应的主合取范式和主析取范式，并指出哪些是永真式？哪些是永假式？</w:t>
      </w:r>
    </w:p>
    <w:p w14:paraId="1A50DB32" w14:textId="77777777" w:rsidR="00113D47" w:rsidRPr="00E21BBE" w:rsidRDefault="00113D47" w:rsidP="00113D47">
      <w:pPr>
        <w:ind w:firstLine="420"/>
      </w:pPr>
      <w:r w:rsidRPr="00E21BBE">
        <w:t>（</w:t>
      </w:r>
      <w:r w:rsidRPr="00E21BBE">
        <w:t>1</w:t>
      </w:r>
      <w:r w:rsidRPr="00E21BBE">
        <w:t>）</w:t>
      </w:r>
      <w:r w:rsidRPr="00E21BBE">
        <w:rPr>
          <w:spacing w:val="-40"/>
        </w:rPr>
        <w:t>┐</w:t>
      </w:r>
      <w:r w:rsidRPr="00E21BBE">
        <w:t>((P</w:t>
      </w:r>
      <w:r w:rsidRPr="00E21BBE">
        <w:rPr>
          <w:rFonts w:ascii="宋体" w:hAnsi="宋体" w:cs="宋体" w:hint="eastAsia"/>
        </w:rPr>
        <w:t>∧</w:t>
      </w:r>
      <w:r w:rsidRPr="00E21BBE">
        <w:t>Q)</w:t>
      </w:r>
      <w:r w:rsidRPr="00E21BBE">
        <w:rPr>
          <w:rFonts w:ascii="宋体" w:hAnsi="宋体" w:cs="宋体" w:hint="eastAsia"/>
        </w:rPr>
        <w:t>∨</w:t>
      </w:r>
      <w:r w:rsidRPr="00E21BBE">
        <w:t>R)→R</w:t>
      </w:r>
      <w:r w:rsidRPr="00E21BBE">
        <w:t>。</w:t>
      </w:r>
    </w:p>
    <w:p w14:paraId="2AF5D074" w14:textId="77777777" w:rsidR="00113D47" w:rsidRPr="00E21BBE" w:rsidRDefault="00113D47" w:rsidP="00113D47">
      <w:pPr>
        <w:ind w:firstLine="420"/>
      </w:pPr>
      <w:r w:rsidRPr="00E21BBE">
        <w:t>（</w:t>
      </w:r>
      <w:r w:rsidRPr="00E21BBE">
        <w:t>3</w:t>
      </w:r>
      <w:r w:rsidRPr="00E21BBE">
        <w:t>）</w:t>
      </w:r>
      <w:r w:rsidRPr="00E21BBE">
        <w:t>Q</w:t>
      </w:r>
      <w:r w:rsidRPr="00E21BBE">
        <w:rPr>
          <w:rFonts w:ascii="宋体" w:hAnsi="宋体" w:cs="宋体" w:hint="eastAsia"/>
        </w:rPr>
        <w:t>∧</w:t>
      </w:r>
      <w:r w:rsidRPr="00E21BBE">
        <w:t>(P</w:t>
      </w:r>
      <w:r w:rsidRPr="00E21BBE">
        <w:rPr>
          <w:rFonts w:ascii="宋体" w:hAnsi="宋体" w:cs="宋体" w:hint="eastAsia"/>
        </w:rPr>
        <w:t>∨</w:t>
      </w:r>
      <w:r w:rsidRPr="00E21BBE">
        <w:rPr>
          <w:spacing w:val="-40"/>
        </w:rPr>
        <w:t>┐</w:t>
      </w:r>
      <w:r w:rsidRPr="00E21BBE">
        <w:t>Q)</w:t>
      </w:r>
      <w:r w:rsidRPr="00E21BBE">
        <w:t>。</w:t>
      </w:r>
    </w:p>
    <w:p w14:paraId="334AA9F7" w14:textId="77777777" w:rsidR="00113D47" w:rsidRPr="00E21BBE" w:rsidRDefault="00113D47" w:rsidP="00113D47">
      <w:pPr>
        <w:ind w:firstLine="420"/>
      </w:pPr>
      <w:r w:rsidRPr="00E21BBE">
        <w:lastRenderedPageBreak/>
        <w:t>（</w:t>
      </w:r>
      <w:r w:rsidRPr="00E21BBE">
        <w:t>5</w:t>
      </w:r>
      <w:r w:rsidRPr="00E21BBE">
        <w:t>）</w:t>
      </w:r>
      <w:r w:rsidRPr="00E21BBE">
        <w:t>(Q→P)</w:t>
      </w:r>
      <w:r w:rsidRPr="00E21BBE">
        <w:rPr>
          <w:rFonts w:ascii="宋体" w:hAnsi="宋体" w:cs="宋体" w:hint="eastAsia"/>
        </w:rPr>
        <w:t>∧</w:t>
      </w:r>
      <w:r w:rsidRPr="00E21BBE">
        <w:t>(</w:t>
      </w:r>
      <w:r w:rsidRPr="00E21BBE">
        <w:rPr>
          <w:spacing w:val="-40"/>
        </w:rPr>
        <w:t>┐</w:t>
      </w:r>
      <w:r w:rsidRPr="00E21BBE">
        <w:t>P</w:t>
      </w:r>
      <w:r w:rsidRPr="00E21BBE">
        <w:rPr>
          <w:rFonts w:ascii="宋体" w:hAnsi="宋体" w:cs="宋体" w:hint="eastAsia"/>
        </w:rPr>
        <w:t>∧</w:t>
      </w:r>
      <w:r w:rsidRPr="00E21BBE">
        <w:t>Q)</w:t>
      </w:r>
      <w:r w:rsidRPr="00E21BBE">
        <w:t>。</w:t>
      </w:r>
    </w:p>
    <w:p w14:paraId="52672892" w14:textId="77777777" w:rsidR="00113D47" w:rsidRPr="00E21BBE" w:rsidRDefault="00113D47" w:rsidP="00113D47">
      <w:pPr>
        <w:ind w:firstLine="420"/>
      </w:pPr>
      <w:r w:rsidRPr="00E21BBE">
        <w:t>（</w:t>
      </w:r>
      <w:r w:rsidRPr="00E21BBE">
        <w:t>7</w:t>
      </w:r>
      <w:r w:rsidRPr="00E21BBE">
        <w:t>）</w:t>
      </w:r>
      <w:r w:rsidRPr="00E21BBE">
        <w:t>(P</w:t>
      </w:r>
      <w:r w:rsidRPr="00E21BBE">
        <w:rPr>
          <w:rFonts w:ascii="宋体" w:hAnsi="宋体" w:cs="宋体" w:hint="eastAsia"/>
        </w:rPr>
        <w:t>∧</w:t>
      </w:r>
      <w:r w:rsidRPr="00E21BBE">
        <w:t>R)</w:t>
      </w:r>
      <w:r w:rsidRPr="00E21BBE">
        <w:rPr>
          <w:rFonts w:ascii="宋体" w:hAnsi="宋体" w:cs="宋体" w:hint="eastAsia"/>
        </w:rPr>
        <w:t>∨</w:t>
      </w:r>
      <w:r w:rsidRPr="00E21BBE">
        <w:t>(S</w:t>
      </w:r>
      <w:r w:rsidRPr="00E21BBE">
        <w:rPr>
          <w:rFonts w:ascii="宋体" w:hAnsi="宋体" w:cs="宋体" w:hint="eastAsia"/>
        </w:rPr>
        <w:t>∧</w:t>
      </w:r>
      <w:r w:rsidRPr="00E21BBE">
        <w:t>R)</w:t>
      </w:r>
      <w:r w:rsidRPr="00E21BBE">
        <w:rPr>
          <w:rFonts w:ascii="宋体" w:hAnsi="宋体" w:cs="宋体" w:hint="eastAsia"/>
        </w:rPr>
        <w:t>∨</w:t>
      </w:r>
      <w:r w:rsidRPr="00E21BBE">
        <w:rPr>
          <w:spacing w:val="-40"/>
        </w:rPr>
        <w:t>┐</w:t>
      </w:r>
      <w:r w:rsidRPr="00E21BBE">
        <w:t>P</w:t>
      </w:r>
      <w:r w:rsidRPr="00E21BBE">
        <w:t>。</w:t>
      </w:r>
    </w:p>
    <w:p w14:paraId="0E8062CC" w14:textId="6E5ADE4F" w:rsidR="00113D47" w:rsidRPr="00113D47" w:rsidRDefault="00113D47" w:rsidP="00113D47">
      <w:pPr>
        <w:ind w:firstLine="422"/>
      </w:pPr>
    </w:p>
    <w:p w14:paraId="3536C19C" w14:textId="77777777" w:rsidR="00B012C6" w:rsidRPr="00E21BBE" w:rsidRDefault="00B012C6" w:rsidP="00A069A0">
      <w:pPr>
        <w:pStyle w:val="af6"/>
        <w:widowControl w:val="0"/>
        <w:numPr>
          <w:ilvl w:val="0"/>
          <w:numId w:val="17"/>
        </w:numPr>
        <w:tabs>
          <w:tab w:val="left" w:pos="567"/>
          <w:tab w:val="left" w:pos="709"/>
        </w:tabs>
        <w:spacing w:beforeLines="50" w:before="156"/>
        <w:ind w:left="420" w:firstLineChars="0"/>
        <w:jc w:val="both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用基本等价公式的转换方法验证下述论断是否有效。</w:t>
      </w:r>
    </w:p>
    <w:p w14:paraId="10AE42C2" w14:textId="77777777" w:rsidR="00B012C6" w:rsidRPr="00E21BBE" w:rsidRDefault="00B012C6" w:rsidP="00B012C6">
      <w:pPr>
        <w:ind w:firstLineChars="150" w:firstLine="315"/>
      </w:pPr>
      <w:r w:rsidRPr="00E21BBE">
        <w:t>（</w:t>
      </w:r>
      <w:r w:rsidRPr="00E21BBE">
        <w:t>1</w:t>
      </w:r>
      <w:r w:rsidRPr="00E21BBE">
        <w:t>）</w:t>
      </w:r>
      <w:r w:rsidRPr="00E21BBE">
        <w:t>P→Q,R</w:t>
      </w:r>
      <w:r w:rsidRPr="00E21BBE">
        <w:rPr>
          <w:rFonts w:ascii="宋体" w:hAnsi="宋体" w:cs="宋体" w:hint="eastAsia"/>
        </w:rPr>
        <w:t>∧</w:t>
      </w:r>
      <w:r w:rsidRPr="00E21BBE">
        <w:t>S,</w:t>
      </w:r>
      <w:r w:rsidRPr="00E21BBE">
        <w:rPr>
          <w:spacing w:val="-40"/>
        </w:rPr>
        <w:t>┐</w:t>
      </w:r>
      <w:r w:rsidRPr="00E21BBE">
        <w:t>Q</w:t>
      </w:r>
      <w:r w:rsidRPr="00E21BBE">
        <w:rPr>
          <w:position w:val="-4"/>
        </w:rPr>
        <w:object w:dxaOrig="279" w:dyaOrig="220" w14:anchorId="3109834D">
          <v:shape id="_x0000_i1328" type="#_x0000_t75" style="width:15pt;height:11.15pt" o:ole="" fillcolor="window">
            <v:imagedata r:id="rId50" o:title=""/>
          </v:shape>
          <o:OLEObject Type="Embed" ProgID="Equation.DSMT4" ShapeID="_x0000_i1328" DrawAspect="Content" ObjectID="_1711447101" r:id="rId51"/>
        </w:object>
      </w:r>
      <w:r w:rsidRPr="00E21BBE">
        <w:t>P</w:t>
      </w:r>
      <w:r w:rsidRPr="00E21BBE">
        <w:rPr>
          <w:rFonts w:ascii="宋体" w:hAnsi="宋体" w:cs="宋体" w:hint="eastAsia"/>
        </w:rPr>
        <w:t>∧</w:t>
      </w:r>
      <w:r w:rsidRPr="00E21BBE">
        <w:t>S</w:t>
      </w:r>
      <w:r w:rsidRPr="00E21BBE">
        <w:t>。</w:t>
      </w:r>
    </w:p>
    <w:p w14:paraId="0843D217" w14:textId="77777777" w:rsidR="00B012C6" w:rsidRPr="00E21BBE" w:rsidRDefault="00B012C6" w:rsidP="00B012C6">
      <w:pPr>
        <w:ind w:firstLineChars="150" w:firstLine="315"/>
      </w:pPr>
      <w:r w:rsidRPr="00E21BBE">
        <w:t>（</w:t>
      </w:r>
      <w:r w:rsidRPr="00E21BBE">
        <w:t>3</w:t>
      </w:r>
      <w:r w:rsidRPr="00E21BBE">
        <w:t>）</w:t>
      </w:r>
      <w:r w:rsidRPr="00E21BBE">
        <w:rPr>
          <w:spacing w:val="-40"/>
        </w:rPr>
        <w:t>┐</w:t>
      </w:r>
      <w:r w:rsidRPr="00E21BBE">
        <w:t>(P</w:t>
      </w:r>
      <w:r w:rsidRPr="00E21BBE">
        <w:rPr>
          <w:rFonts w:ascii="宋体" w:hAnsi="宋体" w:cs="宋体" w:hint="eastAsia"/>
        </w:rPr>
        <w:t>∧</w:t>
      </w:r>
      <w:r w:rsidRPr="00E21BBE">
        <w:rPr>
          <w:spacing w:val="-40"/>
        </w:rPr>
        <w:t>┐</w:t>
      </w:r>
      <w:r w:rsidRPr="00E21BBE">
        <w:t>Q),</w:t>
      </w:r>
      <w:r w:rsidRPr="00E21BBE">
        <w:rPr>
          <w:spacing w:val="-40"/>
        </w:rPr>
        <w:t>┐</w:t>
      </w:r>
      <w:r w:rsidRPr="00E21BBE">
        <w:t>Q</w:t>
      </w:r>
      <w:r w:rsidRPr="00E21BBE">
        <w:rPr>
          <w:rFonts w:ascii="宋体" w:hAnsi="宋体" w:cs="宋体" w:hint="eastAsia"/>
        </w:rPr>
        <w:t>∨</w:t>
      </w:r>
      <w:r w:rsidRPr="00E21BBE">
        <w:t>R,</w:t>
      </w:r>
      <w:r w:rsidRPr="00E21BBE">
        <w:rPr>
          <w:spacing w:val="-40"/>
        </w:rPr>
        <w:t>┐</w:t>
      </w:r>
      <w:r w:rsidRPr="00E21BBE">
        <w:t>Q</w:t>
      </w:r>
      <w:r w:rsidRPr="00E21BBE">
        <w:rPr>
          <w:position w:val="-4"/>
        </w:rPr>
        <w:object w:dxaOrig="279" w:dyaOrig="220" w14:anchorId="54FEF3D8">
          <v:shape id="_x0000_i1329" type="#_x0000_t75" style="width:15pt;height:11.15pt" o:ole="" fillcolor="window">
            <v:imagedata r:id="rId50" o:title=""/>
          </v:shape>
          <o:OLEObject Type="Embed" ProgID="Equation.DSMT4" ShapeID="_x0000_i1329" DrawAspect="Content" ObjectID="_1711447102" r:id="rId52"/>
        </w:object>
      </w:r>
      <w:r w:rsidRPr="00E21BBE">
        <w:rPr>
          <w:spacing w:val="-40"/>
        </w:rPr>
        <w:t>┐</w:t>
      </w:r>
      <w:r w:rsidRPr="00E21BBE">
        <w:t>P</w:t>
      </w:r>
      <w:r w:rsidRPr="00E21BBE">
        <w:t>。</w:t>
      </w:r>
    </w:p>
    <w:p w14:paraId="2CDF6604" w14:textId="77777777" w:rsidR="00B012C6" w:rsidRPr="00E21BBE" w:rsidRDefault="00B012C6" w:rsidP="00B012C6">
      <w:pPr>
        <w:ind w:firstLineChars="150" w:firstLine="315"/>
      </w:pPr>
      <w:r w:rsidRPr="00E21BBE">
        <w:t>（</w:t>
      </w:r>
      <w:r w:rsidRPr="00E21BBE">
        <w:t>5</w:t>
      </w:r>
      <w:r w:rsidRPr="00E21BBE">
        <w:t>）</w:t>
      </w:r>
      <w:r w:rsidRPr="00E21BBE">
        <w:t>P,Q→R,R</w:t>
      </w:r>
      <w:r w:rsidRPr="00E21BBE">
        <w:rPr>
          <w:rFonts w:ascii="宋体" w:hAnsi="宋体" w:cs="宋体" w:hint="eastAsia"/>
        </w:rPr>
        <w:t>∨</w:t>
      </w:r>
      <w:r w:rsidRPr="00E21BBE">
        <w:t>S</w:t>
      </w:r>
      <w:r w:rsidRPr="00E21BBE">
        <w:rPr>
          <w:position w:val="-4"/>
        </w:rPr>
        <w:object w:dxaOrig="279" w:dyaOrig="220" w14:anchorId="53DD7B43">
          <v:shape id="_x0000_i1330" type="#_x0000_t75" style="width:15pt;height:11.15pt" o:ole="" fillcolor="window">
            <v:imagedata r:id="rId50" o:title=""/>
          </v:shape>
          <o:OLEObject Type="Embed" ProgID="Equation.DSMT4" ShapeID="_x0000_i1330" DrawAspect="Content" ObjectID="_1711447103" r:id="rId53"/>
        </w:object>
      </w:r>
      <w:r w:rsidRPr="00E21BBE">
        <w:t>Q→S</w:t>
      </w:r>
      <w:r w:rsidRPr="00E21BBE">
        <w:t>。</w:t>
      </w:r>
    </w:p>
    <w:p w14:paraId="6C17FD96" w14:textId="6D27FBD7" w:rsidR="00B012C6" w:rsidRPr="00E21BBE" w:rsidRDefault="00B012C6" w:rsidP="00B012C6">
      <w:pPr>
        <w:widowControl/>
        <w:ind w:firstLineChars="400" w:firstLine="840"/>
        <w:rPr>
          <w:noProof/>
        </w:rPr>
      </w:pPr>
    </w:p>
    <w:p w14:paraId="6F684831" w14:textId="77777777" w:rsidR="00B012C6" w:rsidRPr="00E21BBE" w:rsidRDefault="00B012C6" w:rsidP="00A069A0">
      <w:pPr>
        <w:pStyle w:val="af6"/>
        <w:widowControl w:val="0"/>
        <w:numPr>
          <w:ilvl w:val="0"/>
          <w:numId w:val="17"/>
        </w:numPr>
        <w:tabs>
          <w:tab w:val="left" w:pos="567"/>
          <w:tab w:val="left" w:pos="709"/>
        </w:tabs>
        <w:spacing w:beforeLines="50" w:before="156"/>
        <w:ind w:left="420" w:firstLineChars="0"/>
        <w:jc w:val="both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用演绎法证明下述论断的正确性。</w:t>
      </w:r>
    </w:p>
    <w:p w14:paraId="0EA684CD" w14:textId="77777777" w:rsidR="00B012C6" w:rsidRPr="00E21BBE" w:rsidRDefault="00B012C6" w:rsidP="00B012C6">
      <w:pPr>
        <w:ind w:firstLineChars="150" w:firstLine="315"/>
      </w:pPr>
      <w:r w:rsidRPr="00E21BBE">
        <w:t>（</w:t>
      </w:r>
      <w:r w:rsidRPr="00E21BBE">
        <w:t>2</w:t>
      </w:r>
      <w:r w:rsidRPr="00E21BBE">
        <w:t>）</w:t>
      </w:r>
      <w:r w:rsidRPr="00E21BBE">
        <w:t>P</w:t>
      </w:r>
      <w:r w:rsidRPr="00E21BBE">
        <w:rPr>
          <w:rFonts w:ascii="宋体" w:hAnsi="宋体" w:cs="宋体" w:hint="eastAsia"/>
        </w:rPr>
        <w:t>∨</w:t>
      </w:r>
      <w:r w:rsidRPr="00E21BBE">
        <w:t>Q,Q→R,P→M,</w:t>
      </w:r>
      <w:r w:rsidRPr="00E21BBE">
        <w:rPr>
          <w:spacing w:val="-40"/>
        </w:rPr>
        <w:t>┐</w:t>
      </w:r>
      <w:r w:rsidRPr="00E21BBE">
        <w:t>M</w:t>
      </w:r>
      <w:r w:rsidRPr="00E21BBE">
        <w:rPr>
          <w:position w:val="-4"/>
        </w:rPr>
        <w:object w:dxaOrig="279" w:dyaOrig="220" w14:anchorId="49D77937">
          <v:shape id="_x0000_i1334" type="#_x0000_t75" style="width:15pt;height:11.15pt" o:ole="" fillcolor="window">
            <v:imagedata r:id="rId50" o:title=""/>
          </v:shape>
          <o:OLEObject Type="Embed" ProgID="Equation.DSMT4" ShapeID="_x0000_i1334" DrawAspect="Content" ObjectID="_1711447104" r:id="rId54"/>
        </w:object>
      </w:r>
      <w:r w:rsidRPr="00E21BBE">
        <w:t>R</w:t>
      </w:r>
      <w:r w:rsidRPr="00E21BBE">
        <w:rPr>
          <w:rFonts w:ascii="宋体" w:hAnsi="宋体" w:cs="宋体" w:hint="eastAsia"/>
        </w:rPr>
        <w:t>∧</w:t>
      </w:r>
      <w:r w:rsidRPr="00E21BBE">
        <w:t>(P</w:t>
      </w:r>
      <w:r w:rsidRPr="00E21BBE">
        <w:rPr>
          <w:rFonts w:ascii="宋体" w:hAnsi="宋体" w:cs="宋体" w:hint="eastAsia"/>
        </w:rPr>
        <w:t>∨</w:t>
      </w:r>
      <w:r w:rsidRPr="00E21BBE">
        <w:t>Q)</w:t>
      </w:r>
      <w:r w:rsidRPr="00E21BBE">
        <w:t>。</w:t>
      </w:r>
    </w:p>
    <w:p w14:paraId="25416FD6" w14:textId="77777777" w:rsidR="00B012C6" w:rsidRPr="00E21BBE" w:rsidRDefault="00B012C6" w:rsidP="00B012C6">
      <w:pPr>
        <w:ind w:firstLineChars="150" w:firstLine="315"/>
      </w:pPr>
      <w:r w:rsidRPr="00E21BBE">
        <w:t>（</w:t>
      </w:r>
      <w:r w:rsidRPr="00E21BBE">
        <w:t>4</w:t>
      </w:r>
      <w:r w:rsidRPr="00E21BBE">
        <w:t>）</w:t>
      </w:r>
      <w:r w:rsidRPr="001954E7">
        <w:t>P→(Q→R),R→(Q→S)</w:t>
      </w:r>
      <w:r w:rsidRPr="001954E7">
        <w:object w:dxaOrig="279" w:dyaOrig="220" w14:anchorId="6A520207">
          <v:shape id="_x0000_i1335" type="#_x0000_t75" style="width:15pt;height:11.15pt" o:ole="" fillcolor="window">
            <v:imagedata r:id="rId50" o:title=""/>
          </v:shape>
          <o:OLEObject Type="Embed" ProgID="Equation.DSMT4" ShapeID="_x0000_i1335" DrawAspect="Content" ObjectID="_1711447105" r:id="rId55"/>
        </w:object>
      </w:r>
      <w:r w:rsidRPr="001954E7">
        <w:t>P→(Q→S)</w:t>
      </w:r>
      <w:r w:rsidRPr="00E21BBE">
        <w:t>。</w:t>
      </w:r>
    </w:p>
    <w:p w14:paraId="5A6C2388" w14:textId="77777777" w:rsidR="00B012C6" w:rsidRPr="00E21BBE" w:rsidRDefault="00B012C6" w:rsidP="00B012C6">
      <w:pPr>
        <w:ind w:firstLineChars="150" w:firstLine="315"/>
      </w:pPr>
      <w:r w:rsidRPr="00E21BBE">
        <w:t>（</w:t>
      </w:r>
      <w:r w:rsidRPr="00E21BBE">
        <w:t>6</w:t>
      </w:r>
      <w:r w:rsidRPr="00E21BBE">
        <w:t>）</w:t>
      </w:r>
      <w:r w:rsidRPr="00E21BBE">
        <w:t>┐(P→Q)→</w:t>
      </w:r>
      <w:r w:rsidRPr="00E21BBE">
        <w:rPr>
          <w:spacing w:val="-40"/>
        </w:rPr>
        <w:t>┐</w:t>
      </w:r>
      <w:r w:rsidRPr="00E21BBE">
        <w:t>(R</w:t>
      </w:r>
      <w:r w:rsidRPr="00E21BBE">
        <w:rPr>
          <w:rFonts w:ascii="宋体" w:hAnsi="宋体" w:cs="宋体" w:hint="eastAsia"/>
        </w:rPr>
        <w:t>∨</w:t>
      </w:r>
      <w:r w:rsidRPr="00E21BBE">
        <w:t>S),(Q→P)</w:t>
      </w:r>
      <w:r w:rsidRPr="00E21BBE">
        <w:rPr>
          <w:rFonts w:ascii="宋体" w:hAnsi="宋体" w:cs="宋体" w:hint="eastAsia"/>
        </w:rPr>
        <w:t>∨</w:t>
      </w:r>
      <w:r w:rsidRPr="00E21BBE">
        <w:rPr>
          <w:spacing w:val="-40"/>
        </w:rPr>
        <w:t>┐</w:t>
      </w:r>
      <w:r w:rsidRPr="00E21BBE">
        <w:t>R,R</w:t>
      </w:r>
      <w:r w:rsidRPr="00E21BBE">
        <w:rPr>
          <w:position w:val="-4"/>
        </w:rPr>
        <w:object w:dxaOrig="279" w:dyaOrig="220" w14:anchorId="6724B895">
          <v:shape id="_x0000_i1336" type="#_x0000_t75" style="width:15pt;height:11.15pt" o:ole="" fillcolor="window">
            <v:imagedata r:id="rId50" o:title=""/>
          </v:shape>
          <o:OLEObject Type="Embed" ProgID="Equation.DSMT4" ShapeID="_x0000_i1336" DrawAspect="Content" ObjectID="_1711447106" r:id="rId56"/>
        </w:object>
      </w:r>
      <w:r w:rsidRPr="00E21BBE">
        <w:t>P</w:t>
      </w:r>
      <w:r w:rsidRPr="00E21BBE">
        <w:rPr>
          <w:noProof/>
          <w:position w:val="-4"/>
        </w:rPr>
        <w:drawing>
          <wp:inline distT="0" distB="0" distL="0" distR="0" wp14:anchorId="2EFF1E7A" wp14:editId="0C41005F">
            <wp:extent cx="190500" cy="1428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1BBE">
        <w:t>Q</w:t>
      </w:r>
      <w:r w:rsidRPr="00E21BBE">
        <w:t>。</w:t>
      </w:r>
    </w:p>
    <w:p w14:paraId="3C1C23ED" w14:textId="31F560B7" w:rsidR="00B012C6" w:rsidRPr="00E21BBE" w:rsidRDefault="00B012C6" w:rsidP="00B012C6">
      <w:pPr>
        <w:widowControl/>
        <w:ind w:right="-199"/>
        <w:rPr>
          <w:noProof/>
        </w:rPr>
      </w:pPr>
    </w:p>
    <w:p w14:paraId="1E9B1923" w14:textId="77777777" w:rsidR="00B012C6" w:rsidRPr="001954E7" w:rsidRDefault="00B012C6" w:rsidP="00A069A0">
      <w:pPr>
        <w:pStyle w:val="af6"/>
        <w:widowControl w:val="0"/>
        <w:numPr>
          <w:ilvl w:val="0"/>
          <w:numId w:val="18"/>
        </w:numPr>
        <w:tabs>
          <w:tab w:val="left" w:pos="567"/>
          <w:tab w:val="left" w:pos="709"/>
        </w:tabs>
        <w:spacing w:beforeLines="50" w:before="156"/>
        <w:ind w:left="420" w:firstLineChars="0"/>
        <w:jc w:val="both"/>
        <w:rPr>
          <w:rFonts w:ascii="Times New Roman" w:hAnsi="Times New Roman" w:cs="Times New Roman"/>
        </w:rPr>
      </w:pPr>
      <w:r w:rsidRPr="001954E7">
        <w:rPr>
          <w:rFonts w:ascii="Times New Roman" w:hAnsi="Times New Roman" w:cs="Times New Roman"/>
        </w:rPr>
        <w:t>某公司要从赵，钱，孙，李，周五名新毕业的大学生中选派一些人出国学习。选派必须满足以下条件，用主析取范式分析该公式如何选派他们出国。</w:t>
      </w:r>
    </w:p>
    <w:p w14:paraId="3F20059E" w14:textId="77777777" w:rsidR="00B012C6" w:rsidRPr="00E21BBE" w:rsidRDefault="00B012C6" w:rsidP="00B012C6">
      <w:pPr>
        <w:pStyle w:val="af6"/>
        <w:tabs>
          <w:tab w:val="left" w:pos="567"/>
          <w:tab w:val="left" w:pos="709"/>
        </w:tabs>
        <w:ind w:left="708" w:firstLineChars="0" w:firstLine="0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（</w:t>
      </w:r>
      <w:r w:rsidRPr="00E21BBE">
        <w:rPr>
          <w:rFonts w:ascii="Times New Roman" w:hAnsi="Times New Roman" w:cs="Times New Roman"/>
        </w:rPr>
        <w:t>1</w:t>
      </w:r>
      <w:r w:rsidRPr="00E21BBE">
        <w:rPr>
          <w:rFonts w:ascii="Times New Roman" w:hAnsi="Times New Roman" w:cs="Times New Roman"/>
        </w:rPr>
        <w:t>）若赵去，钱也去；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E21BBE">
        <w:rPr>
          <w:rFonts w:ascii="Times New Roman" w:hAnsi="Times New Roman" w:cs="Times New Roman"/>
        </w:rPr>
        <w:t>（</w:t>
      </w:r>
      <w:r w:rsidRPr="00E21BBE">
        <w:rPr>
          <w:rFonts w:ascii="Times New Roman" w:hAnsi="Times New Roman" w:cs="Times New Roman"/>
        </w:rPr>
        <w:t>2</w:t>
      </w:r>
      <w:r w:rsidRPr="00E21BBE">
        <w:rPr>
          <w:rFonts w:ascii="Times New Roman" w:hAnsi="Times New Roman" w:cs="Times New Roman"/>
        </w:rPr>
        <w:t>）李周两个人中至少有一个人去；</w:t>
      </w:r>
    </w:p>
    <w:p w14:paraId="4A845730" w14:textId="77777777" w:rsidR="00B012C6" w:rsidRPr="00E21BBE" w:rsidRDefault="00B012C6" w:rsidP="00B012C6">
      <w:pPr>
        <w:pStyle w:val="af6"/>
        <w:tabs>
          <w:tab w:val="left" w:pos="567"/>
          <w:tab w:val="left" w:pos="709"/>
        </w:tabs>
        <w:ind w:left="708" w:firstLineChars="0" w:firstLine="0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（</w:t>
      </w:r>
      <w:r w:rsidRPr="00E21BBE">
        <w:rPr>
          <w:rFonts w:ascii="Times New Roman" w:hAnsi="Times New Roman" w:cs="Times New Roman"/>
        </w:rPr>
        <w:t>3</w:t>
      </w:r>
      <w:r w:rsidRPr="00E21BBE">
        <w:rPr>
          <w:rFonts w:ascii="Times New Roman" w:hAnsi="Times New Roman" w:cs="Times New Roman"/>
        </w:rPr>
        <w:t>）钱孙两个人有一个人去，且仅有一个人去；</w:t>
      </w:r>
    </w:p>
    <w:p w14:paraId="5211AFA4" w14:textId="77777777" w:rsidR="00B012C6" w:rsidRPr="00E21BBE" w:rsidRDefault="00B012C6" w:rsidP="00B012C6">
      <w:pPr>
        <w:pStyle w:val="af6"/>
        <w:tabs>
          <w:tab w:val="left" w:pos="567"/>
          <w:tab w:val="left" w:pos="709"/>
        </w:tabs>
        <w:ind w:left="708" w:firstLineChars="0" w:firstLine="0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（</w:t>
      </w:r>
      <w:r w:rsidRPr="00E21BBE">
        <w:rPr>
          <w:rFonts w:ascii="Times New Roman" w:hAnsi="Times New Roman" w:cs="Times New Roman"/>
        </w:rPr>
        <w:t>4</w:t>
      </w:r>
      <w:r w:rsidRPr="00E21BBE">
        <w:rPr>
          <w:rFonts w:ascii="Times New Roman" w:hAnsi="Times New Roman" w:cs="Times New Roman"/>
        </w:rPr>
        <w:t>）孙李二人同去或者同不去；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E21BBE">
        <w:rPr>
          <w:rFonts w:ascii="Times New Roman" w:hAnsi="Times New Roman" w:cs="Times New Roman"/>
        </w:rPr>
        <w:t>（</w:t>
      </w:r>
      <w:r w:rsidRPr="00E21BBE">
        <w:rPr>
          <w:rFonts w:ascii="Times New Roman" w:hAnsi="Times New Roman" w:cs="Times New Roman"/>
        </w:rPr>
        <w:t>5</w:t>
      </w:r>
      <w:r w:rsidRPr="00E21BBE">
        <w:rPr>
          <w:rFonts w:ascii="Times New Roman" w:hAnsi="Times New Roman" w:cs="Times New Roman"/>
        </w:rPr>
        <w:t>）若周去，则赵钱也去。</w:t>
      </w:r>
    </w:p>
    <w:p w14:paraId="30DA299F" w14:textId="2D8C1ED4" w:rsidR="00B012C6" w:rsidRPr="00663E71" w:rsidRDefault="00B012C6" w:rsidP="00B012C6">
      <w:pPr>
        <w:adjustRightInd w:val="0"/>
        <w:snapToGrid w:val="0"/>
        <w:rPr>
          <w:szCs w:val="21"/>
        </w:rPr>
      </w:pPr>
    </w:p>
    <w:p w14:paraId="3C7B73CE" w14:textId="77777777" w:rsidR="00B012C6" w:rsidRPr="00E21BBE" w:rsidRDefault="00B012C6" w:rsidP="00A069A0">
      <w:pPr>
        <w:pStyle w:val="af6"/>
        <w:widowControl w:val="0"/>
        <w:numPr>
          <w:ilvl w:val="0"/>
          <w:numId w:val="19"/>
        </w:numPr>
        <w:tabs>
          <w:tab w:val="left" w:pos="567"/>
          <w:tab w:val="left" w:pos="709"/>
        </w:tabs>
        <w:spacing w:beforeLines="50" w:before="156"/>
        <w:ind w:left="420" w:firstLineChars="0"/>
        <w:jc w:val="both"/>
        <w:rPr>
          <w:rFonts w:ascii="Times New Roman" w:hAnsi="Times New Roman" w:cs="Times New Roman"/>
        </w:rPr>
      </w:pPr>
      <w:r w:rsidRPr="00E21BBE">
        <w:rPr>
          <w:rFonts w:ascii="Times New Roman" w:hAnsi="Times New Roman" w:cs="Times New Roman"/>
        </w:rPr>
        <w:t>符号化下列论断</w:t>
      </w:r>
      <w:r w:rsidRPr="00E21BBE">
        <w:rPr>
          <w:rFonts w:ascii="Times New Roman" w:hAnsi="Times New Roman" w:cs="Times New Roman"/>
        </w:rPr>
        <w:t>,</w:t>
      </w:r>
      <w:r w:rsidRPr="00E21BBE">
        <w:rPr>
          <w:rFonts w:ascii="Times New Roman" w:hAnsi="Times New Roman" w:cs="Times New Roman"/>
        </w:rPr>
        <w:t>并用演绎法验证论断是否正确。</w:t>
      </w:r>
    </w:p>
    <w:p w14:paraId="671684C5" w14:textId="77777777" w:rsidR="00B012C6" w:rsidRPr="00E21BBE" w:rsidRDefault="00B012C6" w:rsidP="00B012C6">
      <w:pPr>
        <w:ind w:leftChars="150" w:left="840" w:hangingChars="250" w:hanging="525"/>
      </w:pPr>
      <w:r w:rsidRPr="00E21BBE">
        <w:t>（</w:t>
      </w:r>
      <w:r w:rsidRPr="00E21BBE">
        <w:t>1</w:t>
      </w:r>
      <w:r w:rsidRPr="00E21BBE">
        <w:t>）或者明天下午是天晴</w:t>
      </w:r>
      <w:r w:rsidRPr="00E21BBE">
        <w:t>,</w:t>
      </w:r>
      <w:r w:rsidRPr="00E21BBE">
        <w:t>或者是下雨；如果明天下午是天晴</w:t>
      </w:r>
      <w:r w:rsidRPr="00E21BBE">
        <w:t>,</w:t>
      </w:r>
      <w:r w:rsidRPr="00E21BBE">
        <w:t>则我将去看电影；如果我去看电影</w:t>
      </w:r>
      <w:r w:rsidRPr="00E21BBE">
        <w:t>,</w:t>
      </w:r>
      <w:r w:rsidRPr="00E21BBE">
        <w:t>我就不看书。如果我看书</w:t>
      </w:r>
      <w:r w:rsidRPr="00E21BBE">
        <w:t>,</w:t>
      </w:r>
      <w:r w:rsidRPr="00E21BBE">
        <w:t>则天在下雨；</w:t>
      </w:r>
    </w:p>
    <w:p w14:paraId="085EE7EF" w14:textId="77777777" w:rsidR="00B012C6" w:rsidRPr="00E21BBE" w:rsidRDefault="00B012C6" w:rsidP="00B012C6">
      <w:pPr>
        <w:ind w:leftChars="150" w:left="840" w:hangingChars="250" w:hanging="525"/>
        <w:rPr>
          <w:szCs w:val="21"/>
        </w:rPr>
      </w:pPr>
      <w:r w:rsidRPr="00E21BBE">
        <w:rPr>
          <w:szCs w:val="21"/>
        </w:rPr>
        <w:t>（</w:t>
      </w:r>
      <w:r w:rsidRPr="00E21BBE">
        <w:rPr>
          <w:szCs w:val="21"/>
        </w:rPr>
        <w:t>3</w:t>
      </w:r>
      <w:r w:rsidRPr="00E21BBE">
        <w:rPr>
          <w:szCs w:val="21"/>
        </w:rPr>
        <w:t>）如果马会飞或羊吃草，则母鸡就会是飞鸟；如果母鸡是飞鸟，那么烤熟的鸭子还会跑；烤熟的鸭子不会跑。所以羊不吃草。</w:t>
      </w:r>
    </w:p>
    <w:p w14:paraId="73CC17BA" w14:textId="77777777" w:rsidR="00B012C6" w:rsidRPr="00E21BBE" w:rsidRDefault="00B012C6" w:rsidP="00B012C6">
      <w:pPr>
        <w:ind w:leftChars="150" w:left="840" w:hangingChars="250" w:hanging="525"/>
        <w:rPr>
          <w:szCs w:val="21"/>
        </w:rPr>
      </w:pPr>
      <w:r w:rsidRPr="00E21BBE">
        <w:rPr>
          <w:szCs w:val="21"/>
        </w:rPr>
        <w:t>（</w:t>
      </w:r>
      <w:r w:rsidRPr="00E21BBE">
        <w:rPr>
          <w:szCs w:val="21"/>
        </w:rPr>
        <w:t>5</w:t>
      </w:r>
      <w:r w:rsidRPr="00E21BBE">
        <w:rPr>
          <w:szCs w:val="21"/>
        </w:rPr>
        <w:t>）如果</w:t>
      </w:r>
      <w:r w:rsidRPr="00E21BBE">
        <w:rPr>
          <w:szCs w:val="21"/>
        </w:rPr>
        <w:t>6</w:t>
      </w:r>
      <w:r w:rsidRPr="00E21BBE">
        <w:rPr>
          <w:szCs w:val="21"/>
        </w:rPr>
        <w:t>是偶数，则</w:t>
      </w:r>
      <w:r w:rsidRPr="00E21BBE">
        <w:rPr>
          <w:szCs w:val="21"/>
        </w:rPr>
        <w:t>2</w:t>
      </w:r>
      <w:r w:rsidRPr="00E21BBE">
        <w:rPr>
          <w:szCs w:val="21"/>
        </w:rPr>
        <w:t>不能整除</w:t>
      </w:r>
      <w:r w:rsidRPr="00E21BBE">
        <w:rPr>
          <w:szCs w:val="21"/>
        </w:rPr>
        <w:t>7</w:t>
      </w:r>
      <w:r w:rsidRPr="00E21BBE">
        <w:rPr>
          <w:szCs w:val="21"/>
        </w:rPr>
        <w:t>；或者</w:t>
      </w:r>
      <w:r w:rsidRPr="00E21BBE">
        <w:rPr>
          <w:szCs w:val="21"/>
        </w:rPr>
        <w:t>5</w:t>
      </w:r>
      <w:r w:rsidRPr="00E21BBE">
        <w:rPr>
          <w:szCs w:val="21"/>
        </w:rPr>
        <w:t>不是素数，或者</w:t>
      </w:r>
      <w:r w:rsidRPr="00E21BBE">
        <w:rPr>
          <w:szCs w:val="21"/>
        </w:rPr>
        <w:t>2</w:t>
      </w:r>
      <w:r w:rsidRPr="00E21BBE">
        <w:rPr>
          <w:szCs w:val="21"/>
        </w:rPr>
        <w:t>整除</w:t>
      </w:r>
      <w:r w:rsidRPr="00E21BBE">
        <w:rPr>
          <w:szCs w:val="21"/>
        </w:rPr>
        <w:t>7</w:t>
      </w:r>
      <w:r w:rsidRPr="00E21BBE">
        <w:rPr>
          <w:szCs w:val="21"/>
        </w:rPr>
        <w:t>；</w:t>
      </w:r>
      <w:r w:rsidRPr="00E21BBE">
        <w:rPr>
          <w:szCs w:val="21"/>
        </w:rPr>
        <w:t>5</w:t>
      </w:r>
      <w:r w:rsidRPr="00E21BBE">
        <w:rPr>
          <w:szCs w:val="21"/>
        </w:rPr>
        <w:t>是素数。所以</w:t>
      </w:r>
      <w:r w:rsidRPr="00E21BBE">
        <w:rPr>
          <w:szCs w:val="21"/>
        </w:rPr>
        <w:t>6</w:t>
      </w:r>
      <w:r w:rsidRPr="00E21BBE">
        <w:rPr>
          <w:szCs w:val="21"/>
        </w:rPr>
        <w:t>是奇数。</w:t>
      </w:r>
    </w:p>
    <w:p w14:paraId="585F86AB" w14:textId="77777777" w:rsidR="00B012C6" w:rsidRPr="00E21BBE" w:rsidRDefault="00B012C6" w:rsidP="00B012C6">
      <w:pPr>
        <w:ind w:leftChars="150" w:left="840" w:hangingChars="250" w:hanging="525"/>
        <w:rPr>
          <w:szCs w:val="21"/>
        </w:rPr>
      </w:pPr>
      <w:r w:rsidRPr="00E21BBE">
        <w:rPr>
          <w:szCs w:val="21"/>
        </w:rPr>
        <w:t>（</w:t>
      </w:r>
      <w:r w:rsidRPr="00E21BBE">
        <w:rPr>
          <w:szCs w:val="21"/>
        </w:rPr>
        <w:t>7</w:t>
      </w:r>
      <w:r w:rsidRPr="00E21BBE">
        <w:rPr>
          <w:szCs w:val="21"/>
        </w:rPr>
        <w:t>）若今天是星期二，那么我要考计算机科学或经济学；若经济学教授病了，就不考经济学；今天是星期二，并且经济学教授病了。所以我要考计算机科学。</w:t>
      </w:r>
    </w:p>
    <w:p w14:paraId="2875F639" w14:textId="77777777" w:rsidR="00B012C6" w:rsidRDefault="00B012C6" w:rsidP="00B012C6">
      <w:pPr>
        <w:widowControl/>
        <w:ind w:right="-199" w:firstLine="420"/>
        <w:sectPr w:rsidR="00B012C6" w:rsidSect="00C96DDC">
          <w:pgSz w:w="11906" w:h="16838" w:code="9"/>
          <w:pgMar w:top="1134" w:right="1701" w:bottom="1134" w:left="1701" w:header="851" w:footer="992" w:gutter="0"/>
          <w:cols w:space="425"/>
          <w:docGrid w:type="lines" w:linePitch="312"/>
        </w:sectPr>
      </w:pPr>
    </w:p>
    <w:p w14:paraId="6DB12B33" w14:textId="13ADE090" w:rsidR="00B012C6" w:rsidRPr="00424188" w:rsidRDefault="00B012C6" w:rsidP="00B012C6">
      <w:pPr>
        <w:pStyle w:val="2"/>
        <w:jc w:val="center"/>
      </w:pPr>
      <w:r>
        <w:rPr>
          <w:rFonts w:hint="eastAsia"/>
        </w:rPr>
        <w:lastRenderedPageBreak/>
        <w:t>第</w:t>
      </w:r>
      <w:r>
        <w:t>3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谓词逻辑</w:t>
      </w:r>
    </w:p>
    <w:p w14:paraId="40D34707" w14:textId="77777777" w:rsidR="00B012C6" w:rsidRPr="008A458E" w:rsidRDefault="00B012C6" w:rsidP="00A069A0">
      <w:pPr>
        <w:numPr>
          <w:ilvl w:val="0"/>
          <w:numId w:val="20"/>
        </w:numPr>
        <w:tabs>
          <w:tab w:val="left" w:pos="360"/>
        </w:tabs>
        <w:ind w:left="1021" w:hanging="1021"/>
      </w:pPr>
      <w:r w:rsidRPr="008A458E">
        <w:t>用谓词和量词</w:t>
      </w:r>
      <w:r>
        <w:t>，</w:t>
      </w:r>
      <w:r w:rsidRPr="008A458E">
        <w:t>将下列命题符号化</w:t>
      </w:r>
      <w:r>
        <w:t>。</w:t>
      </w:r>
    </w:p>
    <w:p w14:paraId="0458A8FE" w14:textId="77777777" w:rsidR="00B012C6" w:rsidRPr="008A458E" w:rsidRDefault="00B012C6" w:rsidP="00B012C6">
      <w:pPr>
        <w:ind w:firstLineChars="150" w:firstLine="315"/>
      </w:pPr>
      <w:r w:rsidRPr="008A458E">
        <w:t>（</w:t>
      </w:r>
      <w:r w:rsidRPr="008A458E">
        <w:t>2</w:t>
      </w:r>
      <w:r w:rsidRPr="008A458E">
        <w:t>）所有的狗身上都有跳蚤</w:t>
      </w:r>
      <w:r>
        <w:rPr>
          <w:rFonts w:hint="eastAsia"/>
        </w:rPr>
        <w:t>。</w:t>
      </w:r>
    </w:p>
    <w:p w14:paraId="5857DCC2" w14:textId="77777777" w:rsidR="00B012C6" w:rsidRPr="008A458E" w:rsidRDefault="00B012C6" w:rsidP="00B012C6">
      <w:pPr>
        <w:ind w:firstLineChars="150" w:firstLine="315"/>
      </w:pPr>
      <w:r w:rsidRPr="008A458E">
        <w:t>（</w:t>
      </w:r>
      <w:r w:rsidRPr="008A458E">
        <w:t>4</w:t>
      </w:r>
      <w:r w:rsidRPr="008A458E">
        <w:t>）不是所有的命题公式都是永真公式</w:t>
      </w:r>
      <w:r>
        <w:rPr>
          <w:rFonts w:hint="eastAsia"/>
        </w:rPr>
        <w:t>。</w:t>
      </w:r>
    </w:p>
    <w:p w14:paraId="3DBCD911" w14:textId="77777777" w:rsidR="00B012C6" w:rsidRPr="008A458E" w:rsidRDefault="00B012C6" w:rsidP="00B012C6">
      <w:pPr>
        <w:ind w:firstLineChars="150" w:firstLine="315"/>
      </w:pPr>
      <w:r w:rsidRPr="008A458E">
        <w:t>（</w:t>
      </w:r>
      <w:r w:rsidRPr="008A458E">
        <w:t>6</w:t>
      </w:r>
      <w:r w:rsidRPr="008A458E">
        <w:t>）会叫的狗未必会咬人</w:t>
      </w:r>
      <w:r>
        <w:rPr>
          <w:rFonts w:hint="eastAsia"/>
        </w:rPr>
        <w:t>。</w:t>
      </w:r>
    </w:p>
    <w:p w14:paraId="10E02BCF" w14:textId="77777777" w:rsidR="00B012C6" w:rsidRPr="008A458E" w:rsidRDefault="00B012C6" w:rsidP="00B012C6">
      <w:pPr>
        <w:tabs>
          <w:tab w:val="left" w:pos="360"/>
        </w:tabs>
        <w:ind w:firstLineChars="150" w:firstLine="315"/>
      </w:pPr>
      <w:r w:rsidRPr="008A458E">
        <w:t>（</w:t>
      </w:r>
      <w:r w:rsidRPr="008A458E">
        <w:t>8</w:t>
      </w:r>
      <w:r w:rsidRPr="008A458E">
        <w:t>）不存在十全十美的人</w:t>
      </w:r>
      <w:r>
        <w:rPr>
          <w:rFonts w:hint="eastAsia"/>
        </w:rPr>
        <w:t>。</w:t>
      </w:r>
    </w:p>
    <w:p w14:paraId="11768AEB" w14:textId="77777777" w:rsidR="00B012C6" w:rsidRPr="008A458E" w:rsidRDefault="00B012C6" w:rsidP="00B012C6">
      <w:pPr>
        <w:ind w:leftChars="136" w:left="840" w:hangingChars="264" w:hanging="554"/>
      </w:pPr>
    </w:p>
    <w:p w14:paraId="0BBC2055" w14:textId="77777777" w:rsidR="00B012C6" w:rsidRPr="008A458E" w:rsidRDefault="00B012C6" w:rsidP="00A069A0">
      <w:pPr>
        <w:numPr>
          <w:ilvl w:val="0"/>
          <w:numId w:val="20"/>
        </w:numPr>
        <w:tabs>
          <w:tab w:val="left" w:pos="360"/>
        </w:tabs>
        <w:ind w:hanging="1023"/>
      </w:pPr>
      <w:r w:rsidRPr="008A458E">
        <w:t>用谓词和量词</w:t>
      </w:r>
      <w:r>
        <w:t>，</w:t>
      </w:r>
      <w:r w:rsidRPr="008A458E">
        <w:t>将下列命题符号化</w:t>
      </w:r>
      <w:r>
        <w:rPr>
          <w:rFonts w:hint="eastAsia"/>
        </w:rPr>
        <w:t>。</w:t>
      </w:r>
    </w:p>
    <w:p w14:paraId="4B3110E1" w14:textId="77777777" w:rsidR="00B012C6" w:rsidRPr="008A458E" w:rsidRDefault="00B012C6" w:rsidP="00B012C6">
      <w:pPr>
        <w:tabs>
          <w:tab w:val="left" w:pos="360"/>
        </w:tabs>
        <w:ind w:firstLineChars="150" w:firstLine="315"/>
      </w:pPr>
      <w:r w:rsidRPr="008A458E">
        <w:t>（</w:t>
      </w:r>
      <w:r w:rsidRPr="008A458E">
        <w:t>1</w:t>
      </w:r>
      <w:r w:rsidRPr="008A458E">
        <w:t>）每个人的外祖母都是他母亲的母亲</w:t>
      </w:r>
      <w:r>
        <w:rPr>
          <w:rFonts w:hint="eastAsia"/>
        </w:rPr>
        <w:t>。</w:t>
      </w:r>
    </w:p>
    <w:p w14:paraId="346163D4" w14:textId="77777777" w:rsidR="00B012C6" w:rsidRPr="008A458E" w:rsidRDefault="00B012C6" w:rsidP="00B012C6">
      <w:pPr>
        <w:ind w:firstLineChars="150" w:firstLine="315"/>
      </w:pPr>
      <w:r w:rsidRPr="008A458E">
        <w:t>（</w:t>
      </w:r>
      <w:r w:rsidRPr="008A458E">
        <w:t>3</w:t>
      </w:r>
      <w:r w:rsidRPr="008A458E">
        <w:t>）有些液体能溶解任何金属</w:t>
      </w:r>
      <w:r>
        <w:rPr>
          <w:rFonts w:hint="eastAsia"/>
        </w:rPr>
        <w:t>。</w:t>
      </w:r>
    </w:p>
    <w:p w14:paraId="4A369F2D" w14:textId="77777777" w:rsidR="00B012C6" w:rsidRPr="00411207" w:rsidRDefault="00B012C6" w:rsidP="00B012C6">
      <w:pPr>
        <w:ind w:leftChars="136" w:left="840" w:hangingChars="264" w:hanging="554"/>
        <w:rPr>
          <w:bCs/>
        </w:rPr>
      </w:pPr>
    </w:p>
    <w:p w14:paraId="2C855605" w14:textId="77777777" w:rsidR="00B012C6" w:rsidRPr="008A458E" w:rsidRDefault="00B012C6" w:rsidP="00A069A0">
      <w:pPr>
        <w:numPr>
          <w:ilvl w:val="0"/>
          <w:numId w:val="20"/>
        </w:numPr>
        <w:tabs>
          <w:tab w:val="left" w:pos="360"/>
        </w:tabs>
        <w:ind w:hanging="1023"/>
      </w:pPr>
      <w:r w:rsidRPr="008A458E">
        <w:t>分别以</w:t>
      </w:r>
      <w:bookmarkStart w:id="4" w:name="_Hlk98748817"/>
      <w:r w:rsidRPr="008A458E">
        <w:t>大学生</w:t>
      </w:r>
      <w:bookmarkEnd w:id="4"/>
      <w:r w:rsidRPr="008A458E">
        <w:t>和所有人为论域，用谓词和量词</w:t>
      </w:r>
      <w:r>
        <w:t>，</w:t>
      </w:r>
      <w:r w:rsidRPr="008A458E">
        <w:t>将下列命题符号化</w:t>
      </w:r>
      <w:r>
        <w:t>。</w:t>
      </w:r>
    </w:p>
    <w:p w14:paraId="1241BB09" w14:textId="77777777" w:rsidR="00B012C6" w:rsidRPr="008A458E" w:rsidRDefault="00B012C6" w:rsidP="00B012C6">
      <w:pPr>
        <w:ind w:firstLineChars="200" w:firstLine="420"/>
      </w:pPr>
      <w:r w:rsidRPr="008A458E">
        <w:t>（</w:t>
      </w:r>
      <w:r w:rsidRPr="008A458E">
        <w:t>1</w:t>
      </w:r>
      <w:r w:rsidRPr="008A458E">
        <w:t>）</w:t>
      </w:r>
      <w:r w:rsidRPr="008A458E">
        <w:rPr>
          <w:bCs/>
        </w:rPr>
        <w:t>有的大学生不喜欢骑自行车</w:t>
      </w:r>
      <w:r w:rsidRPr="008A458E">
        <w:t>。</w:t>
      </w:r>
    </w:p>
    <w:p w14:paraId="7EB10B1A" w14:textId="77777777" w:rsidR="00B012C6" w:rsidRPr="008A458E" w:rsidRDefault="00B012C6" w:rsidP="00B012C6">
      <w:pPr>
        <w:ind w:firstLineChars="200" w:firstLine="420"/>
        <w:rPr>
          <w:bCs/>
        </w:rPr>
      </w:pPr>
      <w:r w:rsidRPr="008A458E">
        <w:t>（</w:t>
      </w:r>
      <w:r w:rsidRPr="008A458E">
        <w:t>3</w:t>
      </w:r>
      <w:r w:rsidRPr="008A458E">
        <w:t>）</w:t>
      </w:r>
      <w:r w:rsidRPr="008A458E">
        <w:rPr>
          <w:bCs/>
        </w:rPr>
        <w:t>每个喜欢步行的大学生都不喜欢坐汽车。</w:t>
      </w:r>
    </w:p>
    <w:p w14:paraId="6903E58B" w14:textId="77777777" w:rsidR="00B012C6" w:rsidRPr="008A458E" w:rsidRDefault="00B012C6" w:rsidP="00B012C6">
      <w:pPr>
        <w:ind w:firstLineChars="200" w:firstLine="420"/>
        <w:rPr>
          <w:bCs/>
        </w:rPr>
      </w:pPr>
      <w:r w:rsidRPr="008A458E">
        <w:rPr>
          <w:bCs/>
        </w:rPr>
        <w:t>（</w:t>
      </w:r>
      <w:r w:rsidRPr="008A458E">
        <w:rPr>
          <w:bCs/>
        </w:rPr>
        <w:t>5</w:t>
      </w:r>
      <w:r w:rsidRPr="008A458E">
        <w:rPr>
          <w:bCs/>
        </w:rPr>
        <w:t>）</w:t>
      </w:r>
      <w:r w:rsidRPr="008A458E">
        <w:t>大学生都有移动电话。</w:t>
      </w:r>
    </w:p>
    <w:p w14:paraId="041227BD" w14:textId="77777777" w:rsidR="00B012C6" w:rsidRPr="008A458E" w:rsidRDefault="00B012C6" w:rsidP="00B012C6">
      <w:pPr>
        <w:ind w:leftChars="136" w:left="840" w:hangingChars="264" w:hanging="554"/>
      </w:pPr>
    </w:p>
    <w:p w14:paraId="478B333C" w14:textId="77777777" w:rsidR="00B012C6" w:rsidRPr="008A458E" w:rsidRDefault="00B012C6" w:rsidP="00A069A0">
      <w:pPr>
        <w:numPr>
          <w:ilvl w:val="0"/>
          <w:numId w:val="20"/>
        </w:numPr>
        <w:tabs>
          <w:tab w:val="left" w:pos="360"/>
        </w:tabs>
        <w:ind w:hanging="1023"/>
      </w:pPr>
      <w:r w:rsidRPr="008A458E">
        <w:t>假设</w:t>
      </w:r>
      <w:r w:rsidRPr="008A458E">
        <w:t>P(x)</w:t>
      </w:r>
      <w:r w:rsidRPr="008A458E">
        <w:t>：</w:t>
      </w:r>
      <w:r w:rsidRPr="008A458E">
        <w:t>x</w:t>
      </w:r>
      <w:r w:rsidRPr="008A458E">
        <w:t>是有理数</w:t>
      </w:r>
      <w:r>
        <w:t>，</w:t>
      </w:r>
      <w:r w:rsidRPr="008A458E">
        <w:t>Q(x)</w:t>
      </w:r>
      <w:r w:rsidRPr="008A458E">
        <w:t>：</w:t>
      </w:r>
      <w:r w:rsidRPr="008A458E">
        <w:t>x</w:t>
      </w:r>
      <w:r w:rsidRPr="008A458E">
        <w:t>是无理数，</w:t>
      </w:r>
      <w:r w:rsidRPr="008A458E">
        <w:t>R(x)</w:t>
      </w:r>
      <w:r w:rsidRPr="008A458E">
        <w:t>：</w:t>
      </w:r>
      <w:r w:rsidRPr="008A458E">
        <w:t>x</w:t>
      </w:r>
      <w:r w:rsidRPr="008A458E">
        <w:t>是偶数，</w:t>
      </w:r>
      <w:proofErr w:type="spellStart"/>
      <w:r w:rsidRPr="008A458E">
        <w:t>N</w:t>
      </w:r>
      <w:proofErr w:type="spellEnd"/>
      <w:r w:rsidRPr="008A458E">
        <w:t>(x</w:t>
      </w:r>
      <w:r>
        <w:t xml:space="preserve">, </w:t>
      </w:r>
      <w:r w:rsidRPr="008A458E">
        <w:t>y)</w:t>
      </w:r>
      <w:r w:rsidRPr="008A458E">
        <w:t>：</w:t>
      </w:r>
      <w:r w:rsidRPr="008A458E">
        <w:t>x</w:t>
      </w:r>
      <w:r w:rsidRPr="008A458E">
        <w:t>整除</w:t>
      </w:r>
      <w:r w:rsidRPr="008A458E">
        <w:t>y</w:t>
      </w:r>
      <w:r>
        <w:t>。</w:t>
      </w:r>
      <w:r w:rsidRPr="008A458E">
        <w:t>将下列命题转换为自然语言，并给出其真值</w:t>
      </w:r>
      <w:r>
        <w:rPr>
          <w:rFonts w:hint="eastAsia"/>
        </w:rPr>
        <w:t>。</w:t>
      </w:r>
    </w:p>
    <w:p w14:paraId="423959C4" w14:textId="77777777" w:rsidR="00B012C6" w:rsidRPr="008A458E" w:rsidRDefault="00B012C6" w:rsidP="00B012C6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2</w:t>
      </w:r>
      <w:r w:rsidRPr="008A458E">
        <w:rPr>
          <w:lang w:val="fr-FR"/>
        </w:rPr>
        <w:t>）</w:t>
      </w:r>
      <w:r w:rsidRPr="008A458E">
        <w:rPr>
          <w:lang w:val="fr-FR"/>
        </w:rPr>
        <w:sym w:font="Symbol" w:char="0024"/>
      </w:r>
      <w:r w:rsidRPr="008A458E">
        <w:rPr>
          <w:lang w:val="fr-FR"/>
        </w:rPr>
        <w:t>x(R(x)</w:t>
      </w:r>
      <w:r w:rsidRPr="008A458E">
        <w:rPr>
          <w:rFonts w:ascii="宋体" w:hAnsi="宋体" w:cs="宋体" w:hint="eastAsia"/>
          <w:lang w:val="fr-FR"/>
        </w:rPr>
        <w:t>∧</w:t>
      </w:r>
      <w:r w:rsidRPr="008A458E">
        <w:rPr>
          <w:lang w:val="fr-FR"/>
        </w:rPr>
        <w:t>N(x</w:t>
      </w:r>
      <w:r>
        <w:rPr>
          <w:lang w:val="fr-FR"/>
        </w:rPr>
        <w:t xml:space="preserve">, </w:t>
      </w:r>
      <w:r w:rsidRPr="008A458E">
        <w:rPr>
          <w:lang w:val="fr-FR"/>
        </w:rPr>
        <w:t>6))</w:t>
      </w:r>
      <w:r>
        <w:rPr>
          <w:rFonts w:hint="eastAsia"/>
          <w:lang w:val="fr-FR"/>
        </w:rPr>
        <w:t>。</w:t>
      </w:r>
    </w:p>
    <w:p w14:paraId="2D358D4B" w14:textId="77777777" w:rsidR="00B012C6" w:rsidRPr="008A458E" w:rsidRDefault="00B012C6" w:rsidP="00B012C6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4</w:t>
      </w:r>
      <w:r w:rsidRPr="008A458E">
        <w:rPr>
          <w:lang w:val="fr-FR"/>
        </w:rPr>
        <w:t>）</w:t>
      </w:r>
      <w:r w:rsidRPr="008A458E">
        <w:rPr>
          <w:bCs/>
        </w:rPr>
        <w:sym w:font="Symbol" w:char="F022"/>
      </w:r>
      <w:r w:rsidRPr="008A458E">
        <w:rPr>
          <w:bCs/>
          <w:lang w:val="pt-BR"/>
        </w:rPr>
        <w:t>x</w:t>
      </w:r>
      <w:r w:rsidRPr="008A458E">
        <w:rPr>
          <w:lang w:val="fr-FR"/>
        </w:rPr>
        <w:t>(R(x)→</w:t>
      </w:r>
      <w:r w:rsidRPr="008A458E">
        <w:rPr>
          <w:lang w:val="fr-FR"/>
        </w:rPr>
        <w:sym w:font="Symbol" w:char="0022"/>
      </w:r>
      <w:r w:rsidRPr="008A458E">
        <w:rPr>
          <w:lang w:val="fr-FR"/>
        </w:rPr>
        <w:t>y(N(x</w:t>
      </w:r>
      <w:r>
        <w:rPr>
          <w:lang w:val="fr-FR"/>
        </w:rPr>
        <w:t xml:space="preserve">, </w:t>
      </w:r>
      <w:r w:rsidRPr="008A458E">
        <w:rPr>
          <w:lang w:val="fr-FR"/>
        </w:rPr>
        <w:t>y)→R(y)))</w:t>
      </w:r>
      <w:r>
        <w:rPr>
          <w:rFonts w:hint="eastAsia"/>
          <w:lang w:val="fr-FR"/>
        </w:rPr>
        <w:t>。</w:t>
      </w:r>
    </w:p>
    <w:p w14:paraId="7D025603" w14:textId="77777777" w:rsidR="00B012C6" w:rsidRPr="008A458E" w:rsidRDefault="00B012C6" w:rsidP="00B012C6">
      <w:pPr>
        <w:ind w:firstLineChars="200" w:firstLine="420"/>
      </w:pPr>
    </w:p>
    <w:p w14:paraId="5DAAA5FA" w14:textId="77777777" w:rsidR="00B012C6" w:rsidRPr="008A458E" w:rsidRDefault="00B012C6" w:rsidP="00A069A0">
      <w:pPr>
        <w:numPr>
          <w:ilvl w:val="0"/>
          <w:numId w:val="21"/>
        </w:numPr>
        <w:tabs>
          <w:tab w:val="left" w:pos="360"/>
        </w:tabs>
        <w:ind w:left="357" w:hanging="357"/>
      </w:pPr>
      <w:r w:rsidRPr="008A458E">
        <w:rPr>
          <w:bCs/>
          <w:lang w:val="fr-FR"/>
        </w:rPr>
        <w:t>指出下列谓词公式中量词的辖域及变元的类型</w:t>
      </w:r>
      <w:r>
        <w:rPr>
          <w:rFonts w:hint="eastAsia"/>
          <w:bCs/>
          <w:lang w:val="fr-FR"/>
        </w:rPr>
        <w:t>。</w:t>
      </w:r>
    </w:p>
    <w:p w14:paraId="76AE4F71" w14:textId="77777777" w:rsidR="00B012C6" w:rsidRPr="008A458E" w:rsidRDefault="00B012C6" w:rsidP="00B012C6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2</w:t>
      </w:r>
      <w:r w:rsidRPr="008A458E">
        <w:rPr>
          <w:lang w:val="fr-FR"/>
        </w:rPr>
        <w:t>）</w:t>
      </w:r>
      <w:r w:rsidRPr="008A458E">
        <w:rPr>
          <w:bCs/>
        </w:rPr>
        <w:sym w:font="Symbol" w:char="F022"/>
      </w:r>
      <w:r w:rsidRPr="008A458E">
        <w:rPr>
          <w:bCs/>
          <w:lang w:val="pt-BR"/>
        </w:rPr>
        <w:t>x</w:t>
      </w:r>
      <w:r w:rsidRPr="008A458E">
        <w:rPr>
          <w:lang w:val="fr-FR"/>
        </w:rPr>
        <w:t>(P(x)</w:t>
      </w:r>
      <w:r w:rsidRPr="008A458E">
        <w:rPr>
          <w:lang w:val="fr-FR"/>
        </w:rPr>
        <w:object w:dxaOrig="279" w:dyaOrig="200" w14:anchorId="66C3AF26">
          <v:shape id="_x0000_i1381" type="#_x0000_t75" style="width:14.55pt;height:10.3pt;mso-position-horizontal-relative:page;mso-position-vertical-relative:page" o:ole="" fillcolor="window">
            <v:imagedata r:id="rId58" o:title=""/>
          </v:shape>
          <o:OLEObject Type="Embed" ProgID="Equation.3" ShapeID="_x0000_i1381" DrawAspect="Content" ObjectID="_1711447107" r:id="rId59"/>
        </w:object>
      </w:r>
      <w:r w:rsidRPr="008A458E">
        <w:rPr>
          <w:lang w:val="fr-FR"/>
        </w:rPr>
        <w:t>Q(x))</w:t>
      </w:r>
      <w:r w:rsidRPr="008A458E">
        <w:rPr>
          <w:rFonts w:ascii="宋体" w:hAnsi="宋体" w:cs="宋体" w:hint="eastAsia"/>
          <w:lang w:val="fr-FR"/>
        </w:rPr>
        <w:t>∧</w:t>
      </w:r>
      <w:r w:rsidRPr="008A458E">
        <w:rPr>
          <w:lang w:val="fr-FR"/>
        </w:rPr>
        <w:sym w:font="Symbol" w:char="0024"/>
      </w:r>
      <w:r w:rsidRPr="008A458E">
        <w:rPr>
          <w:lang w:val="fr-FR"/>
        </w:rPr>
        <w:t>xR(x)</w:t>
      </w:r>
      <w:r w:rsidRPr="008A458E">
        <w:rPr>
          <w:rFonts w:ascii="宋体" w:hAnsi="宋体" w:cs="宋体" w:hint="eastAsia"/>
          <w:lang w:val="fr-FR"/>
        </w:rPr>
        <w:t>∨</w:t>
      </w:r>
      <w:r w:rsidRPr="008A458E">
        <w:rPr>
          <w:lang w:val="fr-FR"/>
        </w:rPr>
        <w:t>S(x)</w:t>
      </w:r>
      <w:r>
        <w:rPr>
          <w:rFonts w:hint="eastAsia"/>
          <w:lang w:val="fr-FR"/>
        </w:rPr>
        <w:t>。</w:t>
      </w:r>
    </w:p>
    <w:p w14:paraId="182AAA46" w14:textId="77777777" w:rsidR="00B012C6" w:rsidRPr="008A458E" w:rsidRDefault="00B012C6" w:rsidP="00B012C6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4</w:t>
      </w:r>
      <w:r w:rsidRPr="008A458E">
        <w:rPr>
          <w:lang w:val="fr-FR"/>
        </w:rPr>
        <w:t>）</w:t>
      </w:r>
      <w:bookmarkStart w:id="5" w:name="_Hlk35902759"/>
      <w:r w:rsidRPr="008A458E">
        <w:rPr>
          <w:lang w:val="fr-FR"/>
        </w:rPr>
        <w:sym w:font="Symbol" w:char="0024"/>
      </w:r>
      <w:r w:rsidRPr="008A458E">
        <w:rPr>
          <w:lang w:val="fr-FR"/>
        </w:rPr>
        <w:t>x</w:t>
      </w:r>
      <w:r w:rsidRPr="008A458E">
        <w:rPr>
          <w:bCs/>
        </w:rPr>
        <w:sym w:font="Symbol" w:char="F022"/>
      </w:r>
      <w:r w:rsidRPr="008A458E">
        <w:rPr>
          <w:bCs/>
          <w:lang w:val="fr-FR"/>
        </w:rPr>
        <w:t>y</w:t>
      </w:r>
      <w:r w:rsidRPr="008A458E">
        <w:rPr>
          <w:lang w:val="fr-FR"/>
        </w:rPr>
        <w:t>(P(x</w:t>
      </w:r>
      <w:r>
        <w:rPr>
          <w:lang w:val="fr-FR"/>
        </w:rPr>
        <w:t xml:space="preserve">, </w:t>
      </w:r>
      <w:r w:rsidRPr="008A458E">
        <w:rPr>
          <w:lang w:val="fr-FR"/>
        </w:rPr>
        <w:t>y)</w:t>
      </w:r>
      <w:r w:rsidRPr="008A458E">
        <w:rPr>
          <w:rFonts w:ascii="宋体" w:hAnsi="宋体" w:cs="宋体" w:hint="eastAsia"/>
          <w:lang w:val="fr-FR"/>
        </w:rPr>
        <w:t>∨</w:t>
      </w:r>
      <w:r w:rsidRPr="008A458E">
        <w:rPr>
          <w:lang w:val="fr-FR"/>
        </w:rPr>
        <w:t>Q(y</w:t>
      </w:r>
      <w:r>
        <w:rPr>
          <w:lang w:val="fr-FR"/>
        </w:rPr>
        <w:t xml:space="preserve">, </w:t>
      </w:r>
      <w:r w:rsidRPr="008A458E">
        <w:rPr>
          <w:lang w:val="fr-FR"/>
        </w:rPr>
        <w:t>z))</w:t>
      </w:r>
      <w:r w:rsidRPr="008A458E">
        <w:rPr>
          <w:rFonts w:ascii="宋体" w:hAnsi="宋体" w:cs="宋体" w:hint="eastAsia"/>
          <w:lang w:val="fr-FR"/>
        </w:rPr>
        <w:t>∧</w:t>
      </w:r>
      <w:r w:rsidRPr="008A458E">
        <w:rPr>
          <w:bCs/>
        </w:rPr>
        <w:sym w:font="Symbol" w:char="F022"/>
      </w:r>
      <w:r w:rsidRPr="008A458E">
        <w:rPr>
          <w:bCs/>
          <w:lang w:val="fr-FR"/>
        </w:rPr>
        <w:t>y</w:t>
      </w:r>
      <w:r w:rsidRPr="008A458E">
        <w:rPr>
          <w:lang w:val="fr-FR"/>
        </w:rPr>
        <w:t>R(x</w:t>
      </w:r>
      <w:r>
        <w:rPr>
          <w:lang w:val="fr-FR"/>
        </w:rPr>
        <w:t xml:space="preserve">, </w:t>
      </w:r>
      <w:r w:rsidRPr="008A458E">
        <w:rPr>
          <w:lang w:val="fr-FR"/>
        </w:rPr>
        <w:t>y)</w:t>
      </w:r>
      <w:bookmarkEnd w:id="5"/>
      <w:r>
        <w:rPr>
          <w:rFonts w:hint="eastAsia"/>
          <w:lang w:val="fr-FR"/>
        </w:rPr>
        <w:t>。</w:t>
      </w:r>
    </w:p>
    <w:p w14:paraId="37D2FB99" w14:textId="77777777" w:rsidR="00B012C6" w:rsidRPr="008A458E" w:rsidRDefault="00B012C6" w:rsidP="00B012C6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6</w:t>
      </w:r>
      <w:r w:rsidRPr="008A458E">
        <w:rPr>
          <w:lang w:val="fr-FR"/>
        </w:rPr>
        <w:t>）</w:t>
      </w:r>
      <w:r w:rsidRPr="008A458E">
        <w:rPr>
          <w:bCs/>
        </w:rPr>
        <w:sym w:font="Symbol" w:char="F022"/>
      </w:r>
      <w:r w:rsidRPr="008A458E">
        <w:rPr>
          <w:bCs/>
          <w:lang w:val="pt-BR"/>
        </w:rPr>
        <w:t>x</w:t>
      </w:r>
      <w:r w:rsidRPr="008A458E">
        <w:rPr>
          <w:lang w:val="fr-FR"/>
        </w:rPr>
        <w:t>(P(x</w:t>
      </w:r>
      <w:r>
        <w:rPr>
          <w:lang w:val="fr-FR"/>
        </w:rPr>
        <w:t xml:space="preserve">, </w:t>
      </w:r>
      <w:r w:rsidRPr="008A458E">
        <w:rPr>
          <w:lang w:val="fr-FR"/>
        </w:rPr>
        <w:t>y)→R(x))</w:t>
      </w:r>
      <w:r w:rsidRPr="008A458E">
        <w:rPr>
          <w:rFonts w:ascii="宋体" w:hAnsi="宋体" w:cs="宋体" w:hint="eastAsia"/>
          <w:lang w:val="fr-FR"/>
        </w:rPr>
        <w:t>∧</w:t>
      </w:r>
      <w:r w:rsidRPr="008A458E">
        <w:rPr>
          <w:lang w:val="fr-FR"/>
        </w:rPr>
        <w:sym w:font="Symbol" w:char="0024"/>
      </w:r>
      <w:r>
        <w:rPr>
          <w:lang w:val="fr-FR"/>
        </w:rPr>
        <w:t>y</w:t>
      </w:r>
      <w:r w:rsidRPr="008A458E">
        <w:rPr>
          <w:lang w:val="fr-FR"/>
        </w:rPr>
        <w:t>Q(x</w:t>
      </w:r>
      <w:r>
        <w:rPr>
          <w:lang w:val="fr-FR"/>
        </w:rPr>
        <w:t xml:space="preserve">, </w:t>
      </w:r>
      <w:r w:rsidRPr="008A458E">
        <w:rPr>
          <w:lang w:val="fr-FR"/>
        </w:rPr>
        <w:t>y</w:t>
      </w:r>
      <w:r>
        <w:rPr>
          <w:lang w:val="fr-FR"/>
        </w:rPr>
        <w:t xml:space="preserve">, </w:t>
      </w:r>
      <w:r w:rsidRPr="008A458E">
        <w:rPr>
          <w:lang w:val="fr-FR"/>
        </w:rPr>
        <w:t>z)</w:t>
      </w:r>
      <w:r w:rsidRPr="008A458E">
        <w:rPr>
          <w:lang w:val="fr-FR"/>
        </w:rPr>
        <w:t>。</w:t>
      </w:r>
    </w:p>
    <w:p w14:paraId="5CB852D1" w14:textId="77777777" w:rsidR="00B012C6" w:rsidRPr="008A458E" w:rsidRDefault="00B012C6" w:rsidP="00B012C6">
      <w:pPr>
        <w:ind w:leftChars="136" w:left="840" w:hangingChars="264" w:hanging="554"/>
      </w:pPr>
    </w:p>
    <w:p w14:paraId="264E0D85" w14:textId="77777777" w:rsidR="00B012C6" w:rsidRPr="008A458E" w:rsidRDefault="00B012C6" w:rsidP="00A069A0">
      <w:pPr>
        <w:numPr>
          <w:ilvl w:val="0"/>
          <w:numId w:val="21"/>
        </w:numPr>
        <w:tabs>
          <w:tab w:val="left" w:pos="360"/>
        </w:tabs>
        <w:ind w:hanging="1023"/>
      </w:pPr>
      <w:r w:rsidRPr="008A458E">
        <w:t>对下列公式中的变元进行代换，使得任何变元不能既是约束变元又是自由变元</w:t>
      </w:r>
      <w:r>
        <w:rPr>
          <w:rFonts w:hint="eastAsia"/>
        </w:rPr>
        <w:t>。</w:t>
      </w:r>
    </w:p>
    <w:p w14:paraId="1B6968E2" w14:textId="77777777" w:rsidR="00B012C6" w:rsidRPr="008A458E" w:rsidRDefault="00B012C6" w:rsidP="00B012C6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1</w:t>
      </w:r>
      <w:r w:rsidRPr="008A458E">
        <w:rPr>
          <w:lang w:val="fr-FR"/>
        </w:rPr>
        <w:t>）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</w:t>
      </w:r>
      <w:r w:rsidRPr="008A458E">
        <w:rPr>
          <w:lang w:val="fr-FR"/>
        </w:rPr>
        <w:sym w:font="Symbol" w:char="F024"/>
      </w:r>
      <w:r w:rsidRPr="008A458E">
        <w:rPr>
          <w:lang w:val="fr-FR"/>
        </w:rPr>
        <w:t>yP(x</w:t>
      </w:r>
      <w:r>
        <w:rPr>
          <w:lang w:val="fr-FR"/>
        </w:rPr>
        <w:t xml:space="preserve">, </w:t>
      </w:r>
      <w:r w:rsidRPr="008A458E">
        <w:rPr>
          <w:lang w:val="fr-FR"/>
        </w:rPr>
        <w:t>y)</w:t>
      </w:r>
      <w:r w:rsidRPr="008A458E">
        <w:rPr>
          <w:rFonts w:ascii="宋体" w:hAnsi="宋体" w:cs="宋体" w:hint="eastAsia"/>
          <w:lang w:val="fr-FR"/>
        </w:rPr>
        <w:t>∨</w:t>
      </w:r>
      <w:r w:rsidRPr="008A458E">
        <w:rPr>
          <w:lang w:val="fr-FR"/>
        </w:rPr>
        <w:t>Q(x</w:t>
      </w:r>
      <w:r>
        <w:rPr>
          <w:lang w:val="fr-FR"/>
        </w:rPr>
        <w:t xml:space="preserve">, </w:t>
      </w:r>
      <w:r w:rsidRPr="008A458E">
        <w:rPr>
          <w:lang w:val="fr-FR"/>
        </w:rPr>
        <w:t>y</w:t>
      </w:r>
      <w:r>
        <w:rPr>
          <w:lang w:val="fr-FR"/>
        </w:rPr>
        <w:t xml:space="preserve">, </w:t>
      </w:r>
      <w:r w:rsidRPr="008A458E">
        <w:rPr>
          <w:lang w:val="fr-FR"/>
        </w:rPr>
        <w:t>z)</w:t>
      </w:r>
      <w:r w:rsidRPr="008A458E">
        <w:rPr>
          <w:lang w:val="fr-FR"/>
        </w:rPr>
        <w:t>。</w:t>
      </w:r>
    </w:p>
    <w:p w14:paraId="35E9571B" w14:textId="77777777" w:rsidR="00B012C6" w:rsidRPr="008A458E" w:rsidRDefault="00B012C6" w:rsidP="00B012C6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3</w:t>
      </w:r>
      <w:r w:rsidRPr="008A458E">
        <w:rPr>
          <w:lang w:val="fr-FR"/>
        </w:rPr>
        <w:t>）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</w:t>
      </w:r>
      <w:r w:rsidRPr="008A458E">
        <w:rPr>
          <w:lang w:val="fr-FR"/>
        </w:rPr>
        <w:sym w:font="Symbol" w:char="F024"/>
      </w:r>
      <w:r w:rsidRPr="008A458E">
        <w:rPr>
          <w:lang w:val="fr-FR"/>
        </w:rPr>
        <w:t>y(P(x</w:t>
      </w:r>
      <w:r>
        <w:rPr>
          <w:lang w:val="fr-FR"/>
        </w:rPr>
        <w:t xml:space="preserve">, </w:t>
      </w:r>
      <w:r w:rsidRPr="008A458E">
        <w:rPr>
          <w:lang w:val="fr-FR"/>
        </w:rPr>
        <w:t>y)</w:t>
      </w:r>
      <w:r w:rsidRPr="008A458E">
        <w:rPr>
          <w:rFonts w:ascii="宋体" w:hAnsi="宋体" w:cs="宋体" w:hint="eastAsia"/>
          <w:lang w:val="fr-FR"/>
        </w:rPr>
        <w:t>∧</w:t>
      </w:r>
      <w:r w:rsidRPr="008A458E">
        <w:rPr>
          <w:lang w:val="fr-FR"/>
        </w:rPr>
        <w:t>Q(y</w:t>
      </w:r>
      <w:r>
        <w:rPr>
          <w:lang w:val="fr-FR"/>
        </w:rPr>
        <w:t xml:space="preserve">, </w:t>
      </w:r>
      <w:r w:rsidRPr="008A458E">
        <w:rPr>
          <w:lang w:val="fr-FR"/>
        </w:rPr>
        <w:t>z))→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R(x</w:t>
      </w:r>
      <w:r>
        <w:rPr>
          <w:lang w:val="fr-FR"/>
        </w:rPr>
        <w:t xml:space="preserve">, </w:t>
      </w:r>
      <w:r w:rsidRPr="008A458E">
        <w:rPr>
          <w:lang w:val="fr-FR"/>
        </w:rPr>
        <w:t>y</w:t>
      </w:r>
      <w:r>
        <w:rPr>
          <w:lang w:val="fr-FR"/>
        </w:rPr>
        <w:t xml:space="preserve">, </w:t>
      </w:r>
      <w:r w:rsidRPr="008A458E">
        <w:rPr>
          <w:lang w:val="fr-FR"/>
        </w:rPr>
        <w:t>z)</w:t>
      </w:r>
      <w:r w:rsidRPr="008A458E">
        <w:rPr>
          <w:lang w:val="fr-FR"/>
        </w:rPr>
        <w:t>。</w:t>
      </w:r>
    </w:p>
    <w:p w14:paraId="18311BAB" w14:textId="63BB6DF3" w:rsidR="00B012C6" w:rsidRPr="00B012C6" w:rsidRDefault="00B012C6" w:rsidP="00B012C6">
      <w:pPr>
        <w:widowControl/>
        <w:ind w:right="-199" w:firstLine="420"/>
      </w:pPr>
    </w:p>
    <w:p w14:paraId="411165DC" w14:textId="77777777" w:rsidR="00503E63" w:rsidRPr="008A458E" w:rsidRDefault="00503E63" w:rsidP="00503E63">
      <w:pPr>
        <w:tabs>
          <w:tab w:val="left" w:pos="426"/>
          <w:tab w:val="left" w:pos="567"/>
          <w:tab w:val="left" w:pos="709"/>
        </w:tabs>
      </w:pPr>
      <w:r w:rsidRPr="008A458E">
        <w:t>8</w:t>
      </w:r>
      <w:r w:rsidRPr="008A458E">
        <w:t>．</w:t>
      </w:r>
      <w:r w:rsidRPr="008A458E">
        <w:tab/>
      </w:r>
      <w:r w:rsidRPr="008A458E">
        <w:t>设下面所有谓词的个体域都是</w:t>
      </w:r>
      <w:r w:rsidRPr="008A458E">
        <w:t>A</w:t>
      </w:r>
      <w:r>
        <w:t xml:space="preserve"> = </w:t>
      </w:r>
      <w:r w:rsidRPr="008A458E">
        <w:t>{</w:t>
      </w:r>
      <w:proofErr w:type="spellStart"/>
      <w:r w:rsidRPr="008A458E">
        <w:t>a,b</w:t>
      </w:r>
      <w:proofErr w:type="spellEnd"/>
      <w:r w:rsidRPr="008A458E">
        <w:t>}</w:t>
      </w:r>
      <w:r w:rsidRPr="008A458E">
        <w:t>，试将下面谓词公式中的量词消除，写出与之等价的命题公式。</w:t>
      </w:r>
    </w:p>
    <w:p w14:paraId="537D83CF" w14:textId="77777777" w:rsidR="00503E63" w:rsidRPr="008A458E" w:rsidRDefault="00503E63" w:rsidP="00503E63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2</w:t>
      </w:r>
      <w:r w:rsidRPr="008A458E">
        <w:rPr>
          <w:lang w:val="fr-FR"/>
        </w:rPr>
        <w:t>）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(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8A458E">
        <w:rPr>
          <w:lang w:val="fr-FR"/>
        </w:rPr>
        <w:t>P(x)→Q(x))</w:t>
      </w:r>
      <w:r w:rsidRPr="008A458E">
        <w:rPr>
          <w:lang w:val="fr-FR"/>
        </w:rPr>
        <w:t>。</w:t>
      </w:r>
    </w:p>
    <w:p w14:paraId="113682B4" w14:textId="77777777" w:rsidR="00503E63" w:rsidRPr="008A458E" w:rsidRDefault="00503E63" w:rsidP="00503E63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3</w:t>
      </w:r>
      <w:r w:rsidRPr="008A458E">
        <w:rPr>
          <w:lang w:val="fr-FR"/>
        </w:rPr>
        <w:t>）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</w:t>
      </w:r>
      <w:r w:rsidRPr="008A458E">
        <w:rPr>
          <w:lang w:val="fr-FR"/>
        </w:rPr>
        <w:sym w:font="Symbol" w:char="F024"/>
      </w:r>
      <w:r w:rsidRPr="008A458E">
        <w:rPr>
          <w:lang w:val="fr-FR"/>
        </w:rPr>
        <w:t>yP(x,y)</w:t>
      </w:r>
      <w:r w:rsidRPr="008A458E">
        <w:rPr>
          <w:lang w:val="fr-FR"/>
        </w:rPr>
        <w:t>。</w:t>
      </w:r>
    </w:p>
    <w:p w14:paraId="3851933C" w14:textId="77777777" w:rsidR="00503E63" w:rsidRPr="008A458E" w:rsidRDefault="00503E63" w:rsidP="00503E63">
      <w:pPr>
        <w:ind w:firstLineChars="200" w:firstLine="420"/>
      </w:pPr>
    </w:p>
    <w:p w14:paraId="2C8A29BB" w14:textId="77777777" w:rsidR="00503E63" w:rsidRPr="008A458E" w:rsidRDefault="00503E63" w:rsidP="00503E63">
      <w:pPr>
        <w:tabs>
          <w:tab w:val="left" w:pos="426"/>
          <w:tab w:val="left" w:pos="567"/>
          <w:tab w:val="left" w:pos="709"/>
        </w:tabs>
      </w:pPr>
      <w:r w:rsidRPr="008A458E">
        <w:t>9</w:t>
      </w:r>
      <w:r w:rsidRPr="008A458E">
        <w:t>．</w:t>
      </w:r>
      <w:r w:rsidRPr="008A458E">
        <w:tab/>
      </w:r>
      <w:r w:rsidRPr="008A458E">
        <w:t>设解释</w:t>
      </w:r>
      <w:r w:rsidRPr="008A458E">
        <w:t>I</w:t>
      </w:r>
      <w:r w:rsidRPr="008A458E">
        <w:t>为：</w:t>
      </w:r>
      <w:r w:rsidRPr="008A458E">
        <w:t>D</w:t>
      </w:r>
      <w:r>
        <w:t xml:space="preserve"> = </w:t>
      </w:r>
      <w:r w:rsidRPr="008A458E">
        <w:t>{</w:t>
      </w:r>
      <w:proofErr w:type="spellStart"/>
      <w:r w:rsidRPr="008A458E">
        <w:t>a,b</w:t>
      </w:r>
      <w:proofErr w:type="spellEnd"/>
      <w:r w:rsidRPr="008A458E">
        <w:t>}</w:t>
      </w:r>
      <w:r w:rsidRPr="008A458E">
        <w:t>；</w:t>
      </w:r>
      <w:r w:rsidRPr="008A458E">
        <w:t>P(</w:t>
      </w:r>
      <w:proofErr w:type="spellStart"/>
      <w:r w:rsidRPr="008A458E">
        <w:t>a,a</w:t>
      </w:r>
      <w:proofErr w:type="spellEnd"/>
      <w:r w:rsidRPr="008A458E">
        <w:t>)</w:t>
      </w:r>
      <w:r>
        <w:t xml:space="preserve"> = </w:t>
      </w:r>
      <w:r w:rsidRPr="008A458E">
        <w:t>1</w:t>
      </w:r>
      <w:r w:rsidRPr="008A458E">
        <w:t>；</w:t>
      </w:r>
      <w:r w:rsidRPr="008A458E">
        <w:t>P(</w:t>
      </w:r>
      <w:proofErr w:type="spellStart"/>
      <w:r w:rsidRPr="008A458E">
        <w:t>b,b</w:t>
      </w:r>
      <w:proofErr w:type="spellEnd"/>
      <w:r w:rsidRPr="008A458E">
        <w:t>)</w:t>
      </w:r>
      <w:r>
        <w:t xml:space="preserve"> = </w:t>
      </w:r>
      <w:r w:rsidRPr="008A458E">
        <w:t>0</w:t>
      </w:r>
      <w:r w:rsidRPr="008A458E">
        <w:t>；</w:t>
      </w:r>
      <w:r w:rsidRPr="008A458E">
        <w:t>P(</w:t>
      </w:r>
      <w:proofErr w:type="spellStart"/>
      <w:r w:rsidRPr="008A458E">
        <w:t>a,b</w:t>
      </w:r>
      <w:proofErr w:type="spellEnd"/>
      <w:r w:rsidRPr="008A458E">
        <w:t>)</w:t>
      </w:r>
      <w:r>
        <w:t xml:space="preserve"> = </w:t>
      </w:r>
      <w:r w:rsidRPr="008A458E">
        <w:t>0</w:t>
      </w:r>
      <w:r w:rsidRPr="008A458E">
        <w:t>；</w:t>
      </w:r>
      <w:r w:rsidRPr="008A458E">
        <w:t>P(</w:t>
      </w:r>
      <w:proofErr w:type="spellStart"/>
      <w:r w:rsidRPr="008A458E">
        <w:t>b,a</w:t>
      </w:r>
      <w:proofErr w:type="spellEnd"/>
      <w:r w:rsidRPr="008A458E">
        <w:t>)</w:t>
      </w:r>
      <w:r>
        <w:t xml:space="preserve"> = </w:t>
      </w:r>
      <w:r w:rsidRPr="008A458E">
        <w:t>1</w:t>
      </w:r>
      <w:r w:rsidRPr="008A458E">
        <w:t>，</w:t>
      </w:r>
      <w:r w:rsidRPr="008A458E">
        <w:t>f(a)</w:t>
      </w:r>
      <w:r>
        <w:t xml:space="preserve"> = </w:t>
      </w:r>
      <w:r w:rsidRPr="008A458E">
        <w:t>b</w:t>
      </w:r>
      <w:r w:rsidRPr="008A458E">
        <w:t>，</w:t>
      </w:r>
      <w:r w:rsidRPr="008A458E">
        <w:t>f(b)</w:t>
      </w:r>
      <w:r>
        <w:t xml:space="preserve"> = </w:t>
      </w:r>
      <w:r w:rsidRPr="008A458E">
        <w:t>a</w:t>
      </w:r>
      <w:r w:rsidRPr="008A458E">
        <w:t>。试确定下列谓词公式在</w:t>
      </w:r>
      <w:r w:rsidRPr="008A458E">
        <w:t>I</w:t>
      </w:r>
      <w:r w:rsidRPr="008A458E">
        <w:t>下的真值。</w:t>
      </w:r>
    </w:p>
    <w:p w14:paraId="4B6FC8F8" w14:textId="77777777" w:rsidR="00503E63" w:rsidRPr="008A458E" w:rsidRDefault="00503E63" w:rsidP="00503E63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2</w:t>
      </w:r>
      <w:r w:rsidRPr="008A458E">
        <w:rPr>
          <w:lang w:val="fr-FR"/>
        </w:rPr>
        <w:t>）</w:t>
      </w:r>
      <w:r w:rsidRPr="008A458E">
        <w:rPr>
          <w:lang w:val="fr-FR"/>
        </w:rPr>
        <w:sym w:font="Symbol" w:char="F024"/>
      </w:r>
      <w:r w:rsidRPr="008A458E">
        <w:rPr>
          <w:lang w:val="fr-FR"/>
        </w:rPr>
        <w:t>x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yP(f(x),y)</w:t>
      </w:r>
      <w:r w:rsidRPr="008A458E">
        <w:rPr>
          <w:lang w:val="fr-FR"/>
        </w:rPr>
        <w:t>。</w:t>
      </w:r>
    </w:p>
    <w:p w14:paraId="1A7DAA5D" w14:textId="77777777" w:rsidR="00503E63" w:rsidRPr="008A458E" w:rsidRDefault="00503E63" w:rsidP="00503E63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4</w:t>
      </w:r>
      <w:r w:rsidRPr="008A458E">
        <w:rPr>
          <w:lang w:val="fr-FR"/>
        </w:rPr>
        <w:t>）</w:t>
      </w:r>
      <w:r w:rsidRPr="008A458E">
        <w:rPr>
          <w:lang w:val="fr-FR"/>
        </w:rPr>
        <w:sym w:font="Symbol" w:char="F024"/>
      </w:r>
      <w:r w:rsidRPr="008A458E">
        <w:rPr>
          <w:lang w:val="fr-FR"/>
        </w:rPr>
        <w:t>x</w:t>
      </w:r>
      <w:r w:rsidRPr="008A458E">
        <w:rPr>
          <w:lang w:val="fr-FR"/>
        </w:rPr>
        <w:sym w:font="Symbol" w:char="F024"/>
      </w:r>
      <w:r w:rsidRPr="008A458E">
        <w:rPr>
          <w:lang w:val="fr-FR"/>
        </w:rPr>
        <w:t>y(P(x,y)→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8A458E">
        <w:rPr>
          <w:lang w:val="fr-FR"/>
        </w:rPr>
        <w:t>P(y,x))</w:t>
      </w:r>
      <w:r w:rsidRPr="008A458E">
        <w:rPr>
          <w:lang w:val="fr-FR"/>
        </w:rPr>
        <w:t>。</w:t>
      </w:r>
    </w:p>
    <w:p w14:paraId="1CC44ED1" w14:textId="77777777" w:rsidR="00503E63" w:rsidRPr="008A458E" w:rsidRDefault="00503E63" w:rsidP="00503E63">
      <w:pPr>
        <w:ind w:firstLineChars="200" w:firstLine="420"/>
        <w:rPr>
          <w:lang w:val="fr-FR"/>
        </w:rPr>
      </w:pPr>
    </w:p>
    <w:p w14:paraId="32106225" w14:textId="77777777" w:rsidR="00503E63" w:rsidRPr="008A458E" w:rsidRDefault="00503E63" w:rsidP="00A069A0">
      <w:pPr>
        <w:numPr>
          <w:ilvl w:val="0"/>
          <w:numId w:val="22"/>
        </w:numPr>
        <w:tabs>
          <w:tab w:val="left" w:pos="426"/>
          <w:tab w:val="left" w:pos="567"/>
          <w:tab w:val="left" w:pos="709"/>
        </w:tabs>
        <w:rPr>
          <w:lang w:val="fr-FR"/>
        </w:rPr>
      </w:pPr>
      <w:r w:rsidRPr="008A458E">
        <w:rPr>
          <w:lang w:val="fr-FR"/>
        </w:rPr>
        <w:t>判断下列证明的正确性，如果不正确，请改正。</w:t>
      </w:r>
    </w:p>
    <w:p w14:paraId="39920474" w14:textId="77777777" w:rsidR="00503E63" w:rsidRPr="008A458E" w:rsidRDefault="00503E63" w:rsidP="00503E63">
      <w:pPr>
        <w:ind w:firstLineChars="150" w:firstLine="315"/>
        <w:rPr>
          <w:lang w:val="fr-FR"/>
        </w:rPr>
      </w:pPr>
      <w:r>
        <w:rPr>
          <w:rFonts w:hint="eastAsia"/>
          <w:lang w:val="fr-FR"/>
        </w:rPr>
        <w:t>（</w:t>
      </w:r>
      <w:r w:rsidRPr="008A458E">
        <w:rPr>
          <w:lang w:val="fr-FR"/>
        </w:rPr>
        <w:t>1</w:t>
      </w:r>
      <w:r>
        <w:rPr>
          <w:rFonts w:hint="eastAsia"/>
          <w:lang w:val="fr-FR"/>
        </w:rPr>
        <w:t>）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(P(x)→Q(x))</w:t>
      </w:r>
    </w:p>
    <w:p w14:paraId="31C195E8" w14:textId="77777777" w:rsidR="00503E63" w:rsidRPr="008A458E" w:rsidRDefault="00503E63" w:rsidP="00503E63">
      <w:pPr>
        <w:tabs>
          <w:tab w:val="left" w:pos="360"/>
          <w:tab w:val="left" w:pos="426"/>
          <w:tab w:val="left" w:pos="567"/>
          <w:tab w:val="left" w:pos="709"/>
        </w:tabs>
        <w:ind w:left="142" w:firstLineChars="350" w:firstLine="735"/>
        <w:rPr>
          <w:lang w:val="fr-FR"/>
        </w:rPr>
      </w:pPr>
      <w:r>
        <w:rPr>
          <w:lang w:val="fr-FR"/>
        </w:rPr>
        <w:t xml:space="preserve"> = 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(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8A458E">
        <w:rPr>
          <w:lang w:val="fr-FR"/>
        </w:rPr>
        <w:t>P(x)</w:t>
      </w:r>
      <w:r w:rsidRPr="008A458E">
        <w:rPr>
          <w:rFonts w:ascii="宋体" w:hAnsi="宋体" w:cs="宋体" w:hint="eastAsia"/>
          <w:lang w:val="fr-FR"/>
        </w:rPr>
        <w:t>∨</w:t>
      </w:r>
      <w:r w:rsidRPr="008A458E">
        <w:rPr>
          <w:lang w:val="fr-FR"/>
        </w:rPr>
        <w:t xml:space="preserve">Q(x))  </w:t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>（第一步）</w:t>
      </w:r>
    </w:p>
    <w:p w14:paraId="6AA0AEDC" w14:textId="34ACC09B" w:rsidR="00503E63" w:rsidRPr="008A458E" w:rsidRDefault="00503E63" w:rsidP="00503E63">
      <w:pPr>
        <w:tabs>
          <w:tab w:val="left" w:pos="360"/>
          <w:tab w:val="left" w:pos="426"/>
          <w:tab w:val="left" w:pos="567"/>
          <w:tab w:val="left" w:pos="709"/>
        </w:tabs>
        <w:ind w:left="142" w:firstLineChars="350" w:firstLine="735"/>
        <w:rPr>
          <w:lang w:val="fr-FR"/>
        </w:rPr>
      </w:pPr>
      <w:r>
        <w:rPr>
          <w:lang w:val="fr-FR"/>
        </w:rPr>
        <w:t xml:space="preserve"> = 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8A458E">
        <w:rPr>
          <w:lang w:val="fr-FR"/>
        </w:rPr>
        <w:t>(P(x)</w:t>
      </w:r>
      <w:r w:rsidRPr="008A458E">
        <w:rPr>
          <w:rFonts w:ascii="宋体" w:hAnsi="宋体" w:cs="宋体" w:hint="eastAsia"/>
          <w:lang w:val="fr-FR"/>
        </w:rPr>
        <w:t>∧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8A458E">
        <w:rPr>
          <w:lang w:val="fr-FR"/>
        </w:rPr>
        <w:t xml:space="preserve">Q(x))      </w:t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>（第二步）</w:t>
      </w:r>
    </w:p>
    <w:p w14:paraId="31611600" w14:textId="675EA354" w:rsidR="00503E63" w:rsidRPr="008A458E" w:rsidRDefault="00503E63" w:rsidP="00503E63">
      <w:pPr>
        <w:tabs>
          <w:tab w:val="left" w:pos="360"/>
          <w:tab w:val="left" w:pos="426"/>
          <w:tab w:val="left" w:pos="567"/>
          <w:tab w:val="left" w:pos="709"/>
        </w:tabs>
        <w:ind w:left="142" w:firstLineChars="350" w:firstLine="735"/>
        <w:rPr>
          <w:lang w:val="fr-FR"/>
        </w:rPr>
      </w:pPr>
      <w:r>
        <w:rPr>
          <w:lang w:val="fr-FR"/>
        </w:rPr>
        <w:lastRenderedPageBreak/>
        <w:t xml:space="preserve"> = 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8A458E">
        <w:rPr>
          <w:lang w:val="fr-FR"/>
        </w:rPr>
        <w:sym w:font="Symbol" w:char="F024"/>
      </w:r>
      <w:r w:rsidRPr="008A458E">
        <w:rPr>
          <w:lang w:val="fr-FR"/>
        </w:rPr>
        <w:t>x(P(x)</w:t>
      </w:r>
      <w:r w:rsidRPr="008A458E">
        <w:rPr>
          <w:rFonts w:ascii="宋体" w:hAnsi="宋体" w:cs="宋体" w:hint="eastAsia"/>
          <w:lang w:val="fr-FR"/>
        </w:rPr>
        <w:t>∧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8A458E">
        <w:rPr>
          <w:lang w:val="fr-FR"/>
        </w:rPr>
        <w:t xml:space="preserve">Q(x))  </w:t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>（第三步）</w:t>
      </w:r>
    </w:p>
    <w:p w14:paraId="7495BCF0" w14:textId="06257DFA" w:rsidR="00503E63" w:rsidRPr="008A458E" w:rsidRDefault="00503E63" w:rsidP="00503E63">
      <w:pPr>
        <w:tabs>
          <w:tab w:val="left" w:pos="360"/>
          <w:tab w:val="left" w:pos="426"/>
          <w:tab w:val="left" w:pos="567"/>
          <w:tab w:val="left" w:pos="709"/>
        </w:tabs>
        <w:ind w:left="142" w:firstLineChars="350" w:firstLine="735"/>
        <w:rPr>
          <w:lang w:val="fr-FR"/>
        </w:rPr>
      </w:pPr>
      <w:r>
        <w:rPr>
          <w:lang w:val="fr-FR"/>
        </w:rPr>
        <w:t xml:space="preserve"> = 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8A458E">
        <w:rPr>
          <w:lang w:val="fr-FR"/>
        </w:rPr>
        <w:t>(</w:t>
      </w:r>
      <w:r w:rsidRPr="008A458E">
        <w:rPr>
          <w:lang w:val="fr-FR"/>
        </w:rPr>
        <w:sym w:font="Symbol" w:char="F024"/>
      </w:r>
      <w:r w:rsidRPr="008A458E">
        <w:rPr>
          <w:lang w:val="fr-FR"/>
        </w:rPr>
        <w:t>xP(x)</w:t>
      </w:r>
      <w:r w:rsidRPr="008A458E">
        <w:rPr>
          <w:rFonts w:ascii="宋体" w:hAnsi="宋体" w:cs="宋体" w:hint="eastAsia"/>
          <w:lang w:val="fr-FR"/>
        </w:rPr>
        <w:t>∧</w:t>
      </w:r>
      <w:r w:rsidRPr="008A458E">
        <w:rPr>
          <w:lang w:val="fr-FR"/>
        </w:rPr>
        <w:sym w:font="Symbol" w:char="F024"/>
      </w:r>
      <w:r w:rsidRPr="008A458E">
        <w:rPr>
          <w:lang w:val="fr-FR"/>
        </w:rPr>
        <w:t>x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8A458E">
        <w:rPr>
          <w:lang w:val="fr-FR"/>
        </w:rPr>
        <w:t>Q(x))</w:t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>（第四步）</w:t>
      </w:r>
    </w:p>
    <w:p w14:paraId="2F7E3335" w14:textId="6A136C0F" w:rsidR="00503E63" w:rsidRPr="008A458E" w:rsidRDefault="00503E63" w:rsidP="00503E63">
      <w:pPr>
        <w:tabs>
          <w:tab w:val="left" w:pos="360"/>
          <w:tab w:val="left" w:pos="426"/>
          <w:tab w:val="left" w:pos="567"/>
          <w:tab w:val="left" w:pos="709"/>
        </w:tabs>
        <w:ind w:left="142" w:firstLineChars="350" w:firstLine="735"/>
        <w:rPr>
          <w:lang w:val="fr-FR"/>
        </w:rPr>
      </w:pPr>
      <w:r>
        <w:rPr>
          <w:lang w:val="fr-FR"/>
        </w:rPr>
        <w:t xml:space="preserve"> = 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8A458E">
        <w:rPr>
          <w:lang w:val="fr-FR"/>
        </w:rPr>
        <w:sym w:font="Symbol" w:char="F024"/>
      </w:r>
      <w:r w:rsidRPr="008A458E">
        <w:rPr>
          <w:lang w:val="fr-FR"/>
        </w:rPr>
        <w:t>xP(x)</w:t>
      </w:r>
      <w:r w:rsidRPr="008A458E">
        <w:rPr>
          <w:rFonts w:ascii="宋体" w:hAnsi="宋体" w:cs="宋体" w:hint="eastAsia"/>
          <w:lang w:val="fr-FR"/>
        </w:rPr>
        <w:t>∨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 xml:space="preserve">xQ(x)) </w:t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>（第五步）</w:t>
      </w:r>
    </w:p>
    <w:p w14:paraId="177F4103" w14:textId="77777777" w:rsidR="00503E63" w:rsidRPr="008A458E" w:rsidRDefault="00503E63" w:rsidP="00503E63">
      <w:pPr>
        <w:tabs>
          <w:tab w:val="left" w:pos="360"/>
          <w:tab w:val="left" w:pos="426"/>
          <w:tab w:val="left" w:pos="567"/>
          <w:tab w:val="left" w:pos="709"/>
        </w:tabs>
        <w:ind w:left="142" w:firstLineChars="350" w:firstLine="735"/>
        <w:rPr>
          <w:lang w:val="fr-FR"/>
        </w:rPr>
      </w:pPr>
      <w:r>
        <w:rPr>
          <w:lang w:val="fr-FR"/>
        </w:rPr>
        <w:t xml:space="preserve"> = </w:t>
      </w:r>
      <w:r w:rsidRPr="008A458E">
        <w:rPr>
          <w:lang w:val="fr-FR"/>
        </w:rPr>
        <w:sym w:font="Symbol" w:char="F024"/>
      </w:r>
      <w:r w:rsidRPr="008A458E">
        <w:rPr>
          <w:lang w:val="fr-FR"/>
        </w:rPr>
        <w:t>xP(x)→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 xml:space="preserve">xQ(x))  </w:t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>（第六步）</w:t>
      </w:r>
    </w:p>
    <w:p w14:paraId="07EDD1E1" w14:textId="77777777" w:rsidR="00503E63" w:rsidRPr="008A458E" w:rsidRDefault="00503E63" w:rsidP="00503E63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3</w:t>
      </w:r>
      <w:r w:rsidRPr="008A458E">
        <w:rPr>
          <w:lang w:val="fr-FR"/>
        </w:rPr>
        <w:t>）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(P(x)</w:t>
      </w:r>
      <w:r w:rsidRPr="008A458E">
        <w:rPr>
          <w:rFonts w:ascii="宋体" w:hAnsi="宋体" w:cs="宋体" w:hint="eastAsia"/>
          <w:lang w:val="fr-FR"/>
        </w:rPr>
        <w:t>∨</w:t>
      </w:r>
      <w:r w:rsidRPr="008A458E">
        <w:rPr>
          <w:lang w:val="fr-FR"/>
        </w:rPr>
        <w:t>Q(x))→(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P(x)</w:t>
      </w:r>
      <w:r w:rsidRPr="008A458E">
        <w:rPr>
          <w:rFonts w:ascii="宋体" w:hAnsi="宋体" w:cs="宋体" w:hint="eastAsia"/>
          <w:lang w:val="fr-FR"/>
        </w:rPr>
        <w:t>∨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 xml:space="preserve">yQ(y))  </w:t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</w:p>
    <w:p w14:paraId="49996AA5" w14:textId="3AAC8598" w:rsidR="00503E63" w:rsidRPr="008A458E" w:rsidRDefault="00503E63" w:rsidP="00503E63">
      <w:pPr>
        <w:tabs>
          <w:tab w:val="left" w:pos="360"/>
          <w:tab w:val="left" w:pos="426"/>
          <w:tab w:val="left" w:pos="567"/>
          <w:tab w:val="left" w:pos="709"/>
        </w:tabs>
        <w:ind w:left="142" w:firstLineChars="350" w:firstLine="735"/>
        <w:rPr>
          <w:lang w:val="fr-FR"/>
        </w:rPr>
      </w:pPr>
      <w:r>
        <w:rPr>
          <w:lang w:val="fr-FR"/>
        </w:rPr>
        <w:t xml:space="preserve"> = 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8A458E">
        <w:rPr>
          <w:lang w:val="fr-FR"/>
        </w:rPr>
        <w:sym w:font="Symbol" w:char="F022"/>
      </w:r>
      <w:r w:rsidRPr="008A458E">
        <w:rPr>
          <w:lang w:val="fr-FR"/>
        </w:rPr>
        <w:t>x(P(x)</w:t>
      </w:r>
      <w:r w:rsidRPr="008A458E">
        <w:rPr>
          <w:rFonts w:ascii="宋体" w:hAnsi="宋体" w:cs="宋体" w:hint="eastAsia"/>
          <w:lang w:val="fr-FR"/>
        </w:rPr>
        <w:t>∨</w:t>
      </w:r>
      <w:r w:rsidRPr="008A458E">
        <w:rPr>
          <w:lang w:val="fr-FR"/>
        </w:rPr>
        <w:t>Q(x))</w:t>
      </w:r>
      <w:r w:rsidRPr="008A458E">
        <w:rPr>
          <w:rFonts w:ascii="宋体" w:hAnsi="宋体" w:cs="宋体" w:hint="eastAsia"/>
          <w:lang w:val="fr-FR"/>
        </w:rPr>
        <w:t>∨</w:t>
      </w:r>
      <w:r w:rsidRPr="008A458E">
        <w:rPr>
          <w:lang w:val="fr-FR"/>
        </w:rPr>
        <w:t>(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P(x)</w:t>
      </w:r>
      <w:r w:rsidRPr="008A458E">
        <w:rPr>
          <w:rFonts w:ascii="宋体" w:hAnsi="宋体" w:cs="宋体" w:hint="eastAsia"/>
          <w:lang w:val="fr-FR"/>
        </w:rPr>
        <w:t>∨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 xml:space="preserve">yQ(y)) </w:t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>（第一步）</w:t>
      </w:r>
    </w:p>
    <w:p w14:paraId="1D9D27D7" w14:textId="078DE83F" w:rsidR="00503E63" w:rsidRPr="008A458E" w:rsidRDefault="00503E63" w:rsidP="00503E63">
      <w:pPr>
        <w:tabs>
          <w:tab w:val="left" w:pos="360"/>
          <w:tab w:val="left" w:pos="426"/>
          <w:tab w:val="left" w:pos="567"/>
          <w:tab w:val="left" w:pos="709"/>
        </w:tabs>
        <w:ind w:left="142" w:firstLineChars="350" w:firstLine="735"/>
        <w:rPr>
          <w:lang w:val="fr-FR"/>
        </w:rPr>
      </w:pPr>
      <w:r>
        <w:rPr>
          <w:lang w:val="fr-FR"/>
        </w:rPr>
        <w:t xml:space="preserve"> = 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8A458E">
        <w:rPr>
          <w:lang w:val="fr-FR"/>
        </w:rPr>
        <w:t>(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P(x)</w:t>
      </w:r>
      <w:r w:rsidRPr="008A458E">
        <w:rPr>
          <w:rFonts w:ascii="宋体" w:hAnsi="宋体" w:cs="宋体" w:hint="eastAsia"/>
          <w:lang w:val="fr-FR"/>
        </w:rPr>
        <w:t>∨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Q(x))</w:t>
      </w:r>
      <w:r w:rsidRPr="008A458E">
        <w:rPr>
          <w:rFonts w:ascii="宋体" w:hAnsi="宋体" w:cs="宋体" w:hint="eastAsia"/>
          <w:lang w:val="fr-FR"/>
        </w:rPr>
        <w:t>∨</w:t>
      </w:r>
      <w:r w:rsidRPr="008A458E">
        <w:rPr>
          <w:lang w:val="fr-FR"/>
        </w:rPr>
        <w:t>(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P(x)</w:t>
      </w:r>
      <w:r w:rsidRPr="008A458E">
        <w:rPr>
          <w:rFonts w:ascii="宋体" w:hAnsi="宋体" w:cs="宋体" w:hint="eastAsia"/>
          <w:lang w:val="fr-FR"/>
        </w:rPr>
        <w:t>∨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yQ(y))</w:t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>（第二步）</w:t>
      </w:r>
    </w:p>
    <w:p w14:paraId="310E2C29" w14:textId="77777777" w:rsidR="00503E63" w:rsidRPr="008A458E" w:rsidRDefault="00503E63" w:rsidP="00503E63">
      <w:pPr>
        <w:tabs>
          <w:tab w:val="left" w:pos="360"/>
          <w:tab w:val="left" w:pos="426"/>
          <w:tab w:val="left" w:pos="567"/>
          <w:tab w:val="left" w:pos="709"/>
        </w:tabs>
        <w:ind w:left="142" w:firstLineChars="350" w:firstLine="735"/>
        <w:rPr>
          <w:lang w:val="fr-FR"/>
        </w:rPr>
      </w:pPr>
      <w:r>
        <w:rPr>
          <w:lang w:val="fr-FR"/>
        </w:rPr>
        <w:t xml:space="preserve"> = 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8A458E">
        <w:rPr>
          <w:lang w:val="fr-FR"/>
        </w:rPr>
        <w:t>(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 P(x)</w:t>
      </w:r>
      <w:r w:rsidRPr="008A458E">
        <w:rPr>
          <w:rFonts w:ascii="宋体" w:hAnsi="宋体" w:cs="宋体" w:hint="eastAsia"/>
          <w:lang w:val="fr-FR"/>
        </w:rPr>
        <w:t>∨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 Q(x))</w:t>
      </w:r>
      <w:r w:rsidRPr="008A458E">
        <w:rPr>
          <w:rFonts w:ascii="宋体" w:hAnsi="宋体" w:cs="宋体" w:hint="eastAsia"/>
          <w:lang w:val="fr-FR"/>
        </w:rPr>
        <w:t>∨</w:t>
      </w:r>
      <w:r w:rsidRPr="008A458E">
        <w:rPr>
          <w:lang w:val="fr-FR"/>
        </w:rPr>
        <w:t>(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 P(x)</w:t>
      </w:r>
      <w:r w:rsidRPr="008A458E">
        <w:rPr>
          <w:rFonts w:ascii="宋体" w:hAnsi="宋体" w:cs="宋体" w:hint="eastAsia"/>
          <w:lang w:val="fr-FR"/>
        </w:rPr>
        <w:t>∨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 Q(x))</w:t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>（第三步）</w:t>
      </w:r>
    </w:p>
    <w:p w14:paraId="07C0FE8F" w14:textId="77777777" w:rsidR="00503E63" w:rsidRPr="008A458E" w:rsidRDefault="00503E63" w:rsidP="00503E63">
      <w:pPr>
        <w:tabs>
          <w:tab w:val="left" w:pos="360"/>
          <w:tab w:val="left" w:pos="426"/>
          <w:tab w:val="left" w:pos="567"/>
          <w:tab w:val="left" w:pos="709"/>
        </w:tabs>
        <w:ind w:left="142" w:firstLineChars="350" w:firstLine="735"/>
        <w:rPr>
          <w:lang w:val="fr-FR"/>
        </w:rPr>
      </w:pPr>
      <w:r>
        <w:rPr>
          <w:lang w:val="fr-FR"/>
        </w:rPr>
        <w:t xml:space="preserve"> = </w:t>
      </w:r>
      <w:r w:rsidRPr="008A458E">
        <w:rPr>
          <w:lang w:val="fr-FR"/>
        </w:rPr>
        <w:t xml:space="preserve">1                                       </w:t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ab/>
      </w:r>
      <w:r w:rsidRPr="008A458E">
        <w:rPr>
          <w:lang w:val="fr-FR"/>
        </w:rPr>
        <w:t>（第四步）</w:t>
      </w:r>
    </w:p>
    <w:p w14:paraId="29E3D9A7" w14:textId="1D1B482C" w:rsidR="00503E63" w:rsidRPr="008A458E" w:rsidRDefault="00503E63" w:rsidP="00503E63">
      <w:pPr>
        <w:ind w:firstLine="422"/>
        <w:rPr>
          <w:lang w:val="fr-FR"/>
        </w:rPr>
      </w:pPr>
    </w:p>
    <w:p w14:paraId="25219C2F" w14:textId="77777777" w:rsidR="00503E63" w:rsidRPr="008A458E" w:rsidRDefault="00503E63" w:rsidP="00A069A0">
      <w:pPr>
        <w:numPr>
          <w:ilvl w:val="0"/>
          <w:numId w:val="22"/>
        </w:numPr>
        <w:tabs>
          <w:tab w:val="left" w:pos="426"/>
          <w:tab w:val="left" w:pos="567"/>
          <w:tab w:val="left" w:pos="709"/>
        </w:tabs>
        <w:ind w:left="0" w:firstLine="0"/>
      </w:pPr>
      <w:r w:rsidRPr="008A458E">
        <w:t>试判断下列合式公式的类型</w:t>
      </w:r>
      <w:r w:rsidRPr="008A458E">
        <w:t>.</w:t>
      </w:r>
    </w:p>
    <w:p w14:paraId="1571799D" w14:textId="77777777" w:rsidR="00503E63" w:rsidRPr="008A458E" w:rsidRDefault="00503E63" w:rsidP="00503E63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1</w:t>
      </w:r>
      <w:r w:rsidRPr="008A458E">
        <w:rPr>
          <w:lang w:val="fr-FR"/>
        </w:rPr>
        <w:t>）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 P(x)→</w:t>
      </w:r>
      <w:r w:rsidRPr="008A458E">
        <w:rPr>
          <w:lang w:val="fr-FR"/>
        </w:rPr>
        <w:sym w:font="Symbol" w:char="F024"/>
      </w:r>
      <w:r w:rsidRPr="008A458E">
        <w:rPr>
          <w:lang w:val="fr-FR"/>
        </w:rPr>
        <w:t>x P(x)</w:t>
      </w:r>
      <w:r w:rsidRPr="008A458E">
        <w:rPr>
          <w:lang w:val="fr-FR"/>
        </w:rPr>
        <w:t>。</w:t>
      </w:r>
    </w:p>
    <w:p w14:paraId="3D533AE7" w14:textId="77777777" w:rsidR="00503E63" w:rsidRPr="008A458E" w:rsidRDefault="00503E63" w:rsidP="00503E63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3</w:t>
      </w:r>
      <w:r w:rsidRPr="008A458E">
        <w:rPr>
          <w:lang w:val="fr-FR"/>
        </w:rPr>
        <w:t>）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8A458E">
        <w:rPr>
          <w:lang w:val="fr-FR"/>
        </w:rPr>
        <w:t>(P(x)→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y(G(x,y)→P(x)))</w:t>
      </w:r>
      <w:r w:rsidRPr="008A458E">
        <w:rPr>
          <w:lang w:val="fr-FR"/>
        </w:rPr>
        <w:t>。</w:t>
      </w:r>
    </w:p>
    <w:p w14:paraId="3D07729B" w14:textId="77777777" w:rsidR="00503E63" w:rsidRPr="008A458E" w:rsidRDefault="00503E63" w:rsidP="00503E63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5</w:t>
      </w:r>
      <w:r w:rsidRPr="008A458E">
        <w:rPr>
          <w:lang w:val="fr-FR"/>
        </w:rPr>
        <w:t>）</w:t>
      </w:r>
      <w:r w:rsidRPr="008A458E">
        <w:rPr>
          <w:lang w:val="fr-FR"/>
        </w:rPr>
        <w:sym w:font="Symbol" w:char="F024"/>
      </w:r>
      <w:r w:rsidRPr="008A458E">
        <w:rPr>
          <w:lang w:val="fr-FR"/>
        </w:rPr>
        <w:t>x P(x)→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P(x)</w:t>
      </w:r>
      <w:r w:rsidRPr="008A458E">
        <w:rPr>
          <w:lang w:val="fr-FR"/>
        </w:rPr>
        <w:t>。</w:t>
      </w:r>
    </w:p>
    <w:p w14:paraId="65A29B5A" w14:textId="77777777" w:rsidR="00503E63" w:rsidRPr="008A458E" w:rsidRDefault="00503E63" w:rsidP="00503E63">
      <w:pPr>
        <w:ind w:firstLine="422"/>
        <w:rPr>
          <w:lang w:val="fr-FR"/>
        </w:rPr>
      </w:pPr>
    </w:p>
    <w:p w14:paraId="2A2EBBA4" w14:textId="77777777" w:rsidR="00503E63" w:rsidRPr="008A458E" w:rsidRDefault="00503E63" w:rsidP="00A069A0">
      <w:pPr>
        <w:numPr>
          <w:ilvl w:val="0"/>
          <w:numId w:val="22"/>
        </w:numPr>
        <w:tabs>
          <w:tab w:val="left" w:pos="426"/>
          <w:tab w:val="left" w:pos="567"/>
          <w:tab w:val="left" w:pos="709"/>
        </w:tabs>
        <w:ind w:left="0" w:firstLine="0"/>
        <w:rPr>
          <w:lang w:val="fr-FR"/>
        </w:rPr>
      </w:pPr>
      <w:r w:rsidRPr="008A458E">
        <w:rPr>
          <w:lang w:val="fr-FR"/>
        </w:rPr>
        <w:t>证明下列等价关系</w:t>
      </w:r>
      <w:r>
        <w:rPr>
          <w:rFonts w:hint="eastAsia"/>
          <w:lang w:val="fr-FR"/>
        </w:rPr>
        <w:t>。</w:t>
      </w:r>
    </w:p>
    <w:p w14:paraId="5DE1444A" w14:textId="77777777" w:rsidR="00503E63" w:rsidRPr="008A458E" w:rsidRDefault="00503E63" w:rsidP="00503E63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4</w:t>
      </w:r>
      <w:r w:rsidRPr="008A458E">
        <w:rPr>
          <w:lang w:val="fr-FR"/>
        </w:rPr>
        <w:t>）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8A458E">
        <w:rPr>
          <w:lang w:val="fr-FR"/>
        </w:rPr>
        <w:sym w:font="Symbol" w:char="F024"/>
      </w:r>
      <w:r w:rsidRPr="008A458E">
        <w:rPr>
          <w:lang w:val="fr-FR"/>
        </w:rPr>
        <w:t>x(P(x)</w:t>
      </w:r>
      <w:r w:rsidRPr="008A458E">
        <w:rPr>
          <w:rFonts w:ascii="宋体" w:hAnsi="宋体" w:cs="宋体" w:hint="eastAsia"/>
          <w:lang w:val="fr-FR"/>
        </w:rPr>
        <w:t>∧</w:t>
      </w:r>
      <w:r w:rsidRPr="008A458E">
        <w:rPr>
          <w:lang w:val="fr-FR"/>
        </w:rPr>
        <w:t>Q(x))</w:t>
      </w:r>
      <w:r>
        <w:rPr>
          <w:lang w:val="fr-FR"/>
        </w:rPr>
        <w:t xml:space="preserve"> = 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(P(x)→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8A458E">
        <w:rPr>
          <w:lang w:val="fr-FR"/>
        </w:rPr>
        <w:t>Q(x))</w:t>
      </w:r>
      <w:r w:rsidRPr="008A458E">
        <w:rPr>
          <w:lang w:val="fr-FR"/>
        </w:rPr>
        <w:t>。</w:t>
      </w:r>
    </w:p>
    <w:p w14:paraId="2605B030" w14:textId="77777777" w:rsidR="00503E63" w:rsidRPr="008A458E" w:rsidRDefault="00503E63" w:rsidP="00503E63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6</w:t>
      </w:r>
      <w:r w:rsidRPr="008A458E">
        <w:rPr>
          <w:lang w:val="fr-FR"/>
        </w:rPr>
        <w:t>）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x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y(P(x)→Q(y))</w:t>
      </w:r>
      <w:r>
        <w:rPr>
          <w:lang w:val="fr-FR"/>
        </w:rPr>
        <w:t xml:space="preserve"> = </w:t>
      </w:r>
      <w:r w:rsidRPr="008A458E">
        <w:rPr>
          <w:lang w:val="fr-FR"/>
        </w:rPr>
        <w:sym w:font="Symbol" w:char="F024"/>
      </w:r>
      <w:r w:rsidRPr="008A458E">
        <w:rPr>
          <w:lang w:val="fr-FR"/>
        </w:rPr>
        <w:t>xP(x)→</w:t>
      </w:r>
      <w:r w:rsidRPr="008A458E">
        <w:rPr>
          <w:lang w:val="fr-FR"/>
        </w:rPr>
        <w:sym w:font="Symbol" w:char="F022"/>
      </w:r>
      <w:r w:rsidRPr="008A458E">
        <w:rPr>
          <w:lang w:val="fr-FR"/>
        </w:rPr>
        <w:t>yQ(y)</w:t>
      </w:r>
      <w:r w:rsidRPr="008A458E">
        <w:rPr>
          <w:lang w:val="fr-FR"/>
        </w:rPr>
        <w:t>。</w:t>
      </w:r>
    </w:p>
    <w:p w14:paraId="4E47A6A1" w14:textId="77777777" w:rsidR="00503E63" w:rsidRPr="008A458E" w:rsidRDefault="00503E63" w:rsidP="00503E63">
      <w:pPr>
        <w:ind w:firstLine="422"/>
        <w:rPr>
          <w:lang w:val="fr-FR"/>
        </w:rPr>
      </w:pPr>
    </w:p>
    <w:p w14:paraId="2DD05D15" w14:textId="77777777" w:rsidR="00503E63" w:rsidRPr="008A458E" w:rsidRDefault="00503E63" w:rsidP="00A069A0">
      <w:pPr>
        <w:numPr>
          <w:ilvl w:val="0"/>
          <w:numId w:val="22"/>
        </w:numPr>
        <w:tabs>
          <w:tab w:val="left" w:pos="426"/>
          <w:tab w:val="left" w:pos="567"/>
          <w:tab w:val="left" w:pos="709"/>
        </w:tabs>
        <w:ind w:leftChars="-67" w:left="0" w:hangingChars="67" w:hanging="141"/>
        <w:rPr>
          <w:lang w:val="fr-FR"/>
        </w:rPr>
      </w:pPr>
      <w:r w:rsidRPr="008A458E">
        <w:rPr>
          <w:lang w:val="fr-FR"/>
        </w:rPr>
        <w:t>化简下列谓词公式</w:t>
      </w:r>
      <w:r>
        <w:rPr>
          <w:rFonts w:hint="eastAsia"/>
          <w:lang w:val="fr-FR"/>
        </w:rPr>
        <w:t>。</w:t>
      </w:r>
      <w:r w:rsidRPr="008A458E">
        <w:rPr>
          <w:lang w:val="fr-FR"/>
        </w:rPr>
        <w:t xml:space="preserve"> </w:t>
      </w:r>
    </w:p>
    <w:p w14:paraId="2D8FCC5E" w14:textId="77777777" w:rsidR="00503E63" w:rsidRPr="008A458E" w:rsidRDefault="00503E63" w:rsidP="00503E63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2</w:t>
      </w:r>
      <w:r w:rsidRPr="008A458E">
        <w:rPr>
          <w:lang w:val="fr-FR"/>
        </w:rPr>
        <w:t>）</w:t>
      </w:r>
      <w:r w:rsidRPr="008A458E">
        <w:rPr>
          <w:bCs/>
        </w:rPr>
        <w:sym w:font="Symbol" w:char="F024"/>
      </w:r>
      <w:r w:rsidRPr="008A458E">
        <w:rPr>
          <w:bCs/>
          <w:lang w:val="fr-FR"/>
        </w:rPr>
        <w:t>x</w:t>
      </w:r>
      <w:r w:rsidRPr="008A458E">
        <w:rPr>
          <w:lang w:val="fr-FR"/>
        </w:rPr>
        <w:t>(P(x)→Q(x))</w:t>
      </w:r>
      <w:r w:rsidRPr="008A458E">
        <w:rPr>
          <w:position w:val="-6"/>
          <w:szCs w:val="21"/>
        </w:rPr>
        <w:object w:dxaOrig="345" w:dyaOrig="195" w14:anchorId="24722C45">
          <v:shape id="_x0000_i1390" type="#_x0000_t75" style="width:18pt;height:10.3pt;mso-position-horizontal-relative:page;mso-position-vertical-relative:page" o:ole="">
            <v:imagedata r:id="rId60" o:title=""/>
          </v:shape>
          <o:OLEObject Type="Embed" ProgID="Equation.3" ShapeID="_x0000_i1390" DrawAspect="Content" ObjectID="_1711447108" r:id="rId61"/>
        </w:object>
      </w:r>
      <w:r w:rsidRPr="008A458E">
        <w:sym w:font="Symbol" w:char="F022"/>
      </w:r>
      <w:r w:rsidRPr="008A458E">
        <w:rPr>
          <w:lang w:val="fr-FR"/>
        </w:rPr>
        <w:t>xP(x)→</w:t>
      </w:r>
      <w:r w:rsidRPr="008A458E">
        <w:rPr>
          <w:bCs/>
        </w:rPr>
        <w:sym w:font="Symbol" w:char="F024"/>
      </w:r>
      <w:r w:rsidRPr="008A458E">
        <w:rPr>
          <w:bCs/>
          <w:lang w:val="fr-FR"/>
        </w:rPr>
        <w:t>x</w:t>
      </w:r>
      <w:r w:rsidRPr="008A458E">
        <w:rPr>
          <w:lang w:val="fr-FR"/>
        </w:rPr>
        <w:t>Q(x)</w:t>
      </w:r>
      <w:r w:rsidRPr="008A458E">
        <w:rPr>
          <w:lang w:val="fr-FR"/>
        </w:rPr>
        <w:t>。</w:t>
      </w:r>
    </w:p>
    <w:p w14:paraId="009FEE8B" w14:textId="77777777" w:rsidR="00503E63" w:rsidRPr="008A458E" w:rsidRDefault="00503E63" w:rsidP="00503E63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4</w:t>
      </w:r>
      <w:r w:rsidRPr="008A458E">
        <w:rPr>
          <w:lang w:val="fr-FR"/>
        </w:rPr>
        <w:t>）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8A458E">
        <w:rPr>
          <w:lang w:val="fr-FR"/>
        </w:rPr>
        <w:t>(</w:t>
      </w:r>
      <w:r w:rsidRPr="008A458E">
        <w:rPr>
          <w:lang w:val="fr-FR"/>
        </w:rPr>
        <w:sym w:font="Symbol" w:char="F024"/>
      </w:r>
      <w:r w:rsidRPr="008A458E">
        <w:rPr>
          <w:lang w:val="fr-FR"/>
        </w:rPr>
        <w:t>xP(x)</w:t>
      </w:r>
      <w:r w:rsidRPr="008A458E">
        <w:rPr>
          <w:rFonts w:ascii="宋体" w:hAnsi="宋体" w:cs="宋体" w:hint="eastAsia"/>
          <w:lang w:val="fr-FR"/>
        </w:rPr>
        <w:t>∧</w:t>
      </w:r>
      <w:r w:rsidRPr="008A458E">
        <w:rPr>
          <w:lang w:val="fr-FR"/>
        </w:rPr>
        <w:sym w:font="Symbol" w:char="F022"/>
      </w:r>
      <w:r w:rsidRPr="008A458E">
        <w:rPr>
          <w:bCs/>
          <w:lang w:val="fr-FR"/>
        </w:rPr>
        <w:t>y</w:t>
      </w:r>
      <w:r w:rsidRPr="008A458E">
        <w:rPr>
          <w:lang w:val="fr-FR"/>
        </w:rPr>
        <w:t>Q(y))→(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8A458E">
        <w:rPr>
          <w:lang w:val="fr-FR"/>
        </w:rPr>
        <w:sym w:font="Symbol" w:char="F024"/>
      </w:r>
      <w:r w:rsidRPr="008A458E">
        <w:rPr>
          <w:lang w:val="fr-FR"/>
        </w:rPr>
        <w:t>xP(x)</w:t>
      </w:r>
      <w:r w:rsidRPr="008A458E">
        <w:rPr>
          <w:rFonts w:ascii="宋体" w:hAnsi="宋体" w:cs="宋体" w:hint="eastAsia"/>
          <w:lang w:val="fr-FR"/>
        </w:rPr>
        <w:t>∨</w:t>
      </w:r>
      <w:r w:rsidRPr="008A458E">
        <w:rPr>
          <w:lang w:val="fr-FR"/>
        </w:rPr>
        <w:t>(</w:t>
      </w:r>
      <w:r w:rsidRPr="008A458E">
        <w:rPr>
          <w:lang w:val="fr-FR"/>
        </w:rPr>
        <w:sym w:font="Symbol" w:char="F024"/>
      </w:r>
      <w:r w:rsidRPr="008A458E">
        <w:rPr>
          <w:lang w:val="fr-FR"/>
        </w:rPr>
        <w:t>xP(x)→</w:t>
      </w:r>
      <w:r w:rsidRPr="008A458E">
        <w:rPr>
          <w:lang w:val="fr-FR"/>
        </w:rPr>
        <w:sym w:font="Symbol" w:char="F022"/>
      </w:r>
      <w:r w:rsidRPr="008A458E">
        <w:rPr>
          <w:bCs/>
          <w:lang w:val="fr-FR"/>
        </w:rPr>
        <w:t>y</w:t>
      </w:r>
      <w:r w:rsidRPr="008A458E">
        <w:rPr>
          <w:lang w:val="fr-FR"/>
        </w:rPr>
        <w:t>Q(y)))</w:t>
      </w:r>
      <w:r w:rsidRPr="008A458E">
        <w:rPr>
          <w:lang w:val="fr-FR"/>
        </w:rPr>
        <w:t>。</w:t>
      </w:r>
    </w:p>
    <w:p w14:paraId="22E9CE84" w14:textId="77777777" w:rsidR="00503E63" w:rsidRPr="008A458E" w:rsidRDefault="00503E63" w:rsidP="00503E63">
      <w:pPr>
        <w:ind w:firstLine="422"/>
        <w:rPr>
          <w:lang w:val="fr-FR"/>
        </w:rPr>
      </w:pPr>
    </w:p>
    <w:p w14:paraId="7EA45C37" w14:textId="77777777" w:rsidR="00503E63" w:rsidRPr="008A458E" w:rsidRDefault="00503E63" w:rsidP="00A069A0">
      <w:pPr>
        <w:numPr>
          <w:ilvl w:val="0"/>
          <w:numId w:val="22"/>
        </w:numPr>
        <w:tabs>
          <w:tab w:val="left" w:pos="426"/>
          <w:tab w:val="left" w:pos="567"/>
          <w:tab w:val="left" w:pos="709"/>
        </w:tabs>
        <w:ind w:leftChars="-67" w:left="0" w:hangingChars="67" w:hanging="141"/>
        <w:rPr>
          <w:lang w:val="fr-FR"/>
        </w:rPr>
      </w:pPr>
      <w:r w:rsidRPr="008A458E">
        <w:t>求</w:t>
      </w:r>
      <w:r w:rsidRPr="00503E63">
        <w:rPr>
          <w:lang w:val="fr-FR"/>
        </w:rPr>
        <w:t>下述</w:t>
      </w:r>
      <w:r w:rsidRPr="008A458E">
        <w:t>谓词公式的</w:t>
      </w:r>
      <w:r w:rsidRPr="008A458E">
        <w:rPr>
          <w:lang w:val="fr-FR"/>
        </w:rPr>
        <w:t>前束范式</w:t>
      </w:r>
      <w:r w:rsidRPr="008A458E">
        <w:t>和</w:t>
      </w:r>
      <w:r w:rsidRPr="008A458E">
        <w:rPr>
          <w:lang w:val="fr-FR"/>
        </w:rPr>
        <w:t>Skolem</w:t>
      </w:r>
      <w:r w:rsidRPr="008A458E">
        <w:t>范式</w:t>
      </w:r>
      <w:r>
        <w:rPr>
          <w:rFonts w:hint="eastAsia"/>
        </w:rPr>
        <w:t>。</w:t>
      </w:r>
    </w:p>
    <w:p w14:paraId="0272A804" w14:textId="77777777" w:rsidR="00503E63" w:rsidRPr="008A458E" w:rsidRDefault="00503E63" w:rsidP="00503E63">
      <w:pPr>
        <w:widowControl/>
        <w:autoSpaceDE w:val="0"/>
        <w:autoSpaceDN w:val="0"/>
        <w:adjustRightInd w:val="0"/>
        <w:spacing w:line="315" w:lineRule="atLeast"/>
        <w:ind w:right="-199" w:firstLineChars="150" w:firstLine="315"/>
        <w:textAlignment w:val="bottom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3</w:t>
      </w:r>
      <w:r w:rsidRPr="008A458E">
        <w:rPr>
          <w:lang w:val="fr-FR"/>
        </w:rPr>
        <w:t>）</w:t>
      </w:r>
      <w:r w:rsidRPr="008A458E">
        <w:sym w:font="Symbol" w:char="F022"/>
      </w:r>
      <w:r w:rsidRPr="008A458E">
        <w:rPr>
          <w:lang w:val="fr-FR"/>
        </w:rPr>
        <w:t>x(P(x)→Q(x,</w:t>
      </w:r>
      <w:r>
        <w:rPr>
          <w:lang w:val="fr-FR"/>
        </w:rPr>
        <w:t xml:space="preserve"> </w:t>
      </w:r>
      <w:r w:rsidRPr="008A458E">
        <w:rPr>
          <w:lang w:val="fr-FR"/>
        </w:rPr>
        <w:t>y))→(</w:t>
      </w:r>
      <w:r w:rsidRPr="008A458E">
        <w:sym w:font="Symbol" w:char="F024"/>
      </w:r>
      <w:r w:rsidRPr="008A458E">
        <w:rPr>
          <w:lang w:val="fr-FR"/>
        </w:rPr>
        <w:t>yR(y)→</w:t>
      </w:r>
      <w:r w:rsidRPr="008A458E">
        <w:sym w:font="Symbol" w:char="F024"/>
      </w:r>
      <w:r w:rsidRPr="008A458E">
        <w:rPr>
          <w:lang w:val="fr-FR"/>
        </w:rPr>
        <w:t>zS(y,</w:t>
      </w:r>
      <w:r>
        <w:rPr>
          <w:lang w:val="fr-FR"/>
        </w:rPr>
        <w:t xml:space="preserve"> </w:t>
      </w:r>
      <w:r w:rsidRPr="008A458E">
        <w:rPr>
          <w:lang w:val="fr-FR"/>
        </w:rPr>
        <w:t>z))</w:t>
      </w:r>
      <w:r w:rsidRPr="008A458E">
        <w:rPr>
          <w:lang w:val="fr-FR"/>
        </w:rPr>
        <w:t>。</w:t>
      </w:r>
    </w:p>
    <w:p w14:paraId="03A442A6" w14:textId="77777777" w:rsidR="00503E63" w:rsidRPr="008A458E" w:rsidRDefault="00503E63" w:rsidP="00503E63">
      <w:pPr>
        <w:ind w:firstLineChars="150" w:firstLine="315"/>
        <w:rPr>
          <w:lang w:val="fr-FR"/>
        </w:rPr>
      </w:pPr>
      <w:r w:rsidRPr="008A458E">
        <w:rPr>
          <w:lang w:val="fr-FR"/>
        </w:rPr>
        <w:t>（</w:t>
      </w:r>
      <w:r w:rsidRPr="008A458E">
        <w:rPr>
          <w:lang w:val="fr-FR"/>
        </w:rPr>
        <w:t>5</w:t>
      </w:r>
      <w:r w:rsidRPr="008A458E">
        <w:rPr>
          <w:lang w:val="fr-FR"/>
        </w:rPr>
        <w:t>）</w:t>
      </w:r>
      <w:r w:rsidRPr="008A458E">
        <w:sym w:font="Symbol" w:char="F022"/>
      </w:r>
      <w:r w:rsidRPr="008A458E">
        <w:rPr>
          <w:lang w:val="fr-FR"/>
        </w:rPr>
        <w:t>x(P(x)→</w:t>
      </w:r>
      <w:r w:rsidRPr="008A458E">
        <w:sym w:font="Symbol" w:char="F024"/>
      </w:r>
      <w:r w:rsidRPr="008A458E">
        <w:rPr>
          <w:lang w:val="fr-FR"/>
        </w:rPr>
        <w:t>yQ(x,y))</w:t>
      </w:r>
      <w:r w:rsidRPr="008A458E">
        <w:rPr>
          <w:rFonts w:ascii="宋体" w:hAnsi="宋体" w:cs="宋体" w:hint="eastAsia"/>
          <w:lang w:val="fr-FR"/>
        </w:rPr>
        <w:t>∨</w:t>
      </w:r>
      <w:r w:rsidRPr="008A458E">
        <w:sym w:font="Symbol" w:char="F022"/>
      </w:r>
      <w:r w:rsidRPr="008A458E">
        <w:rPr>
          <w:lang w:val="fr-FR"/>
        </w:rPr>
        <w:t>xR(x,y)</w:t>
      </w:r>
      <w:r w:rsidRPr="008A458E">
        <w:rPr>
          <w:lang w:val="fr-FR"/>
        </w:rPr>
        <w:t>。</w:t>
      </w:r>
    </w:p>
    <w:p w14:paraId="2F0F715D" w14:textId="7E7CCF94" w:rsidR="00113D47" w:rsidRPr="00503E63" w:rsidRDefault="00113D47" w:rsidP="00113D47">
      <w:pPr>
        <w:ind w:firstLine="422"/>
        <w:rPr>
          <w:lang w:val="fr-FR"/>
        </w:rPr>
      </w:pPr>
    </w:p>
    <w:p w14:paraId="01F8CC32" w14:textId="77777777" w:rsidR="00503E63" w:rsidRPr="00A5239B" w:rsidRDefault="00503E63" w:rsidP="00A069A0">
      <w:pPr>
        <w:numPr>
          <w:ilvl w:val="0"/>
          <w:numId w:val="22"/>
        </w:numPr>
        <w:tabs>
          <w:tab w:val="left" w:pos="426"/>
          <w:tab w:val="left" w:pos="567"/>
          <w:tab w:val="left" w:pos="709"/>
        </w:tabs>
      </w:pPr>
      <w:bookmarkStart w:id="6" w:name="_Hlk38447591"/>
      <w:r w:rsidRPr="00A5239B">
        <w:rPr>
          <w:lang w:val="fr-FR"/>
        </w:rPr>
        <w:t>指出</w:t>
      </w:r>
      <w:r w:rsidRPr="00A5239B">
        <w:t>下面的演绎中的错误</w:t>
      </w:r>
      <w:r w:rsidRPr="00A5239B">
        <w:t>,</w:t>
      </w:r>
      <w:r w:rsidRPr="00A5239B">
        <w:t>并给出正确的推导过程。</w:t>
      </w:r>
    </w:p>
    <w:p w14:paraId="40BE44E0" w14:textId="77777777" w:rsidR="00503E63" w:rsidRPr="00A5239B" w:rsidRDefault="00503E63" w:rsidP="00503E63">
      <w:pPr>
        <w:widowControl/>
        <w:autoSpaceDE w:val="0"/>
        <w:autoSpaceDN w:val="0"/>
        <w:snapToGrid w:val="0"/>
        <w:spacing w:line="315" w:lineRule="atLeast"/>
        <w:ind w:firstLineChars="150" w:firstLine="315"/>
        <w:textAlignment w:val="bottom"/>
        <w:rPr>
          <w:lang w:val="fr-FR"/>
        </w:rPr>
      </w:pPr>
      <w:r w:rsidRPr="00A5239B">
        <w:rPr>
          <w:lang w:val="fr-FR"/>
        </w:rPr>
        <w:t>（</w:t>
      </w:r>
      <w:r w:rsidRPr="00A5239B">
        <w:rPr>
          <w:lang w:val="fr-FR"/>
        </w:rPr>
        <w:t>3</w:t>
      </w:r>
      <w:r w:rsidRPr="00A5239B">
        <w:rPr>
          <w:lang w:val="fr-FR"/>
        </w:rPr>
        <w:t>）</w:t>
      </w:r>
      <w:r w:rsidRPr="00A5239B">
        <w:rPr>
          <w:rFonts w:ascii="宋体" w:hAnsi="宋体" w:cs="宋体" w:hint="eastAsia"/>
          <w:lang w:val="fr-FR"/>
        </w:rPr>
        <w:t>①</w:t>
      </w:r>
      <w:r w:rsidRPr="00A5239B">
        <w:rPr>
          <w:lang w:val="fr-FR"/>
        </w:rPr>
        <w:t xml:space="preserve"> </w:t>
      </w:r>
      <w:r w:rsidRPr="00A5239B">
        <w:sym w:font="Symbol" w:char="F022"/>
      </w:r>
      <w:r w:rsidRPr="00A5239B">
        <w:rPr>
          <w:lang w:val="fr-FR"/>
        </w:rPr>
        <w:t>x(P(x)→Q(x))</w:t>
      </w:r>
      <w:r w:rsidRPr="00A5239B">
        <w:rPr>
          <w:lang w:val="fr-FR"/>
        </w:rPr>
        <w:tab/>
      </w:r>
      <w:r w:rsidRPr="00A5239B">
        <w:rPr>
          <w:lang w:val="fr-FR"/>
        </w:rPr>
        <w:tab/>
      </w:r>
      <w:r w:rsidRPr="00A5239B">
        <w:rPr>
          <w:lang w:val="fr-FR"/>
        </w:rPr>
        <w:tab/>
        <w:t xml:space="preserve"> </w:t>
      </w:r>
      <w:r w:rsidRPr="00A5239B">
        <w:rPr>
          <w:lang w:val="fr-FR"/>
        </w:rPr>
        <w:tab/>
      </w:r>
      <w:r w:rsidRPr="00A5239B">
        <w:rPr>
          <w:lang w:val="fr-FR"/>
        </w:rPr>
        <w:tab/>
      </w:r>
      <w:r w:rsidRPr="00A5239B">
        <w:rPr>
          <w:lang w:val="fr-FR"/>
        </w:rPr>
        <w:tab/>
        <w:t>P</w:t>
      </w:r>
    </w:p>
    <w:p w14:paraId="5E650D62" w14:textId="77777777" w:rsidR="00503E63" w:rsidRPr="00A5239B" w:rsidRDefault="00503E63" w:rsidP="00503E63">
      <w:pPr>
        <w:widowControl/>
        <w:autoSpaceDE w:val="0"/>
        <w:autoSpaceDN w:val="0"/>
        <w:snapToGrid w:val="0"/>
        <w:spacing w:line="315" w:lineRule="atLeast"/>
        <w:ind w:firstLineChars="400" w:firstLine="840"/>
        <w:textAlignment w:val="bottom"/>
        <w:rPr>
          <w:lang w:val="fr-FR"/>
        </w:rPr>
      </w:pPr>
      <w:r w:rsidRPr="00A5239B">
        <w:rPr>
          <w:rFonts w:ascii="宋体" w:hAnsi="宋体" w:cs="宋体" w:hint="eastAsia"/>
          <w:lang w:val="fr-FR"/>
        </w:rPr>
        <w:t>②</w:t>
      </w:r>
      <w:r w:rsidRPr="00A5239B">
        <w:rPr>
          <w:lang w:val="fr-FR"/>
        </w:rPr>
        <w:t xml:space="preserve"> P(c)→Q(c)          </w:t>
      </w:r>
      <w:r w:rsidRPr="00A5239B">
        <w:rPr>
          <w:lang w:val="fr-FR"/>
        </w:rPr>
        <w:tab/>
      </w:r>
      <w:r w:rsidRPr="00A5239B">
        <w:rPr>
          <w:lang w:val="fr-FR"/>
        </w:rPr>
        <w:tab/>
      </w:r>
      <w:r w:rsidRPr="00A5239B">
        <w:rPr>
          <w:lang w:val="fr-FR"/>
        </w:rPr>
        <w:tab/>
      </w:r>
      <w:r w:rsidRPr="00A5239B">
        <w:rPr>
          <w:lang w:val="fr-FR"/>
        </w:rPr>
        <w:tab/>
        <w:t>UI</w:t>
      </w:r>
      <w:r w:rsidRPr="00A5239B">
        <w:rPr>
          <w:lang w:val="fr-FR"/>
        </w:rPr>
        <w:t>，</w:t>
      </w:r>
      <w:r w:rsidRPr="00A5239B">
        <w:rPr>
          <w:rFonts w:ascii="宋体" w:hAnsi="宋体" w:cs="宋体" w:hint="eastAsia"/>
          <w:lang w:val="fr-FR"/>
        </w:rPr>
        <w:t>①</w:t>
      </w:r>
    </w:p>
    <w:p w14:paraId="65BF486F" w14:textId="77777777" w:rsidR="00503E63" w:rsidRPr="00A5239B" w:rsidRDefault="00503E63" w:rsidP="00503E63">
      <w:pPr>
        <w:widowControl/>
        <w:autoSpaceDE w:val="0"/>
        <w:autoSpaceDN w:val="0"/>
        <w:snapToGrid w:val="0"/>
        <w:spacing w:line="315" w:lineRule="atLeast"/>
        <w:ind w:firstLineChars="400" w:firstLine="840"/>
        <w:textAlignment w:val="bottom"/>
        <w:rPr>
          <w:lang w:val="fr-FR"/>
        </w:rPr>
      </w:pPr>
      <w:r w:rsidRPr="00A5239B">
        <w:rPr>
          <w:rFonts w:ascii="宋体" w:hAnsi="宋体" w:cs="宋体" w:hint="eastAsia"/>
          <w:lang w:val="fr-FR"/>
        </w:rPr>
        <w:t>③</w:t>
      </w:r>
      <w:r w:rsidRPr="00A5239B">
        <w:rPr>
          <w:lang w:val="fr-FR"/>
        </w:rPr>
        <w:t xml:space="preserve"> </w:t>
      </w:r>
      <w:r w:rsidRPr="00A5239B">
        <w:rPr>
          <w:bCs/>
        </w:rPr>
        <w:sym w:font="Symbol" w:char="F024"/>
      </w:r>
      <w:r w:rsidRPr="00A5239B">
        <w:rPr>
          <w:bCs/>
          <w:lang w:val="fr-FR"/>
        </w:rPr>
        <w:t>x</w:t>
      </w:r>
      <w:r w:rsidRPr="00A5239B">
        <w:rPr>
          <w:lang w:val="fr-FR"/>
        </w:rPr>
        <w:t xml:space="preserve">P(x)         </w:t>
      </w:r>
      <w:r w:rsidRPr="00A5239B">
        <w:rPr>
          <w:lang w:val="fr-FR"/>
        </w:rPr>
        <w:tab/>
        <w:t xml:space="preserve"> </w:t>
      </w:r>
      <w:r w:rsidRPr="00A5239B">
        <w:rPr>
          <w:lang w:val="fr-FR"/>
        </w:rPr>
        <w:tab/>
      </w:r>
      <w:r w:rsidRPr="00A5239B">
        <w:rPr>
          <w:lang w:val="fr-FR"/>
        </w:rPr>
        <w:tab/>
      </w:r>
      <w:r w:rsidRPr="00A5239B">
        <w:rPr>
          <w:lang w:val="fr-FR"/>
        </w:rPr>
        <w:tab/>
        <w:t xml:space="preserve">    P </w:t>
      </w:r>
    </w:p>
    <w:p w14:paraId="764AB060" w14:textId="77777777" w:rsidR="00503E63" w:rsidRPr="00A5239B" w:rsidRDefault="00503E63" w:rsidP="00503E63">
      <w:pPr>
        <w:widowControl/>
        <w:autoSpaceDE w:val="0"/>
        <w:autoSpaceDN w:val="0"/>
        <w:snapToGrid w:val="0"/>
        <w:spacing w:line="315" w:lineRule="atLeast"/>
        <w:ind w:firstLineChars="400" w:firstLine="840"/>
        <w:textAlignment w:val="bottom"/>
        <w:rPr>
          <w:lang w:val="fr-FR"/>
        </w:rPr>
      </w:pPr>
      <w:r w:rsidRPr="00A5239B">
        <w:rPr>
          <w:rFonts w:ascii="宋体" w:hAnsi="宋体" w:cs="宋体" w:hint="eastAsia"/>
          <w:lang w:val="fr-FR"/>
        </w:rPr>
        <w:t>④</w:t>
      </w:r>
      <w:r w:rsidRPr="00A5239B">
        <w:rPr>
          <w:lang w:val="fr-FR"/>
        </w:rPr>
        <w:t xml:space="preserve"> P(d)            </w:t>
      </w:r>
      <w:r w:rsidRPr="00A5239B">
        <w:rPr>
          <w:lang w:val="fr-FR"/>
        </w:rPr>
        <w:tab/>
        <w:t xml:space="preserve">    </w:t>
      </w:r>
      <w:r w:rsidRPr="00A5239B">
        <w:rPr>
          <w:lang w:val="fr-FR"/>
        </w:rPr>
        <w:tab/>
      </w:r>
      <w:r w:rsidRPr="00A5239B">
        <w:rPr>
          <w:lang w:val="fr-FR"/>
        </w:rPr>
        <w:tab/>
        <w:t xml:space="preserve">    EI</w:t>
      </w:r>
      <w:r w:rsidRPr="00A5239B">
        <w:rPr>
          <w:lang w:val="fr-FR"/>
        </w:rPr>
        <w:t>，</w:t>
      </w:r>
      <w:r w:rsidRPr="00A5239B">
        <w:rPr>
          <w:rFonts w:ascii="宋体" w:hAnsi="宋体" w:cs="宋体" w:hint="eastAsia"/>
          <w:lang w:val="fr-FR"/>
        </w:rPr>
        <w:t>③</w:t>
      </w:r>
    </w:p>
    <w:p w14:paraId="2A5D3BDA" w14:textId="77777777" w:rsidR="00503E63" w:rsidRPr="00A5239B" w:rsidRDefault="00503E63" w:rsidP="00503E63">
      <w:pPr>
        <w:widowControl/>
        <w:autoSpaceDE w:val="0"/>
        <w:autoSpaceDN w:val="0"/>
        <w:snapToGrid w:val="0"/>
        <w:spacing w:line="315" w:lineRule="atLeast"/>
        <w:ind w:firstLineChars="400" w:firstLine="840"/>
        <w:textAlignment w:val="bottom"/>
        <w:rPr>
          <w:lang w:val="fr-FR"/>
        </w:rPr>
      </w:pPr>
      <w:r w:rsidRPr="00A5239B">
        <w:rPr>
          <w:rFonts w:ascii="宋体" w:hAnsi="宋体" w:cs="宋体" w:hint="eastAsia"/>
          <w:lang w:val="fr-FR"/>
        </w:rPr>
        <w:t>⑤</w:t>
      </w:r>
      <w:r w:rsidRPr="00A5239B">
        <w:rPr>
          <w:lang w:val="fr-FR"/>
        </w:rPr>
        <w:t xml:space="preserve"> Q(c)             </w:t>
      </w:r>
      <w:r w:rsidRPr="00A5239B">
        <w:rPr>
          <w:lang w:val="fr-FR"/>
        </w:rPr>
        <w:tab/>
      </w:r>
      <w:r w:rsidRPr="00A5239B">
        <w:rPr>
          <w:lang w:val="fr-FR"/>
        </w:rPr>
        <w:tab/>
        <w:t xml:space="preserve">        </w:t>
      </w:r>
      <w:r w:rsidRPr="00A5239B">
        <w:rPr>
          <w:lang w:val="fr-FR"/>
        </w:rPr>
        <w:tab/>
        <w:t>T</w:t>
      </w:r>
      <w:r w:rsidRPr="00A5239B">
        <w:rPr>
          <w:lang w:val="fr-FR"/>
        </w:rPr>
        <w:t>，</w:t>
      </w:r>
      <w:r w:rsidRPr="00A5239B">
        <w:rPr>
          <w:rFonts w:ascii="宋体" w:hAnsi="宋体" w:cs="宋体" w:hint="eastAsia"/>
          <w:lang w:val="fr-FR"/>
        </w:rPr>
        <w:t>②</w:t>
      </w:r>
      <w:r w:rsidRPr="00A5239B">
        <w:rPr>
          <w:lang w:val="fr-FR"/>
        </w:rPr>
        <w:t>，</w:t>
      </w:r>
      <w:r w:rsidRPr="00A5239B">
        <w:rPr>
          <w:rFonts w:ascii="宋体" w:hAnsi="宋体" w:cs="宋体" w:hint="eastAsia"/>
          <w:lang w:val="fr-FR"/>
        </w:rPr>
        <w:t>④</w:t>
      </w:r>
    </w:p>
    <w:p w14:paraId="55CDE01A" w14:textId="77777777" w:rsidR="00503E63" w:rsidRPr="00A5239B" w:rsidRDefault="00503E63" w:rsidP="00503E63">
      <w:pPr>
        <w:widowControl/>
        <w:autoSpaceDE w:val="0"/>
        <w:autoSpaceDN w:val="0"/>
        <w:snapToGrid w:val="0"/>
        <w:spacing w:line="315" w:lineRule="atLeast"/>
        <w:ind w:firstLineChars="400" w:firstLine="840"/>
        <w:textAlignment w:val="bottom"/>
        <w:rPr>
          <w:lang w:val="fr-FR"/>
        </w:rPr>
      </w:pPr>
      <w:r w:rsidRPr="00A5239B">
        <w:rPr>
          <w:rFonts w:ascii="宋体" w:hAnsi="宋体" w:cs="宋体" w:hint="eastAsia"/>
          <w:lang w:val="fr-FR"/>
        </w:rPr>
        <w:t>⑥</w:t>
      </w:r>
      <w:r w:rsidRPr="00A5239B">
        <w:rPr>
          <w:lang w:val="fr-FR"/>
        </w:rPr>
        <w:t xml:space="preserve"> </w:t>
      </w:r>
      <w:r w:rsidRPr="00A5239B">
        <w:rPr>
          <w:bCs/>
        </w:rPr>
        <w:sym w:font="Symbol" w:char="F024"/>
      </w:r>
      <w:r w:rsidRPr="00A5239B">
        <w:rPr>
          <w:bCs/>
          <w:lang w:val="fr-FR"/>
        </w:rPr>
        <w:t>x</w:t>
      </w:r>
      <w:r w:rsidRPr="00A5239B">
        <w:rPr>
          <w:lang w:val="fr-FR"/>
        </w:rPr>
        <w:t xml:space="preserve">Q(x)          </w:t>
      </w:r>
      <w:r w:rsidRPr="00A5239B">
        <w:rPr>
          <w:lang w:val="fr-FR"/>
        </w:rPr>
        <w:tab/>
      </w:r>
      <w:r w:rsidRPr="00A5239B">
        <w:rPr>
          <w:lang w:val="fr-FR"/>
        </w:rPr>
        <w:tab/>
        <w:t xml:space="preserve">       </w:t>
      </w:r>
      <w:r w:rsidRPr="00A5239B">
        <w:rPr>
          <w:lang w:val="fr-FR"/>
        </w:rPr>
        <w:tab/>
      </w:r>
      <w:r w:rsidRPr="00A5239B">
        <w:rPr>
          <w:lang w:val="fr-FR"/>
        </w:rPr>
        <w:tab/>
        <w:t>UG</w:t>
      </w:r>
      <w:r w:rsidRPr="00A5239B">
        <w:rPr>
          <w:lang w:val="fr-FR"/>
        </w:rPr>
        <w:t>，</w:t>
      </w:r>
      <w:r w:rsidRPr="00A5239B">
        <w:rPr>
          <w:rFonts w:ascii="宋体" w:hAnsi="宋体" w:cs="宋体" w:hint="eastAsia"/>
          <w:lang w:val="fr-FR"/>
        </w:rPr>
        <w:t>⑤</w:t>
      </w:r>
    </w:p>
    <w:p w14:paraId="1D674E51" w14:textId="77777777" w:rsidR="00503E63" w:rsidRPr="00A5239B" w:rsidRDefault="00503E63" w:rsidP="00503E63">
      <w:pPr>
        <w:widowControl/>
        <w:autoSpaceDE w:val="0"/>
        <w:autoSpaceDN w:val="0"/>
        <w:snapToGrid w:val="0"/>
        <w:spacing w:line="315" w:lineRule="atLeast"/>
        <w:ind w:firstLineChars="135" w:firstLine="283"/>
        <w:textAlignment w:val="bottom"/>
        <w:rPr>
          <w:lang w:val="fr-FR"/>
        </w:rPr>
      </w:pPr>
      <w:r w:rsidRPr="00A5239B">
        <w:rPr>
          <w:lang w:val="fr-FR"/>
        </w:rPr>
        <w:t>（</w:t>
      </w:r>
      <w:r w:rsidRPr="00A5239B">
        <w:rPr>
          <w:lang w:val="fr-FR"/>
        </w:rPr>
        <w:t>4</w:t>
      </w:r>
      <w:r w:rsidRPr="00A5239B">
        <w:rPr>
          <w:lang w:val="fr-FR"/>
        </w:rPr>
        <w:t>）</w:t>
      </w:r>
      <w:r w:rsidRPr="00A5239B">
        <w:rPr>
          <w:rFonts w:ascii="宋体" w:hAnsi="宋体" w:cs="宋体" w:hint="eastAsia"/>
          <w:lang w:val="fr-FR"/>
        </w:rPr>
        <w:t>①</w:t>
      </w:r>
      <w:r w:rsidRPr="00A5239B">
        <w:rPr>
          <w:lang w:val="fr-FR"/>
        </w:rPr>
        <w:t xml:space="preserve"> </w:t>
      </w:r>
      <w:r w:rsidRPr="00A5239B">
        <w:rPr>
          <w:bCs/>
        </w:rPr>
        <w:sym w:font="Symbol" w:char="F024"/>
      </w:r>
      <w:r w:rsidRPr="00A5239B">
        <w:rPr>
          <w:bCs/>
          <w:lang w:val="fr-FR"/>
        </w:rPr>
        <w:t>xQ</w:t>
      </w:r>
      <w:r w:rsidRPr="00A5239B">
        <w:rPr>
          <w:lang w:val="fr-FR"/>
        </w:rPr>
        <w:t xml:space="preserve">(x)       </w:t>
      </w:r>
      <w:r w:rsidRPr="00A5239B">
        <w:rPr>
          <w:lang w:val="fr-FR"/>
        </w:rPr>
        <w:tab/>
      </w:r>
      <w:r w:rsidRPr="00A5239B">
        <w:rPr>
          <w:lang w:val="fr-FR"/>
        </w:rPr>
        <w:tab/>
      </w:r>
      <w:r w:rsidRPr="00A5239B">
        <w:rPr>
          <w:lang w:val="fr-FR"/>
        </w:rPr>
        <w:tab/>
      </w:r>
      <w:r w:rsidRPr="00A5239B">
        <w:rPr>
          <w:lang w:val="fr-FR"/>
        </w:rPr>
        <w:tab/>
        <w:t xml:space="preserve">  </w:t>
      </w:r>
      <w:r w:rsidRPr="00A5239B">
        <w:rPr>
          <w:lang w:val="fr-FR"/>
        </w:rPr>
        <w:tab/>
      </w:r>
      <w:r w:rsidRPr="00A5239B">
        <w:rPr>
          <w:lang w:val="fr-FR"/>
        </w:rPr>
        <w:tab/>
        <w:t>P</w:t>
      </w:r>
    </w:p>
    <w:p w14:paraId="1F344269" w14:textId="77777777" w:rsidR="00503E63" w:rsidRPr="00A5239B" w:rsidRDefault="00503E63" w:rsidP="00503E63">
      <w:pPr>
        <w:widowControl/>
        <w:autoSpaceDE w:val="0"/>
        <w:autoSpaceDN w:val="0"/>
        <w:snapToGrid w:val="0"/>
        <w:spacing w:line="315" w:lineRule="atLeast"/>
        <w:ind w:firstLineChars="400" w:firstLine="840"/>
        <w:textAlignment w:val="bottom"/>
        <w:rPr>
          <w:lang w:val="fr-FR"/>
        </w:rPr>
      </w:pPr>
      <w:r w:rsidRPr="00A5239B">
        <w:rPr>
          <w:rFonts w:ascii="宋体" w:hAnsi="宋体" w:cs="宋体" w:hint="eastAsia"/>
          <w:lang w:val="fr-FR"/>
        </w:rPr>
        <w:t>②</w:t>
      </w:r>
      <w:r w:rsidRPr="00A5239B">
        <w:rPr>
          <w:lang w:val="fr-FR"/>
        </w:rPr>
        <w:t xml:space="preserve"> Q(c)             </w:t>
      </w:r>
      <w:r w:rsidRPr="00A5239B">
        <w:rPr>
          <w:lang w:val="fr-FR"/>
        </w:rPr>
        <w:tab/>
      </w:r>
      <w:r w:rsidRPr="00A5239B">
        <w:rPr>
          <w:lang w:val="fr-FR"/>
        </w:rPr>
        <w:tab/>
      </w:r>
      <w:r w:rsidRPr="00A5239B">
        <w:rPr>
          <w:lang w:val="fr-FR"/>
        </w:rPr>
        <w:tab/>
      </w:r>
      <w:r w:rsidRPr="00A5239B">
        <w:rPr>
          <w:lang w:val="fr-FR"/>
        </w:rPr>
        <w:tab/>
      </w:r>
      <w:r w:rsidRPr="00A5239B">
        <w:rPr>
          <w:lang w:val="fr-FR"/>
        </w:rPr>
        <w:tab/>
        <w:t>EI</w:t>
      </w:r>
      <w:r w:rsidRPr="00A5239B">
        <w:rPr>
          <w:lang w:val="fr-FR"/>
        </w:rPr>
        <w:t>，</w:t>
      </w:r>
      <w:r w:rsidRPr="00A5239B">
        <w:rPr>
          <w:rFonts w:ascii="宋体" w:hAnsi="宋体" w:cs="宋体" w:hint="eastAsia"/>
          <w:lang w:val="fr-FR"/>
        </w:rPr>
        <w:t>①</w:t>
      </w:r>
    </w:p>
    <w:p w14:paraId="32E46679" w14:textId="77777777" w:rsidR="00503E63" w:rsidRPr="00A5239B" w:rsidRDefault="00503E63" w:rsidP="00503E63">
      <w:pPr>
        <w:widowControl/>
        <w:autoSpaceDE w:val="0"/>
        <w:autoSpaceDN w:val="0"/>
        <w:snapToGrid w:val="0"/>
        <w:spacing w:line="315" w:lineRule="atLeast"/>
        <w:ind w:firstLineChars="400" w:firstLine="840"/>
        <w:textAlignment w:val="bottom"/>
        <w:rPr>
          <w:lang w:val="fr-FR"/>
        </w:rPr>
      </w:pPr>
      <w:r w:rsidRPr="00A5239B">
        <w:rPr>
          <w:rFonts w:ascii="宋体" w:hAnsi="宋体" w:cs="宋体" w:hint="eastAsia"/>
          <w:lang w:val="fr-FR"/>
        </w:rPr>
        <w:t>③</w:t>
      </w:r>
      <w:r w:rsidRPr="00A5239B">
        <w:rPr>
          <w:lang w:val="fr-FR"/>
        </w:rPr>
        <w:t xml:space="preserve"> </w:t>
      </w:r>
      <w:r w:rsidRPr="00A5239B">
        <w:sym w:font="Symbol" w:char="F022"/>
      </w:r>
      <w:r w:rsidRPr="00A5239B">
        <w:rPr>
          <w:lang w:val="fr-FR"/>
        </w:rPr>
        <w:t xml:space="preserve">x P(x)       </w:t>
      </w:r>
      <w:r w:rsidRPr="00A5239B">
        <w:rPr>
          <w:lang w:val="fr-FR"/>
        </w:rPr>
        <w:tab/>
        <w:t xml:space="preserve"> </w:t>
      </w:r>
      <w:r w:rsidRPr="00A5239B">
        <w:rPr>
          <w:lang w:val="fr-FR"/>
        </w:rPr>
        <w:tab/>
      </w:r>
      <w:r w:rsidRPr="00A5239B">
        <w:rPr>
          <w:lang w:val="fr-FR"/>
        </w:rPr>
        <w:tab/>
      </w:r>
      <w:r w:rsidRPr="00A5239B">
        <w:rPr>
          <w:lang w:val="fr-FR"/>
        </w:rPr>
        <w:tab/>
        <w:t xml:space="preserve">  </w:t>
      </w:r>
      <w:r w:rsidRPr="00A5239B">
        <w:rPr>
          <w:lang w:val="fr-FR"/>
        </w:rPr>
        <w:tab/>
        <w:t>P</w:t>
      </w:r>
    </w:p>
    <w:p w14:paraId="7F3C0FDD" w14:textId="77777777" w:rsidR="00503E63" w:rsidRPr="00A5239B" w:rsidRDefault="00503E63" w:rsidP="00503E63">
      <w:pPr>
        <w:widowControl/>
        <w:autoSpaceDE w:val="0"/>
        <w:autoSpaceDN w:val="0"/>
        <w:snapToGrid w:val="0"/>
        <w:spacing w:line="315" w:lineRule="atLeast"/>
        <w:ind w:firstLineChars="400" w:firstLine="840"/>
        <w:textAlignment w:val="bottom"/>
        <w:rPr>
          <w:lang w:val="fr-FR"/>
        </w:rPr>
      </w:pPr>
      <w:r w:rsidRPr="00A5239B">
        <w:rPr>
          <w:rFonts w:ascii="宋体" w:hAnsi="宋体" w:cs="宋体" w:hint="eastAsia"/>
          <w:lang w:val="fr-FR"/>
        </w:rPr>
        <w:t>④</w:t>
      </w:r>
      <w:r w:rsidRPr="00A5239B">
        <w:rPr>
          <w:lang w:val="fr-FR"/>
        </w:rPr>
        <w:t xml:space="preserve"> P(c)            </w:t>
      </w:r>
      <w:r w:rsidRPr="00A5239B">
        <w:rPr>
          <w:lang w:val="fr-FR"/>
        </w:rPr>
        <w:tab/>
        <w:t xml:space="preserve"> </w:t>
      </w:r>
      <w:r w:rsidRPr="00A5239B">
        <w:rPr>
          <w:lang w:val="fr-FR"/>
        </w:rPr>
        <w:tab/>
      </w:r>
      <w:r w:rsidRPr="00A5239B">
        <w:rPr>
          <w:lang w:val="fr-FR"/>
        </w:rPr>
        <w:tab/>
      </w:r>
      <w:r w:rsidRPr="00A5239B">
        <w:rPr>
          <w:lang w:val="fr-FR"/>
        </w:rPr>
        <w:tab/>
        <w:t xml:space="preserve">    UI</w:t>
      </w:r>
      <w:r w:rsidRPr="00A5239B">
        <w:rPr>
          <w:lang w:val="fr-FR"/>
        </w:rPr>
        <w:t>，</w:t>
      </w:r>
      <w:r w:rsidRPr="00A5239B">
        <w:rPr>
          <w:rFonts w:ascii="宋体" w:hAnsi="宋体" w:cs="宋体" w:hint="eastAsia"/>
          <w:lang w:val="fr-FR"/>
        </w:rPr>
        <w:t>③</w:t>
      </w:r>
    </w:p>
    <w:p w14:paraId="3E397E4E" w14:textId="77777777" w:rsidR="00503E63" w:rsidRPr="00A5239B" w:rsidRDefault="00503E63" w:rsidP="00503E63">
      <w:pPr>
        <w:widowControl/>
        <w:autoSpaceDE w:val="0"/>
        <w:autoSpaceDN w:val="0"/>
        <w:snapToGrid w:val="0"/>
        <w:spacing w:line="315" w:lineRule="atLeast"/>
        <w:ind w:firstLineChars="400" w:firstLine="840"/>
        <w:textAlignment w:val="bottom"/>
        <w:rPr>
          <w:lang w:val="fr-FR"/>
        </w:rPr>
      </w:pPr>
      <w:r w:rsidRPr="00A5239B">
        <w:rPr>
          <w:rFonts w:ascii="宋体" w:hAnsi="宋体" w:cs="宋体" w:hint="eastAsia"/>
          <w:lang w:val="fr-FR"/>
        </w:rPr>
        <w:t>⑤</w:t>
      </w:r>
      <w:r w:rsidRPr="00A5239B">
        <w:rPr>
          <w:lang w:val="fr-FR"/>
        </w:rPr>
        <w:t xml:space="preserve"> P(c)</w:t>
      </w:r>
      <w:r w:rsidRPr="00A5239B">
        <w:rPr>
          <w:rFonts w:ascii="宋体" w:hAnsi="宋体" w:cs="宋体" w:hint="eastAsia"/>
          <w:lang w:val="fr-FR"/>
        </w:rPr>
        <w:t>∧</w:t>
      </w:r>
      <w:r w:rsidRPr="00A5239B">
        <w:rPr>
          <w:lang w:val="fr-FR"/>
        </w:rPr>
        <w:t xml:space="preserve">Q(c)      </w:t>
      </w:r>
      <w:r w:rsidRPr="00A5239B">
        <w:rPr>
          <w:lang w:val="fr-FR"/>
        </w:rPr>
        <w:tab/>
      </w:r>
      <w:r w:rsidRPr="00A5239B">
        <w:rPr>
          <w:lang w:val="fr-FR"/>
        </w:rPr>
        <w:tab/>
      </w:r>
      <w:r w:rsidRPr="00A5239B">
        <w:rPr>
          <w:lang w:val="fr-FR"/>
        </w:rPr>
        <w:tab/>
      </w:r>
      <w:r w:rsidRPr="00A5239B">
        <w:rPr>
          <w:lang w:val="fr-FR"/>
        </w:rPr>
        <w:tab/>
        <w:t xml:space="preserve">    T</w:t>
      </w:r>
      <w:r w:rsidRPr="00A5239B">
        <w:rPr>
          <w:lang w:val="fr-FR"/>
        </w:rPr>
        <w:t>，</w:t>
      </w:r>
      <w:r w:rsidRPr="00A5239B">
        <w:rPr>
          <w:rFonts w:ascii="宋体" w:hAnsi="宋体" w:cs="宋体" w:hint="eastAsia"/>
          <w:lang w:val="fr-FR"/>
        </w:rPr>
        <w:t>②</w:t>
      </w:r>
      <w:r w:rsidRPr="00A5239B">
        <w:rPr>
          <w:lang w:val="fr-FR"/>
        </w:rPr>
        <w:t>，</w:t>
      </w:r>
      <w:r w:rsidRPr="00A5239B">
        <w:rPr>
          <w:rFonts w:ascii="宋体" w:hAnsi="宋体" w:cs="宋体" w:hint="eastAsia"/>
          <w:lang w:val="fr-FR"/>
        </w:rPr>
        <w:t>④</w:t>
      </w:r>
    </w:p>
    <w:p w14:paraId="3EAF5B44" w14:textId="77777777" w:rsidR="00503E63" w:rsidRPr="00A5239B" w:rsidRDefault="00503E63" w:rsidP="00503E63">
      <w:pPr>
        <w:widowControl/>
        <w:autoSpaceDE w:val="0"/>
        <w:autoSpaceDN w:val="0"/>
        <w:snapToGrid w:val="0"/>
        <w:spacing w:line="315" w:lineRule="atLeast"/>
        <w:ind w:firstLineChars="400" w:firstLine="840"/>
        <w:textAlignment w:val="bottom"/>
        <w:rPr>
          <w:lang w:val="fr-FR"/>
        </w:rPr>
      </w:pPr>
      <w:r w:rsidRPr="00A5239B">
        <w:rPr>
          <w:rFonts w:ascii="宋体" w:hAnsi="宋体" w:cs="宋体" w:hint="eastAsia"/>
          <w:lang w:val="fr-FR"/>
        </w:rPr>
        <w:t>⑥</w:t>
      </w:r>
      <w:r w:rsidRPr="00A5239B">
        <w:rPr>
          <w:lang w:val="fr-FR"/>
        </w:rPr>
        <w:t xml:space="preserve"> </w:t>
      </w:r>
      <w:r w:rsidRPr="00A5239B">
        <w:sym w:font="Symbol" w:char="F022"/>
      </w:r>
      <w:r w:rsidRPr="00A5239B">
        <w:rPr>
          <w:lang w:val="fr-FR"/>
        </w:rPr>
        <w:t>x(P(x)</w:t>
      </w:r>
      <w:r w:rsidRPr="00A5239B">
        <w:rPr>
          <w:rFonts w:ascii="宋体" w:hAnsi="宋体" w:cs="宋体" w:hint="eastAsia"/>
          <w:lang w:val="fr-FR"/>
        </w:rPr>
        <w:t>∧</w:t>
      </w:r>
      <w:r w:rsidRPr="00A5239B">
        <w:rPr>
          <w:lang w:val="fr-FR"/>
        </w:rPr>
        <w:t xml:space="preserve">Q(x)) </w:t>
      </w:r>
      <w:r w:rsidRPr="00A5239B">
        <w:rPr>
          <w:lang w:val="fr-FR"/>
        </w:rPr>
        <w:tab/>
      </w:r>
      <w:r w:rsidRPr="00A5239B">
        <w:rPr>
          <w:lang w:val="fr-FR"/>
        </w:rPr>
        <w:tab/>
      </w:r>
      <w:r w:rsidRPr="00A5239B">
        <w:rPr>
          <w:lang w:val="fr-FR"/>
        </w:rPr>
        <w:tab/>
      </w:r>
      <w:r w:rsidRPr="00A5239B">
        <w:rPr>
          <w:lang w:val="fr-FR"/>
        </w:rPr>
        <w:tab/>
        <w:t xml:space="preserve">    UG</w:t>
      </w:r>
      <w:r w:rsidRPr="00A5239B">
        <w:rPr>
          <w:lang w:val="fr-FR"/>
        </w:rPr>
        <w:t>，</w:t>
      </w:r>
      <w:r w:rsidRPr="00A5239B">
        <w:rPr>
          <w:rFonts w:ascii="宋体" w:hAnsi="宋体" w:cs="宋体" w:hint="eastAsia"/>
          <w:lang w:val="fr-FR"/>
        </w:rPr>
        <w:t>⑤</w:t>
      </w:r>
    </w:p>
    <w:p w14:paraId="29F3734F" w14:textId="77777777" w:rsidR="00503E63" w:rsidRPr="00A5239B" w:rsidRDefault="00503E63" w:rsidP="00503E63">
      <w:pPr>
        <w:widowControl/>
        <w:autoSpaceDE w:val="0"/>
        <w:autoSpaceDN w:val="0"/>
        <w:snapToGrid w:val="0"/>
        <w:spacing w:line="315" w:lineRule="atLeast"/>
        <w:ind w:firstLineChars="400" w:firstLine="840"/>
        <w:textAlignment w:val="bottom"/>
        <w:rPr>
          <w:color w:val="FF0000"/>
          <w:lang w:val="fr-FR"/>
        </w:rPr>
      </w:pPr>
    </w:p>
    <w:bookmarkEnd w:id="6"/>
    <w:p w14:paraId="7B9B5824" w14:textId="77777777" w:rsidR="00503E63" w:rsidRPr="00A5239B" w:rsidRDefault="00503E63" w:rsidP="00A069A0">
      <w:pPr>
        <w:numPr>
          <w:ilvl w:val="0"/>
          <w:numId w:val="24"/>
        </w:numPr>
        <w:tabs>
          <w:tab w:val="left" w:pos="426"/>
          <w:tab w:val="left" w:pos="567"/>
          <w:tab w:val="left" w:pos="709"/>
        </w:tabs>
      </w:pPr>
      <w:r w:rsidRPr="00A5239B">
        <w:t>构造下列推理的证明。</w:t>
      </w:r>
    </w:p>
    <w:p w14:paraId="119150FF" w14:textId="2592576D" w:rsidR="00503E63" w:rsidRPr="00A5239B" w:rsidRDefault="00503E63" w:rsidP="00503E63">
      <w:pPr>
        <w:spacing w:line="340" w:lineRule="exact"/>
        <w:ind w:firstLineChars="150" w:firstLine="315"/>
        <w:rPr>
          <w:lang w:val="fr-FR"/>
        </w:rPr>
      </w:pPr>
      <w:r w:rsidRPr="00A5239B">
        <w:rPr>
          <w:lang w:val="fr-FR"/>
        </w:rPr>
        <w:t>（</w:t>
      </w:r>
      <w:r w:rsidRPr="00A5239B">
        <w:rPr>
          <w:lang w:val="fr-FR"/>
        </w:rPr>
        <w:t>2</w:t>
      </w:r>
      <w:r w:rsidRPr="00A5239B">
        <w:rPr>
          <w:lang w:val="fr-FR"/>
        </w:rPr>
        <w:t>）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A5239B">
        <w:rPr>
          <w:lang w:val="fr-FR"/>
        </w:rPr>
        <w:t>(</w:t>
      </w:r>
      <w:r w:rsidRPr="00A5239B">
        <w:rPr>
          <w:bCs/>
        </w:rPr>
        <w:sym w:font="Symbol" w:char="F024"/>
      </w:r>
      <w:r w:rsidRPr="00A5239B">
        <w:rPr>
          <w:bCs/>
          <w:lang w:val="fr-FR"/>
        </w:rPr>
        <w:t>x</w:t>
      </w:r>
      <w:r w:rsidRPr="00A5239B">
        <w:rPr>
          <w:lang w:val="fr-FR"/>
        </w:rPr>
        <w:t>P(x)</w:t>
      </w:r>
      <w:r w:rsidRPr="00A5239B">
        <w:rPr>
          <w:rFonts w:ascii="宋体" w:hAnsi="宋体" w:cs="宋体" w:hint="eastAsia"/>
          <w:lang w:val="fr-FR"/>
        </w:rPr>
        <w:t>∧</w:t>
      </w:r>
      <w:r w:rsidRPr="00A5239B">
        <w:rPr>
          <w:lang w:val="fr-FR"/>
        </w:rPr>
        <w:t>Q(c))</w:t>
      </w:r>
      <w:r>
        <w:rPr>
          <w:lang w:val="fr-FR"/>
        </w:rPr>
        <w:t xml:space="preserve">  </w:t>
      </w:r>
      <w:r w:rsidRPr="00A5239B">
        <w:rPr>
          <w:position w:val="-2"/>
        </w:rPr>
        <w:object w:dxaOrig="255" w:dyaOrig="195" w14:anchorId="6F80C03A">
          <v:shape id="_x0000_i1407" type="#_x0000_t75" style="width:13.7pt;height:10.3pt;mso-position-horizontal-relative:page;mso-position-vertical-relative:page" o:ole="" fillcolor="window">
            <v:imagedata r:id="rId62" o:title=""/>
          </v:shape>
          <o:OLEObject Type="Embed" ProgID="Equation.3" ShapeID="_x0000_i1407" DrawAspect="Content" ObjectID="_1711447109" r:id="rId63"/>
        </w:object>
      </w:r>
      <w:r>
        <w:rPr>
          <w:lang w:val="fr-FR"/>
        </w:rPr>
        <w:t xml:space="preserve">  </w:t>
      </w:r>
      <w:r w:rsidRPr="00A5239B">
        <w:rPr>
          <w:bCs/>
        </w:rPr>
        <w:sym w:font="Symbol" w:char="F024"/>
      </w:r>
      <w:r w:rsidRPr="00A5239B">
        <w:rPr>
          <w:bCs/>
          <w:lang w:val="fr-FR"/>
        </w:rPr>
        <w:t>x</w:t>
      </w:r>
      <w:r w:rsidRPr="00A5239B">
        <w:rPr>
          <w:lang w:val="fr-FR"/>
        </w:rPr>
        <w:t>P(x)→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  <w:lang w:val="fr-FR"/>
          </w:rPr>
          <m:t>¬</m:t>
        </m:r>
      </m:oMath>
      <w:r w:rsidRPr="00A5239B">
        <w:rPr>
          <w:lang w:val="fr-FR"/>
        </w:rPr>
        <w:t>Q(c)</w:t>
      </w:r>
      <w:r w:rsidRPr="00A5239B">
        <w:t>。</w:t>
      </w:r>
    </w:p>
    <w:p w14:paraId="0EDCFA1E" w14:textId="749B3968" w:rsidR="00503E63" w:rsidRPr="00A5239B" w:rsidRDefault="00503E63" w:rsidP="00503E63">
      <w:pPr>
        <w:spacing w:line="340" w:lineRule="exact"/>
        <w:ind w:firstLineChars="150" w:firstLine="315"/>
        <w:rPr>
          <w:lang w:val="fr-FR"/>
        </w:rPr>
      </w:pPr>
      <w:r w:rsidRPr="00A5239B">
        <w:rPr>
          <w:lang w:val="fr-FR"/>
        </w:rPr>
        <w:t>（</w:t>
      </w:r>
      <w:r w:rsidRPr="00A5239B">
        <w:rPr>
          <w:lang w:val="fr-FR"/>
        </w:rPr>
        <w:t>4</w:t>
      </w:r>
      <w:r w:rsidRPr="00A5239B">
        <w:rPr>
          <w:lang w:val="fr-FR"/>
        </w:rPr>
        <w:t>）</w:t>
      </w:r>
      <w:r w:rsidRPr="00A5239B">
        <w:sym w:font="Symbol" w:char="F022"/>
      </w:r>
      <w:r w:rsidRPr="00A5239B">
        <w:rPr>
          <w:lang w:val="fr-FR"/>
        </w:rPr>
        <w:t>x(P(x)→(Q(x)</w:t>
      </w:r>
      <w:r w:rsidRPr="00A5239B">
        <w:rPr>
          <w:rFonts w:ascii="宋体" w:hAnsi="宋体" w:cs="宋体" w:hint="eastAsia"/>
          <w:lang w:val="fr-FR"/>
        </w:rPr>
        <w:t>∧</w:t>
      </w:r>
      <w:r w:rsidRPr="00A5239B">
        <w:rPr>
          <w:lang w:val="fr-FR"/>
        </w:rPr>
        <w:t>R(x)))</w:t>
      </w:r>
      <w:r w:rsidRPr="00A5239B">
        <w:rPr>
          <w:lang w:val="fr-FR"/>
        </w:rPr>
        <w:t>，</w:t>
      </w:r>
      <w:r w:rsidRPr="00A5239B">
        <w:rPr>
          <w:bCs/>
        </w:rPr>
        <w:sym w:font="Symbol" w:char="F024"/>
      </w:r>
      <w:r w:rsidRPr="00A5239B">
        <w:rPr>
          <w:bCs/>
          <w:lang w:val="fr-FR"/>
        </w:rPr>
        <w:t>x</w:t>
      </w:r>
      <w:r w:rsidRPr="00A5239B">
        <w:rPr>
          <w:lang w:val="fr-FR"/>
        </w:rPr>
        <w:t>P(x)</w:t>
      </w:r>
      <w:r>
        <w:rPr>
          <w:lang w:val="fr-FR"/>
        </w:rPr>
        <w:t xml:space="preserve">  </w:t>
      </w:r>
      <w:r w:rsidRPr="00A5239B">
        <w:rPr>
          <w:position w:val="-2"/>
        </w:rPr>
        <w:object w:dxaOrig="255" w:dyaOrig="195" w14:anchorId="395B7612">
          <v:shape id="_x0000_i1408" type="#_x0000_t75" style="width:13.7pt;height:10.3pt;mso-position-horizontal-relative:page;mso-position-vertical-relative:page" o:ole="" fillcolor="window">
            <v:imagedata r:id="rId62" o:title=""/>
          </v:shape>
          <o:OLEObject Type="Embed" ProgID="Equation.3" ShapeID="_x0000_i1408" DrawAspect="Content" ObjectID="_1711447110" r:id="rId64"/>
        </w:object>
      </w:r>
      <w:r w:rsidRPr="00503E63">
        <w:rPr>
          <w:lang w:val="fr-FR"/>
        </w:rPr>
        <w:t xml:space="preserve"> </w:t>
      </w:r>
      <w:r>
        <w:rPr>
          <w:lang w:val="fr-FR"/>
        </w:rPr>
        <w:t xml:space="preserve"> </w:t>
      </w:r>
      <w:r w:rsidRPr="00A5239B">
        <w:rPr>
          <w:bCs/>
        </w:rPr>
        <w:sym w:font="Symbol" w:char="F024"/>
      </w:r>
      <w:r w:rsidRPr="00A5239B">
        <w:rPr>
          <w:bCs/>
          <w:lang w:val="fr-FR"/>
        </w:rPr>
        <w:t>x</w:t>
      </w:r>
      <w:r w:rsidRPr="00A5239B">
        <w:rPr>
          <w:lang w:val="fr-FR"/>
        </w:rPr>
        <w:t>(P(x)</w:t>
      </w:r>
      <w:r w:rsidRPr="00A5239B">
        <w:rPr>
          <w:rFonts w:ascii="宋体" w:hAnsi="宋体" w:cs="宋体" w:hint="eastAsia"/>
          <w:lang w:val="fr-FR"/>
        </w:rPr>
        <w:t>∧</w:t>
      </w:r>
      <w:r w:rsidRPr="00A5239B">
        <w:rPr>
          <w:lang w:val="fr-FR"/>
        </w:rPr>
        <w:t>R(x))</w:t>
      </w:r>
      <w:r w:rsidRPr="00A5239B">
        <w:rPr>
          <w:lang w:val="fr-FR"/>
        </w:rPr>
        <w:t>。</w:t>
      </w:r>
    </w:p>
    <w:p w14:paraId="71D101F0" w14:textId="77777777" w:rsidR="00503E63" w:rsidRPr="00A5239B" w:rsidRDefault="00503E63" w:rsidP="00503E63">
      <w:pPr>
        <w:widowControl/>
        <w:autoSpaceDE w:val="0"/>
        <w:autoSpaceDN w:val="0"/>
        <w:adjustRightInd w:val="0"/>
        <w:spacing w:line="315" w:lineRule="atLeast"/>
        <w:ind w:left="1021"/>
        <w:rPr>
          <w:lang w:val="fr-FR"/>
        </w:rPr>
      </w:pPr>
    </w:p>
    <w:p w14:paraId="7A4450B7" w14:textId="77777777" w:rsidR="00503E63" w:rsidRPr="00A5239B" w:rsidRDefault="00503E63" w:rsidP="00A069A0">
      <w:pPr>
        <w:numPr>
          <w:ilvl w:val="0"/>
          <w:numId w:val="23"/>
        </w:numPr>
        <w:tabs>
          <w:tab w:val="left" w:pos="426"/>
          <w:tab w:val="left" w:pos="567"/>
          <w:tab w:val="left" w:pos="709"/>
        </w:tabs>
      </w:pPr>
      <w:bookmarkStart w:id="7" w:name="_Hlk38754710"/>
      <w:r w:rsidRPr="00A5239B">
        <w:t>将下列命题符号化</w:t>
      </w:r>
      <w:r w:rsidRPr="00A5239B">
        <w:t>,</w:t>
      </w:r>
      <w:r w:rsidRPr="00A5239B">
        <w:t>并用演绎法证明其论证是否正确。</w:t>
      </w:r>
    </w:p>
    <w:p w14:paraId="29D9787D" w14:textId="77777777" w:rsidR="00503E63" w:rsidRPr="00A5239B" w:rsidRDefault="00503E63" w:rsidP="00503E63">
      <w:pPr>
        <w:ind w:leftChars="150" w:left="840" w:hangingChars="250" w:hanging="525"/>
      </w:pPr>
      <w:bookmarkStart w:id="8" w:name="_Hlk38746014"/>
      <w:bookmarkEnd w:id="7"/>
      <w:r w:rsidRPr="00A5239B">
        <w:lastRenderedPageBreak/>
        <w:t>（</w:t>
      </w:r>
      <w:r w:rsidRPr="00A5239B">
        <w:t>1</w:t>
      </w:r>
      <w:r w:rsidRPr="00A5239B">
        <w:t>）</w:t>
      </w:r>
      <w:bookmarkStart w:id="9" w:name="_Hlk38754725"/>
      <w:r w:rsidRPr="00A5239B">
        <w:t>每个在学校读书的人都获得知识。所以如果没有人获得知识就没有人在学校读书。</w:t>
      </w:r>
      <w:bookmarkEnd w:id="9"/>
    </w:p>
    <w:p w14:paraId="7D95DB6A" w14:textId="77777777" w:rsidR="00503E63" w:rsidRPr="00A5239B" w:rsidRDefault="00503E63" w:rsidP="00503E63">
      <w:pPr>
        <w:ind w:leftChars="150" w:left="840" w:hangingChars="250" w:hanging="525"/>
      </w:pPr>
      <w:bookmarkStart w:id="10" w:name="_Hlk38754700"/>
      <w:bookmarkEnd w:id="8"/>
      <w:r w:rsidRPr="00A5239B">
        <w:t>（</w:t>
      </w:r>
      <w:r w:rsidRPr="00A5239B">
        <w:t>3</w:t>
      </w:r>
      <w:r w:rsidRPr="00A5239B">
        <w:t>）每个懂得人性本质的作家都很高明；不能刻画人们内心世界的人都不是诗人；莎士比亚创作了哈姆雷特；没有一个不懂得人性本质的作家能够刻画人们的内心世界；只有诗人才能创作哈姆雷特。因此，莎士比亚是一个高明的作家。</w:t>
      </w:r>
    </w:p>
    <w:bookmarkEnd w:id="10"/>
    <w:p w14:paraId="5109A7C8" w14:textId="77777777" w:rsidR="00503E63" w:rsidRPr="00A5239B" w:rsidRDefault="00503E63" w:rsidP="00503E63">
      <w:pPr>
        <w:ind w:leftChars="150" w:left="840" w:hangingChars="250" w:hanging="525"/>
        <w:rPr>
          <w:szCs w:val="21"/>
          <w:lang w:val="fr-FR"/>
        </w:rPr>
      </w:pPr>
      <w:r w:rsidRPr="00A5239B">
        <w:rPr>
          <w:lang w:val="fr-FR"/>
        </w:rPr>
        <w:t>（</w:t>
      </w:r>
      <w:r w:rsidRPr="00A5239B">
        <w:rPr>
          <w:lang w:val="fr-FR"/>
        </w:rPr>
        <w:t>5</w:t>
      </w:r>
      <w:r w:rsidRPr="00A5239B">
        <w:rPr>
          <w:lang w:val="fr-FR"/>
        </w:rPr>
        <w:t>）</w:t>
      </w:r>
      <w:bookmarkStart w:id="11" w:name="_Hlk38754773"/>
      <w:r w:rsidRPr="00A5239B">
        <w:rPr>
          <w:lang w:val="fr-FR"/>
        </w:rPr>
        <w:t>每个选择离散数学</w:t>
      </w:r>
      <w:r w:rsidRPr="00A5239B">
        <w:t>课程</w:t>
      </w:r>
      <w:r w:rsidRPr="00A5239B">
        <w:rPr>
          <w:lang w:val="fr-FR"/>
        </w:rPr>
        <w:t>的大学生都喜欢证明；有的大学生选择离散数学课程但不做微积分题目。有的人喜欢证明但从来不做微积分题目。</w:t>
      </w:r>
      <w:bookmarkEnd w:id="11"/>
    </w:p>
    <w:p w14:paraId="7F8754C7" w14:textId="77777777" w:rsidR="00E56AE9" w:rsidRDefault="00E56AE9" w:rsidP="00113D47">
      <w:pPr>
        <w:ind w:firstLine="422"/>
        <w:rPr>
          <w:lang w:val="fr-FR"/>
        </w:rPr>
        <w:sectPr w:rsidR="00E56AE9" w:rsidSect="00C96DDC">
          <w:pgSz w:w="11906" w:h="16838" w:code="9"/>
          <w:pgMar w:top="1134" w:right="1701" w:bottom="1134" w:left="1701" w:header="851" w:footer="992" w:gutter="0"/>
          <w:cols w:space="425"/>
          <w:docGrid w:type="lines" w:linePitch="312"/>
        </w:sectPr>
      </w:pPr>
    </w:p>
    <w:p w14:paraId="5A0F5306" w14:textId="1D4BE90C" w:rsidR="00E56AE9" w:rsidRDefault="00E56AE9" w:rsidP="00E56AE9">
      <w:pPr>
        <w:pStyle w:val="2"/>
        <w:jc w:val="center"/>
        <w:rPr>
          <w:rFonts w:cs="Times New Roman"/>
          <w:b w:val="0"/>
          <w:bCs w:val="0"/>
        </w:rPr>
      </w:pPr>
      <w:r>
        <w:rPr>
          <w:rFonts w:cs="Times New Roman" w:hint="eastAsia"/>
        </w:rPr>
        <w:lastRenderedPageBreak/>
        <w:t>第</w:t>
      </w:r>
      <w:r>
        <w:rPr>
          <w:rFonts w:cs="Times New Roman"/>
        </w:rPr>
        <w:t>4</w:t>
      </w:r>
      <w:r>
        <w:rPr>
          <w:rFonts w:cs="Times New Roman" w:hint="eastAsia"/>
        </w:rPr>
        <w:t>章</w:t>
      </w:r>
      <w:r w:rsidRPr="00A5239B">
        <w:rPr>
          <w:rFonts w:cs="Times New Roman"/>
        </w:rPr>
        <w:t xml:space="preserve">  </w:t>
      </w:r>
      <w:r w:rsidR="007135F3">
        <w:rPr>
          <w:rFonts w:cs="Times New Roman" w:hint="eastAsia"/>
        </w:rPr>
        <w:t>二元关系</w:t>
      </w:r>
    </w:p>
    <w:p w14:paraId="18F0E440" w14:textId="524F0FDD" w:rsidR="00E56AE9" w:rsidRDefault="00E56AE9" w:rsidP="00A069A0">
      <w:pPr>
        <w:numPr>
          <w:ilvl w:val="0"/>
          <w:numId w:val="3"/>
        </w:numPr>
        <w:tabs>
          <w:tab w:val="clear" w:pos="647"/>
          <w:tab w:val="left" w:pos="360"/>
        </w:tabs>
        <w:ind w:left="420"/>
      </w:pPr>
      <w:bookmarkStart w:id="12" w:name="_Hlk100825604"/>
      <w:r>
        <w:rPr>
          <w:rFonts w:hint="eastAsia"/>
        </w:rPr>
        <w:t>已知</w:t>
      </w:r>
      <w:r>
        <w:rPr>
          <w:rFonts w:hint="eastAsia"/>
        </w:rPr>
        <w:t xml:space="preserve">A = </w:t>
      </w:r>
      <w:r>
        <w:t>{</w:t>
      </w:r>
      <w:r w:rsidR="007135F3" w:rsidRPr="007135F3">
        <w:rPr>
          <w:rFonts w:ascii="宋体" w:hAnsi="宋体" w:hint="eastAsia"/>
          <w:i/>
          <w:iCs/>
        </w:rPr>
        <w:t>Φ</w:t>
      </w:r>
      <w:r>
        <w:rPr>
          <w:rFonts w:hint="eastAsia"/>
        </w:rPr>
        <w:t xml:space="preserve">, </w:t>
      </w:r>
      <w:r>
        <w:t>{</w:t>
      </w:r>
      <w:r w:rsidR="00F93F6E" w:rsidRPr="007135F3">
        <w:rPr>
          <w:rFonts w:ascii="宋体" w:hAnsi="宋体" w:hint="eastAsia"/>
          <w:i/>
          <w:iCs/>
        </w:rPr>
        <w:t>Φ</w:t>
      </w:r>
      <w:r>
        <w:rPr>
          <w:rFonts w:hint="eastAsia"/>
        </w:rPr>
        <w:t>}</w:t>
      </w:r>
      <w:r>
        <w:t>}</w:t>
      </w:r>
      <w:r>
        <w:rPr>
          <w:rFonts w:hint="eastAsia"/>
        </w:rPr>
        <w:t>，求</w:t>
      </w:r>
      <w:r>
        <w:rPr>
          <w:rFonts w:hint="eastAsia"/>
        </w:rPr>
        <w:t>A</w:t>
      </w:r>
      <w:r>
        <w:rPr>
          <w:rFonts w:hint="eastAsia"/>
        </w:rPr>
        <w:t>×</w:t>
      </w:r>
      <w:r>
        <w:rPr>
          <w:rFonts w:hint="eastAsia"/>
        </w:rPr>
        <w:t>P(</w:t>
      </w:r>
      <w:r>
        <w:t>A)</w:t>
      </w:r>
      <w:r>
        <w:rPr>
          <w:rFonts w:hint="eastAsia"/>
        </w:rPr>
        <w:t>。</w:t>
      </w:r>
    </w:p>
    <w:p w14:paraId="6C712145" w14:textId="22E6169C" w:rsidR="00E56AE9" w:rsidRPr="009259DC" w:rsidRDefault="00E56AE9" w:rsidP="00E56AE9">
      <w:pPr>
        <w:ind w:left="142"/>
        <w:rPr>
          <w:lang w:val="pt-BR"/>
        </w:rPr>
      </w:pPr>
      <w:r w:rsidRPr="009259DC">
        <w:rPr>
          <w:rFonts w:hint="eastAsia"/>
          <w:b/>
          <w:lang w:val="pt-BR"/>
        </w:rPr>
        <w:t>解</w:t>
      </w:r>
      <w:r w:rsidRPr="009259DC">
        <w:rPr>
          <w:rFonts w:hint="eastAsia"/>
          <w:lang w:val="pt-BR"/>
        </w:rPr>
        <w:t xml:space="preserve"> </w:t>
      </w:r>
      <w:r>
        <w:rPr>
          <w:rFonts w:hint="eastAsia"/>
        </w:rPr>
        <w:t>P(</w:t>
      </w:r>
      <w:r>
        <w:t>A)</w:t>
      </w:r>
      <w:r>
        <w:rPr>
          <w:rFonts w:hint="eastAsia"/>
        </w:rPr>
        <w:t xml:space="preserve"> = </w:t>
      </w:r>
      <w:r>
        <w:t>{</w:t>
      </w:r>
      <w:r w:rsidR="00F93F6E" w:rsidRPr="007135F3">
        <w:rPr>
          <w:rFonts w:ascii="宋体" w:hAnsi="宋体" w:hint="eastAsia"/>
          <w:i/>
          <w:iCs/>
        </w:rPr>
        <w:t>Φ</w:t>
      </w:r>
      <w:r>
        <w:rPr>
          <w:rFonts w:hint="eastAsia"/>
        </w:rPr>
        <w:t xml:space="preserve">, </w:t>
      </w:r>
      <w:r>
        <w:t>{</w:t>
      </w:r>
      <w:r w:rsidR="00F93F6E" w:rsidRPr="007135F3">
        <w:rPr>
          <w:rFonts w:ascii="宋体" w:hAnsi="宋体" w:hint="eastAsia"/>
          <w:i/>
          <w:iCs/>
        </w:rPr>
        <w:t>Φ</w:t>
      </w:r>
      <w:r>
        <w:rPr>
          <w:rFonts w:hint="eastAsia"/>
        </w:rPr>
        <w:t xml:space="preserve">}, </w:t>
      </w:r>
      <w:r>
        <w:t>{{</w:t>
      </w:r>
      <w:r w:rsidR="00F93F6E" w:rsidRPr="007135F3">
        <w:rPr>
          <w:rFonts w:ascii="宋体" w:hAnsi="宋体" w:hint="eastAsia"/>
          <w:i/>
          <w:iCs/>
        </w:rPr>
        <w:t>Φ</w:t>
      </w:r>
      <w:r>
        <w:t>}</w:t>
      </w:r>
      <w:r>
        <w:rPr>
          <w:rFonts w:hint="eastAsia"/>
        </w:rPr>
        <w:t>}</w:t>
      </w:r>
      <w:r>
        <w:t>, {</w:t>
      </w:r>
      <w:r w:rsidR="00F93F6E" w:rsidRPr="007135F3">
        <w:rPr>
          <w:rFonts w:ascii="宋体" w:hAnsi="宋体" w:hint="eastAsia"/>
          <w:i/>
          <w:iCs/>
        </w:rPr>
        <w:t>Φ</w:t>
      </w:r>
      <w:r>
        <w:rPr>
          <w:rFonts w:hint="eastAsia"/>
        </w:rPr>
        <w:t xml:space="preserve">, </w:t>
      </w:r>
      <w:r>
        <w:t>{</w:t>
      </w:r>
      <w:r w:rsidR="00F93F6E" w:rsidRPr="007135F3">
        <w:rPr>
          <w:rFonts w:ascii="宋体" w:hAnsi="宋体" w:hint="eastAsia"/>
          <w:i/>
          <w:iCs/>
        </w:rPr>
        <w:t>Φ</w:t>
      </w:r>
      <w:r>
        <w:rPr>
          <w:rFonts w:hint="eastAsia"/>
        </w:rPr>
        <w:t>}</w:t>
      </w:r>
      <w:r>
        <w:t>}}</w:t>
      </w:r>
    </w:p>
    <w:p w14:paraId="4B1652D8" w14:textId="3C1BD7AD" w:rsidR="00E56AE9" w:rsidRPr="00F93F6E" w:rsidRDefault="00E56AE9" w:rsidP="00E56AE9">
      <w:pPr>
        <w:ind w:leftChars="200" w:left="1470" w:rightChars="201" w:right="422" w:hangingChars="500" w:hanging="1050"/>
        <w:rPr>
          <w:lang w:val="pt-BR"/>
        </w:rPr>
      </w:pPr>
      <w:r w:rsidRPr="00F93F6E">
        <w:rPr>
          <w:rFonts w:hint="eastAsia"/>
          <w:lang w:val="pt-BR"/>
        </w:rPr>
        <w:t>A</w:t>
      </w:r>
      <w:r w:rsidRPr="00F93F6E">
        <w:rPr>
          <w:rFonts w:hint="eastAsia"/>
          <w:lang w:val="pt-BR"/>
        </w:rPr>
        <w:t>×</w:t>
      </w:r>
      <w:r w:rsidRPr="00F93F6E">
        <w:rPr>
          <w:rFonts w:hint="eastAsia"/>
          <w:lang w:val="pt-BR"/>
        </w:rPr>
        <w:t>P(</w:t>
      </w:r>
      <w:r w:rsidRPr="00F93F6E">
        <w:rPr>
          <w:lang w:val="pt-BR"/>
        </w:rPr>
        <w:t>A)</w:t>
      </w:r>
      <w:r w:rsidRPr="00F93F6E">
        <w:rPr>
          <w:rFonts w:hint="eastAsia"/>
          <w:lang w:val="pt-BR"/>
        </w:rPr>
        <w:t xml:space="preserve"> = </w:t>
      </w:r>
      <w:r w:rsidRPr="00F93F6E">
        <w:rPr>
          <w:lang w:val="pt-BR"/>
        </w:rPr>
        <w:t>{&lt;</w:t>
      </w:r>
      <w:r w:rsidR="00F93F6E" w:rsidRPr="007135F3">
        <w:rPr>
          <w:rFonts w:ascii="宋体" w:hAnsi="宋体" w:hint="eastAsia"/>
          <w:i/>
          <w:iCs/>
        </w:rPr>
        <w:t>Φ</w:t>
      </w:r>
      <w:r w:rsidRPr="00F93F6E">
        <w:rPr>
          <w:rFonts w:hint="eastAsia"/>
          <w:lang w:val="pt-BR"/>
        </w:rPr>
        <w:t xml:space="preserve">, </w:t>
      </w:r>
      <w:r w:rsidR="00F93F6E" w:rsidRPr="007135F3">
        <w:rPr>
          <w:rFonts w:ascii="宋体" w:hAnsi="宋体" w:hint="eastAsia"/>
          <w:i/>
          <w:iCs/>
        </w:rPr>
        <w:t>Φ</w:t>
      </w:r>
      <w:r w:rsidRPr="00F93F6E">
        <w:rPr>
          <w:lang w:val="pt-BR"/>
        </w:rPr>
        <w:t>&gt;</w:t>
      </w:r>
      <w:r w:rsidRPr="00F93F6E">
        <w:rPr>
          <w:rFonts w:hint="eastAsia"/>
          <w:lang w:val="pt-BR"/>
        </w:rPr>
        <w:t xml:space="preserve">, </w:t>
      </w:r>
      <w:r w:rsidRPr="00F93F6E">
        <w:rPr>
          <w:lang w:val="pt-BR"/>
        </w:rPr>
        <w:t>&lt;</w:t>
      </w:r>
      <w:r w:rsidR="00F93F6E" w:rsidRPr="007135F3">
        <w:rPr>
          <w:rFonts w:ascii="宋体" w:hAnsi="宋体" w:hint="eastAsia"/>
          <w:i/>
          <w:iCs/>
        </w:rPr>
        <w:t>Φ</w:t>
      </w:r>
      <w:r w:rsidRPr="00F93F6E">
        <w:rPr>
          <w:rFonts w:hint="eastAsia"/>
          <w:lang w:val="pt-BR"/>
        </w:rPr>
        <w:t xml:space="preserve">, </w:t>
      </w:r>
      <w:r w:rsidRPr="00F93F6E">
        <w:rPr>
          <w:lang w:val="pt-BR"/>
        </w:rPr>
        <w:t>{</w:t>
      </w:r>
      <w:r w:rsidR="00F93F6E" w:rsidRPr="007135F3">
        <w:rPr>
          <w:rFonts w:ascii="宋体" w:hAnsi="宋体" w:hint="eastAsia"/>
          <w:i/>
          <w:iCs/>
        </w:rPr>
        <w:t>Φ</w:t>
      </w:r>
      <w:r w:rsidRPr="00F93F6E">
        <w:rPr>
          <w:rFonts w:hint="eastAsia"/>
          <w:lang w:val="pt-BR"/>
        </w:rPr>
        <w:t>}</w:t>
      </w:r>
      <w:r w:rsidRPr="00F93F6E">
        <w:rPr>
          <w:lang w:val="pt-BR"/>
        </w:rPr>
        <w:t>&gt;</w:t>
      </w:r>
      <w:r w:rsidRPr="00F93F6E">
        <w:rPr>
          <w:rFonts w:hint="eastAsia"/>
          <w:lang w:val="pt-BR"/>
        </w:rPr>
        <w:t xml:space="preserve">, </w:t>
      </w:r>
      <w:r w:rsidRPr="00F93F6E">
        <w:rPr>
          <w:lang w:val="pt-BR"/>
        </w:rPr>
        <w:t>&lt;</w:t>
      </w:r>
      <w:r w:rsidR="00F93F6E" w:rsidRPr="007135F3">
        <w:rPr>
          <w:rFonts w:ascii="宋体" w:hAnsi="宋体" w:hint="eastAsia"/>
          <w:i/>
          <w:iCs/>
        </w:rPr>
        <w:t>Φ</w:t>
      </w:r>
      <w:r w:rsidRPr="00F93F6E">
        <w:rPr>
          <w:rFonts w:hint="eastAsia"/>
          <w:lang w:val="pt-BR"/>
        </w:rPr>
        <w:t xml:space="preserve">, </w:t>
      </w:r>
      <w:r w:rsidRPr="00F93F6E">
        <w:rPr>
          <w:lang w:val="pt-BR"/>
        </w:rPr>
        <w:t>{{</w:t>
      </w:r>
      <w:r w:rsidR="00F93F6E" w:rsidRPr="007135F3">
        <w:rPr>
          <w:rFonts w:ascii="宋体" w:hAnsi="宋体" w:hint="eastAsia"/>
          <w:i/>
          <w:iCs/>
        </w:rPr>
        <w:t>Φ</w:t>
      </w:r>
      <w:r w:rsidRPr="00F93F6E">
        <w:rPr>
          <w:lang w:val="pt-BR"/>
        </w:rPr>
        <w:t>}</w:t>
      </w:r>
      <w:r w:rsidRPr="00F93F6E">
        <w:rPr>
          <w:rFonts w:hint="eastAsia"/>
          <w:lang w:val="pt-BR"/>
        </w:rPr>
        <w:t>}</w:t>
      </w:r>
      <w:r w:rsidRPr="00F93F6E">
        <w:rPr>
          <w:lang w:val="pt-BR"/>
        </w:rPr>
        <w:t>&gt;, &lt;</w:t>
      </w:r>
      <w:r w:rsidR="00F93F6E" w:rsidRPr="007135F3">
        <w:rPr>
          <w:rFonts w:ascii="宋体" w:hAnsi="宋体" w:hint="eastAsia"/>
          <w:i/>
          <w:iCs/>
        </w:rPr>
        <w:t>Φ</w:t>
      </w:r>
      <w:r w:rsidRPr="00F93F6E">
        <w:rPr>
          <w:rFonts w:hint="eastAsia"/>
          <w:lang w:val="pt-BR"/>
        </w:rPr>
        <w:t xml:space="preserve">, </w:t>
      </w:r>
      <w:r w:rsidRPr="00F93F6E">
        <w:rPr>
          <w:lang w:val="pt-BR"/>
        </w:rPr>
        <w:t>{</w:t>
      </w:r>
      <w:r w:rsidR="00F93F6E" w:rsidRPr="007135F3">
        <w:rPr>
          <w:rFonts w:ascii="宋体" w:hAnsi="宋体" w:hint="eastAsia"/>
          <w:i/>
          <w:iCs/>
        </w:rPr>
        <w:t>Φ</w:t>
      </w:r>
      <w:r w:rsidRPr="00F93F6E">
        <w:rPr>
          <w:rFonts w:hint="eastAsia"/>
          <w:lang w:val="pt-BR"/>
        </w:rPr>
        <w:t xml:space="preserve">, </w:t>
      </w:r>
      <w:r w:rsidRPr="00F93F6E">
        <w:rPr>
          <w:lang w:val="pt-BR"/>
        </w:rPr>
        <w:t>{</w:t>
      </w:r>
      <w:r w:rsidR="00F93F6E" w:rsidRPr="007135F3">
        <w:rPr>
          <w:rFonts w:ascii="宋体" w:hAnsi="宋体" w:hint="eastAsia"/>
          <w:i/>
          <w:iCs/>
        </w:rPr>
        <w:t>Φ</w:t>
      </w:r>
      <w:r w:rsidRPr="00F93F6E">
        <w:rPr>
          <w:rFonts w:hint="eastAsia"/>
          <w:lang w:val="pt-BR"/>
        </w:rPr>
        <w:t>}</w:t>
      </w:r>
      <w:r w:rsidRPr="00F93F6E">
        <w:rPr>
          <w:lang w:val="pt-BR"/>
        </w:rPr>
        <w:t>}&gt;, &lt;{</w:t>
      </w:r>
      <w:r w:rsidR="00F93F6E" w:rsidRPr="007135F3">
        <w:rPr>
          <w:rFonts w:ascii="宋体" w:hAnsi="宋体" w:hint="eastAsia"/>
          <w:i/>
          <w:iCs/>
        </w:rPr>
        <w:t>Φ</w:t>
      </w:r>
      <w:r w:rsidRPr="00F93F6E">
        <w:rPr>
          <w:rFonts w:hint="eastAsia"/>
          <w:lang w:val="pt-BR"/>
        </w:rPr>
        <w:t xml:space="preserve">}, </w:t>
      </w:r>
      <w:r w:rsidR="00F93F6E" w:rsidRPr="007135F3">
        <w:rPr>
          <w:rFonts w:ascii="宋体" w:hAnsi="宋体" w:hint="eastAsia"/>
          <w:i/>
          <w:iCs/>
        </w:rPr>
        <w:t>Φ</w:t>
      </w:r>
      <w:r w:rsidRPr="00F93F6E">
        <w:rPr>
          <w:lang w:val="pt-BR"/>
        </w:rPr>
        <w:t>&gt;</w:t>
      </w:r>
      <w:r w:rsidRPr="00F93F6E">
        <w:rPr>
          <w:rFonts w:hint="eastAsia"/>
          <w:lang w:val="pt-BR"/>
        </w:rPr>
        <w:t xml:space="preserve">, </w:t>
      </w:r>
      <w:r w:rsidRPr="00F93F6E">
        <w:rPr>
          <w:lang w:val="pt-BR"/>
        </w:rPr>
        <w:t>&lt;{</w:t>
      </w:r>
      <w:r w:rsidR="00F93F6E" w:rsidRPr="007135F3">
        <w:rPr>
          <w:rFonts w:ascii="宋体" w:hAnsi="宋体" w:hint="eastAsia"/>
          <w:i/>
          <w:iCs/>
        </w:rPr>
        <w:t>Φ</w:t>
      </w:r>
      <w:r w:rsidRPr="00F93F6E">
        <w:rPr>
          <w:rFonts w:hint="eastAsia"/>
          <w:lang w:val="pt-BR"/>
        </w:rPr>
        <w:t xml:space="preserve">}, </w:t>
      </w:r>
      <w:r w:rsidRPr="00F93F6E">
        <w:rPr>
          <w:lang w:val="pt-BR"/>
        </w:rPr>
        <w:t>{</w:t>
      </w:r>
      <w:r w:rsidR="00F93F6E" w:rsidRPr="007135F3">
        <w:rPr>
          <w:rFonts w:ascii="宋体" w:hAnsi="宋体" w:hint="eastAsia"/>
          <w:i/>
          <w:iCs/>
        </w:rPr>
        <w:t>Φ</w:t>
      </w:r>
      <w:r w:rsidRPr="00F93F6E">
        <w:rPr>
          <w:rFonts w:hint="eastAsia"/>
          <w:lang w:val="pt-BR"/>
        </w:rPr>
        <w:t>}</w:t>
      </w:r>
      <w:r w:rsidRPr="00F93F6E">
        <w:rPr>
          <w:lang w:val="pt-BR"/>
        </w:rPr>
        <w:t>&gt;</w:t>
      </w:r>
      <w:r w:rsidRPr="00F93F6E">
        <w:rPr>
          <w:rFonts w:hint="eastAsia"/>
          <w:lang w:val="pt-BR"/>
        </w:rPr>
        <w:t xml:space="preserve">, </w:t>
      </w:r>
      <w:r w:rsidRPr="00F93F6E">
        <w:rPr>
          <w:lang w:val="pt-BR"/>
        </w:rPr>
        <w:t>&lt;{</w:t>
      </w:r>
      <w:r w:rsidR="00F93F6E" w:rsidRPr="007135F3">
        <w:rPr>
          <w:rFonts w:ascii="宋体" w:hAnsi="宋体" w:hint="eastAsia"/>
          <w:i/>
          <w:iCs/>
        </w:rPr>
        <w:t>Φ</w:t>
      </w:r>
      <w:r w:rsidRPr="00F93F6E">
        <w:rPr>
          <w:rFonts w:hint="eastAsia"/>
          <w:lang w:val="pt-BR"/>
        </w:rPr>
        <w:t>}</w:t>
      </w:r>
      <w:r w:rsidRPr="00F93F6E">
        <w:rPr>
          <w:lang w:val="pt-BR"/>
        </w:rPr>
        <w:t>, {{</w:t>
      </w:r>
      <w:r w:rsidR="00F93F6E" w:rsidRPr="007135F3">
        <w:rPr>
          <w:rFonts w:ascii="宋体" w:hAnsi="宋体" w:hint="eastAsia"/>
          <w:i/>
          <w:iCs/>
        </w:rPr>
        <w:t>Φ</w:t>
      </w:r>
      <w:r w:rsidRPr="00F93F6E">
        <w:rPr>
          <w:lang w:val="pt-BR"/>
        </w:rPr>
        <w:t>}</w:t>
      </w:r>
      <w:r w:rsidRPr="00F93F6E">
        <w:rPr>
          <w:rFonts w:hint="eastAsia"/>
          <w:lang w:val="pt-BR"/>
        </w:rPr>
        <w:t>}</w:t>
      </w:r>
      <w:r w:rsidRPr="00F93F6E">
        <w:rPr>
          <w:lang w:val="pt-BR"/>
        </w:rPr>
        <w:t>&gt;, &lt;{</w:t>
      </w:r>
      <w:r w:rsidR="00F93F6E" w:rsidRPr="007135F3">
        <w:rPr>
          <w:rFonts w:ascii="宋体" w:hAnsi="宋体" w:hint="eastAsia"/>
          <w:i/>
          <w:iCs/>
        </w:rPr>
        <w:t>Φ</w:t>
      </w:r>
      <w:r w:rsidRPr="00F93F6E">
        <w:rPr>
          <w:rFonts w:hint="eastAsia"/>
          <w:lang w:val="pt-BR"/>
        </w:rPr>
        <w:t xml:space="preserve">}, </w:t>
      </w:r>
      <w:r w:rsidRPr="00F93F6E">
        <w:rPr>
          <w:lang w:val="pt-BR"/>
        </w:rPr>
        <w:t>{</w:t>
      </w:r>
      <w:r w:rsidR="00F93F6E" w:rsidRPr="007135F3">
        <w:rPr>
          <w:rFonts w:ascii="宋体" w:hAnsi="宋体" w:hint="eastAsia"/>
          <w:i/>
          <w:iCs/>
        </w:rPr>
        <w:t>Φ</w:t>
      </w:r>
      <w:r w:rsidRPr="00F93F6E">
        <w:rPr>
          <w:rFonts w:hint="eastAsia"/>
          <w:lang w:val="pt-BR"/>
        </w:rPr>
        <w:t xml:space="preserve">, </w:t>
      </w:r>
      <w:r w:rsidRPr="00F93F6E">
        <w:rPr>
          <w:lang w:val="pt-BR"/>
        </w:rPr>
        <w:t>{</w:t>
      </w:r>
      <w:r w:rsidR="00F93F6E" w:rsidRPr="007135F3">
        <w:rPr>
          <w:rFonts w:ascii="宋体" w:hAnsi="宋体" w:hint="eastAsia"/>
          <w:i/>
          <w:iCs/>
        </w:rPr>
        <w:t>Φ</w:t>
      </w:r>
      <w:r w:rsidRPr="00F93F6E">
        <w:rPr>
          <w:rFonts w:hint="eastAsia"/>
          <w:lang w:val="pt-BR"/>
        </w:rPr>
        <w:t>}</w:t>
      </w:r>
      <w:r w:rsidRPr="00F93F6E">
        <w:rPr>
          <w:lang w:val="pt-BR"/>
        </w:rPr>
        <w:t>}&gt;}</w:t>
      </w:r>
    </w:p>
    <w:bookmarkEnd w:id="12"/>
    <w:p w14:paraId="32750F32" w14:textId="77777777" w:rsidR="00E56AE9" w:rsidRPr="00F93F6E" w:rsidRDefault="00E56AE9" w:rsidP="00E56AE9">
      <w:pPr>
        <w:ind w:leftChars="200" w:left="1470" w:rightChars="201" w:right="422" w:hangingChars="500" w:hanging="1050"/>
        <w:rPr>
          <w:lang w:val="pt-BR"/>
        </w:rPr>
      </w:pPr>
    </w:p>
    <w:p w14:paraId="4FD4CC20" w14:textId="77777777" w:rsidR="00E56AE9" w:rsidRDefault="00E56AE9" w:rsidP="00A069A0">
      <w:pPr>
        <w:numPr>
          <w:ilvl w:val="0"/>
          <w:numId w:val="26"/>
        </w:numPr>
        <w:tabs>
          <w:tab w:val="clear" w:pos="369"/>
          <w:tab w:val="left" w:pos="360"/>
        </w:tabs>
        <w:ind w:left="357" w:hanging="357"/>
      </w:pPr>
      <w:r>
        <w:t>设</w:t>
      </w:r>
      <w:r>
        <w:rPr>
          <w:szCs w:val="21"/>
        </w:rPr>
        <w:t>A</w:t>
      </w:r>
      <w:r>
        <w:rPr>
          <w:szCs w:val="21"/>
        </w:rPr>
        <w:t>，</w:t>
      </w:r>
      <w:r>
        <w:rPr>
          <w:szCs w:val="21"/>
        </w:rPr>
        <w:t>B</w:t>
      </w:r>
      <w:r>
        <w:rPr>
          <w:szCs w:val="21"/>
        </w:rPr>
        <w:t>，</w:t>
      </w:r>
      <w:r>
        <w:rPr>
          <w:szCs w:val="21"/>
        </w:rPr>
        <w:t>C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D</w:t>
      </w:r>
      <w:r>
        <w:rPr>
          <w:szCs w:val="21"/>
        </w:rPr>
        <w:t>是任意</w:t>
      </w:r>
      <w:r>
        <w:rPr>
          <w:rFonts w:hint="eastAsia"/>
          <w:szCs w:val="21"/>
        </w:rPr>
        <w:t>四</w:t>
      </w:r>
      <w:r>
        <w:rPr>
          <w:szCs w:val="21"/>
        </w:rPr>
        <w:t>个集合，</w:t>
      </w:r>
      <w:r>
        <w:rPr>
          <w:rFonts w:hint="eastAsia"/>
          <w:szCs w:val="21"/>
        </w:rPr>
        <w:t>试判断下述结论是否正确？如果一定正确，请证明；如果一定错误也请一定证明；如果不一定正确，请举反例。</w:t>
      </w:r>
    </w:p>
    <w:p w14:paraId="31A7D519" w14:textId="77777777" w:rsidR="00E56AE9" w:rsidRDefault="00E56AE9" w:rsidP="00E56AE9">
      <w:pPr>
        <w:ind w:left="360"/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t>(</w:t>
      </w:r>
      <w:r>
        <w:rPr>
          <w:rFonts w:hint="eastAsia"/>
        </w:rPr>
        <w:t>A</w:t>
      </w:r>
      <w:r>
        <w:t>∩</w:t>
      </w:r>
      <w:r>
        <w:rPr>
          <w:rFonts w:hint="eastAsia"/>
        </w:rPr>
        <w:t>B</w:t>
      </w:r>
      <w:r>
        <w:t>)×(</w:t>
      </w:r>
      <w:r>
        <w:rPr>
          <w:rFonts w:hint="eastAsia"/>
        </w:rPr>
        <w:t>C</w:t>
      </w:r>
      <w:r>
        <w:t>∩</w:t>
      </w:r>
      <w:r>
        <w:rPr>
          <w:rFonts w:hint="eastAsia"/>
        </w:rPr>
        <w:t>D</w:t>
      </w:r>
      <w:r>
        <w:t>)</w:t>
      </w:r>
      <w:r>
        <w:t>＝</w:t>
      </w:r>
      <w:r>
        <w:t>(</w:t>
      </w:r>
      <w:r>
        <w:rPr>
          <w:rFonts w:hint="eastAsia"/>
        </w:rPr>
        <w:t>A</w:t>
      </w:r>
      <w:r>
        <w:t>×</w:t>
      </w:r>
      <w:r>
        <w:rPr>
          <w:rFonts w:hint="eastAsia"/>
        </w:rPr>
        <w:t>C</w:t>
      </w:r>
      <w:r>
        <w:t>)∩(</w:t>
      </w:r>
      <w:r>
        <w:rPr>
          <w:rFonts w:hint="eastAsia"/>
        </w:rPr>
        <w:t>B</w:t>
      </w:r>
      <w:r>
        <w:t>×</w:t>
      </w:r>
      <w:r>
        <w:rPr>
          <w:rFonts w:hint="eastAsia"/>
        </w:rPr>
        <w:t>D</w:t>
      </w:r>
      <w:r>
        <w:t>)</w:t>
      </w:r>
      <w:r>
        <w:rPr>
          <w:rFonts w:hint="eastAsia"/>
        </w:rPr>
        <w:t>；</w:t>
      </w:r>
    </w:p>
    <w:p w14:paraId="0EA6E206" w14:textId="77777777" w:rsidR="00E56AE9" w:rsidRDefault="00E56AE9" w:rsidP="00E56AE9">
      <w:pPr>
        <w:ind w:left="36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>(</w:t>
      </w:r>
      <w:r>
        <w:rPr>
          <w:rFonts w:hint="eastAsia"/>
        </w:rPr>
        <w:t>A-B</w:t>
      </w:r>
      <w:r>
        <w:t>)×(</w:t>
      </w:r>
      <w:r>
        <w:rPr>
          <w:rFonts w:hint="eastAsia"/>
        </w:rPr>
        <w:t>C-D</w:t>
      </w:r>
      <w:r>
        <w:t>)</w:t>
      </w:r>
      <w:r>
        <w:t>＝</w:t>
      </w:r>
      <w:r>
        <w:t>(</w:t>
      </w:r>
      <w:r>
        <w:rPr>
          <w:rFonts w:hint="eastAsia"/>
        </w:rPr>
        <w:t>A</w:t>
      </w:r>
      <w:r>
        <w:t>×</w:t>
      </w:r>
      <w:r>
        <w:rPr>
          <w:rFonts w:hint="eastAsia"/>
        </w:rPr>
        <w:t>C</w:t>
      </w:r>
      <w:r>
        <w:t>)</w:t>
      </w:r>
      <w:r>
        <w:rPr>
          <w:rFonts w:hint="eastAsia"/>
        </w:rPr>
        <w:t>-</w:t>
      </w:r>
      <w:r>
        <w:t>(</w:t>
      </w:r>
      <w:r>
        <w:rPr>
          <w:rFonts w:hint="eastAsia"/>
        </w:rPr>
        <w:t>B</w:t>
      </w:r>
      <w:r>
        <w:t>×</w:t>
      </w:r>
      <w:r>
        <w:rPr>
          <w:rFonts w:hint="eastAsia"/>
        </w:rPr>
        <w:t>D</w:t>
      </w:r>
      <w:r>
        <w:t>)</w:t>
      </w:r>
      <w:r>
        <w:rPr>
          <w:rFonts w:hint="eastAsia"/>
        </w:rPr>
        <w:t>；</w:t>
      </w:r>
    </w:p>
    <w:p w14:paraId="3F9FE15F" w14:textId="77777777" w:rsidR="00E56AE9" w:rsidRDefault="00E56AE9" w:rsidP="00E56AE9">
      <w:pPr>
        <w:ind w:firstLineChars="675" w:firstLine="1418"/>
      </w:pPr>
    </w:p>
    <w:p w14:paraId="7395DE36" w14:textId="77777777" w:rsidR="00E56AE9" w:rsidRDefault="00E56AE9" w:rsidP="00A069A0">
      <w:pPr>
        <w:numPr>
          <w:ilvl w:val="0"/>
          <w:numId w:val="28"/>
        </w:numPr>
        <w:tabs>
          <w:tab w:val="clear" w:pos="369"/>
          <w:tab w:val="left" w:pos="360"/>
        </w:tabs>
        <w:ind w:left="420"/>
      </w:pPr>
      <w:r>
        <w:t>设</w:t>
      </w:r>
      <w:r>
        <w:t>A</w:t>
      </w:r>
      <w:r>
        <w:t>为</w:t>
      </w:r>
      <w:r>
        <w:t>n</w:t>
      </w:r>
      <w:r>
        <w:t>个元素的集合</w:t>
      </w:r>
      <w:r>
        <w:rPr>
          <w:rFonts w:hint="eastAsia"/>
        </w:rPr>
        <w:t>。</w:t>
      </w:r>
    </w:p>
    <w:p w14:paraId="577AC29D" w14:textId="77777777" w:rsidR="00E56AE9" w:rsidRDefault="00E56AE9" w:rsidP="00E56AE9">
      <w:pPr>
        <w:ind w:firstLineChars="150" w:firstLine="315"/>
      </w:pPr>
      <w:r>
        <w:t>（</w:t>
      </w:r>
      <w:r>
        <w:t>1</w:t>
      </w:r>
      <w:r>
        <w:t>）证明：</w:t>
      </w:r>
      <w:r>
        <w:t>A</w:t>
      </w:r>
      <w:r>
        <w:t>上有</w:t>
      </w:r>
      <w:r>
        <w:t>2</w:t>
      </w:r>
      <w:r>
        <w:rPr>
          <w:vertAlign w:val="superscript"/>
        </w:rPr>
        <w:t>n</w:t>
      </w:r>
      <w:r>
        <w:t>个一元关系</w:t>
      </w:r>
      <w:r>
        <w:rPr>
          <w:rFonts w:hint="eastAsia"/>
        </w:rPr>
        <w:t>；</w:t>
      </w:r>
    </w:p>
    <w:p w14:paraId="1B88EAC3" w14:textId="77777777" w:rsidR="00E56AE9" w:rsidRDefault="00E56AE9" w:rsidP="00E56AE9">
      <w:pPr>
        <w:spacing w:line="400" w:lineRule="exact"/>
        <w:ind w:firstLineChars="150" w:firstLine="315"/>
      </w:pPr>
      <w:r>
        <w:t>（</w:t>
      </w:r>
      <w:r>
        <w:t>2</w:t>
      </w:r>
      <w:r>
        <w:t>）证明：</w:t>
      </w:r>
      <w:r>
        <w:t>A</w:t>
      </w:r>
      <w:r>
        <w:t>上有</w:t>
      </w:r>
      <w:r>
        <w:rPr>
          <w:position w:val="-4"/>
        </w:rPr>
        <w:object w:dxaOrig="319" w:dyaOrig="299" w14:anchorId="02BC3CF4">
          <v:shape id="Object 91" o:spid="_x0000_i1461" type="#_x0000_t75" style="width:15.85pt;height:15pt;mso-position-horizontal-relative:page;mso-position-vertical-relative:page" o:ole="">
            <v:imagedata r:id="rId65" o:title=""/>
          </v:shape>
          <o:OLEObject Type="Embed" ProgID="Equation.DSMT4" ShapeID="Object 91" DrawAspect="Content" ObjectID="_1711447111" r:id="rId66"/>
        </w:object>
      </w:r>
      <w:r>
        <w:t>个二元关系；</w:t>
      </w:r>
    </w:p>
    <w:p w14:paraId="6EA2F9A1" w14:textId="77777777" w:rsidR="00E56AE9" w:rsidRDefault="00E56AE9" w:rsidP="00E56AE9">
      <w:pPr>
        <w:spacing w:line="400" w:lineRule="exact"/>
        <w:ind w:firstLineChars="150" w:firstLine="315"/>
      </w:pPr>
      <w:r>
        <w:t>（</w:t>
      </w:r>
      <w:r>
        <w:t>3</w:t>
      </w:r>
      <w:r>
        <w:t>）</w:t>
      </w:r>
      <w:r>
        <w:t>A</w:t>
      </w:r>
      <w:r>
        <w:t>上有多少个三元关系</w:t>
      </w:r>
      <w:r>
        <w:rPr>
          <w:rFonts w:hint="eastAsia"/>
        </w:rPr>
        <w:t>。</w:t>
      </w:r>
    </w:p>
    <w:p w14:paraId="29320E51" w14:textId="77777777" w:rsidR="00E56AE9" w:rsidRDefault="00E56AE9" w:rsidP="00E56AE9">
      <w:pPr>
        <w:ind w:left="360"/>
      </w:pPr>
    </w:p>
    <w:p w14:paraId="005C0F99" w14:textId="77777777" w:rsidR="00E56AE9" w:rsidRDefault="00E56AE9" w:rsidP="00A069A0">
      <w:pPr>
        <w:numPr>
          <w:ilvl w:val="0"/>
          <w:numId w:val="27"/>
        </w:numPr>
        <w:tabs>
          <w:tab w:val="clear" w:pos="369"/>
          <w:tab w:val="left" w:pos="360"/>
        </w:tabs>
        <w:spacing w:line="340" w:lineRule="exact"/>
        <w:ind w:left="420"/>
      </w:pPr>
      <w:r>
        <w:t>设</w:t>
      </w:r>
      <w:r>
        <w:t>R</w:t>
      </w:r>
      <w:r>
        <w:t>是集合</w:t>
      </w:r>
      <w:r>
        <w:t>A</w:t>
      </w:r>
      <w:r>
        <w:t>上的一个二元关系，</w:t>
      </w:r>
      <w:r>
        <w:t>|A| = n</w:t>
      </w:r>
      <w:r>
        <w:t>，则存在</w:t>
      </w:r>
      <w:r>
        <w:t>0≤s</w:t>
      </w:r>
      <w:r>
        <w:t>＜</w:t>
      </w:r>
      <w:r>
        <w:t>t≤2</w:t>
      </w:r>
      <w:r>
        <w:rPr>
          <w:vertAlign w:val="superscript"/>
        </w:rPr>
        <w:t>n×n</w:t>
      </w:r>
      <w:r>
        <w:t>，使得</w:t>
      </w:r>
      <w:r>
        <w:t>R</w:t>
      </w:r>
      <w:r>
        <w:rPr>
          <w:vertAlign w:val="superscript"/>
        </w:rPr>
        <w:t>s</w:t>
      </w:r>
      <w:r>
        <w:t xml:space="preserve"> = R</w:t>
      </w:r>
      <w:r>
        <w:rPr>
          <w:vertAlign w:val="superscript"/>
        </w:rPr>
        <w:t>t</w:t>
      </w:r>
      <w:r>
        <w:t>。</w:t>
      </w:r>
    </w:p>
    <w:p w14:paraId="0634578E" w14:textId="77777777" w:rsidR="00E56AE9" w:rsidRDefault="00E56AE9" w:rsidP="00E56AE9">
      <w:pPr>
        <w:ind w:left="360"/>
      </w:pPr>
    </w:p>
    <w:p w14:paraId="210F8940" w14:textId="77777777" w:rsidR="00E56AE9" w:rsidRDefault="00E56AE9" w:rsidP="00A069A0">
      <w:pPr>
        <w:numPr>
          <w:ilvl w:val="0"/>
          <w:numId w:val="27"/>
        </w:numPr>
        <w:tabs>
          <w:tab w:val="clear" w:pos="369"/>
          <w:tab w:val="left" w:pos="360"/>
        </w:tabs>
        <w:ind w:left="360" w:hanging="360"/>
      </w:pPr>
      <w:r>
        <w:rPr>
          <w:rFonts w:hint="eastAsia"/>
        </w:rPr>
        <w:t>设集合</w:t>
      </w:r>
      <w:r>
        <w:rPr>
          <w:rFonts w:hint="eastAsia"/>
        </w:rPr>
        <w:t xml:space="preserve">A = </w:t>
      </w:r>
      <w:r>
        <w:t>{1, 2</w:t>
      </w:r>
      <w:r>
        <w:rPr>
          <w:rFonts w:hint="eastAsia"/>
        </w:rPr>
        <w:t>, 3</w:t>
      </w:r>
      <w:r>
        <w:t>}</w:t>
      </w:r>
      <w:r>
        <w:rPr>
          <w:rFonts w:hint="eastAsia"/>
        </w:rPr>
        <w:t>，试列出集合</w:t>
      </w:r>
      <w:r>
        <w:rPr>
          <w:rFonts w:hint="eastAsia"/>
        </w:rPr>
        <w:t>A</w:t>
      </w:r>
      <w:r>
        <w:rPr>
          <w:rFonts w:hint="eastAsia"/>
        </w:rPr>
        <w:t>上的下列关系，并用关系图和关系矩阵表示。</w:t>
      </w:r>
    </w:p>
    <w:p w14:paraId="6C112B99" w14:textId="77777777" w:rsidR="00E56AE9" w:rsidRDefault="00E56AE9" w:rsidP="00E56AE9">
      <w:pPr>
        <w:ind w:left="36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</w:rPr>
        <w:t>上的全关系；</w:t>
      </w:r>
    </w:p>
    <w:p w14:paraId="69C27421" w14:textId="77777777" w:rsidR="00E56AE9" w:rsidRDefault="00E56AE9" w:rsidP="00E56AE9">
      <w:pPr>
        <w:ind w:left="36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>A</w:t>
      </w:r>
      <w:r>
        <w:rPr>
          <w:rFonts w:hint="eastAsia"/>
        </w:rPr>
        <w:t>上的大于关系。</w:t>
      </w:r>
    </w:p>
    <w:p w14:paraId="16240A36" w14:textId="77777777" w:rsidR="00E56AE9" w:rsidRDefault="00E56AE9" w:rsidP="00E56AE9"/>
    <w:p w14:paraId="7FA87807" w14:textId="77777777" w:rsidR="00E56AE9" w:rsidRDefault="00E56AE9" w:rsidP="00A069A0">
      <w:pPr>
        <w:numPr>
          <w:ilvl w:val="0"/>
          <w:numId w:val="29"/>
        </w:numPr>
        <w:tabs>
          <w:tab w:val="clear" w:pos="369"/>
          <w:tab w:val="left" w:pos="360"/>
        </w:tabs>
        <w:spacing w:line="340" w:lineRule="exact"/>
        <w:ind w:left="420"/>
      </w:pPr>
      <w:r>
        <w:t>设</w:t>
      </w:r>
      <w:r>
        <w:t>A = {&lt;1, 2&gt;, &lt;2, 4&gt;, &lt;3, 3&gt;}, B = {&lt;1, 3&gt;, &lt;2, 4&gt;, &lt;4, 2&gt;}</w:t>
      </w:r>
      <w:r>
        <w:t>。</w:t>
      </w:r>
    </w:p>
    <w:p w14:paraId="7D11B081" w14:textId="77777777" w:rsidR="00E56AE9" w:rsidRDefault="00E56AE9" w:rsidP="00A069A0">
      <w:pPr>
        <w:numPr>
          <w:ilvl w:val="0"/>
          <w:numId w:val="25"/>
        </w:numPr>
      </w:pPr>
      <w:r>
        <w:t>求</w:t>
      </w:r>
      <w:proofErr w:type="spellStart"/>
      <w:r>
        <w:t>domA</w:t>
      </w:r>
      <w:proofErr w:type="spellEnd"/>
      <w:r>
        <w:t xml:space="preserve">, </w:t>
      </w:r>
      <w:proofErr w:type="spellStart"/>
      <w:r>
        <w:t>ranA</w:t>
      </w:r>
      <w:proofErr w:type="spellEnd"/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fld</w:t>
      </w:r>
      <w:r>
        <w:t>A</w:t>
      </w:r>
      <w:proofErr w:type="spellEnd"/>
      <w:r>
        <w:rPr>
          <w:rFonts w:hint="eastAsia"/>
        </w:rPr>
        <w:t>；</w:t>
      </w:r>
    </w:p>
    <w:p w14:paraId="2AAD50C2" w14:textId="77777777" w:rsidR="00E56AE9" w:rsidRDefault="00E56AE9" w:rsidP="00A069A0">
      <w:pPr>
        <w:numPr>
          <w:ilvl w:val="0"/>
          <w:numId w:val="25"/>
        </w:numPr>
      </w:pPr>
      <w:r>
        <w:t>求</w:t>
      </w:r>
      <w:proofErr w:type="spellStart"/>
      <w:r>
        <w:t>domB</w:t>
      </w:r>
      <w:proofErr w:type="spellEnd"/>
      <w:r>
        <w:t xml:space="preserve">, </w:t>
      </w:r>
      <w:proofErr w:type="spellStart"/>
      <w:r>
        <w:t>ranB</w:t>
      </w:r>
      <w:proofErr w:type="spellEnd"/>
      <w:r>
        <w:t xml:space="preserve">, </w:t>
      </w:r>
      <w:proofErr w:type="spellStart"/>
      <w:r>
        <w:t>fldB</w:t>
      </w:r>
      <w:proofErr w:type="spellEnd"/>
      <w:r>
        <w:t>。</w:t>
      </w:r>
    </w:p>
    <w:p w14:paraId="7E831657" w14:textId="77777777" w:rsidR="00E56AE9" w:rsidRPr="00196A32" w:rsidRDefault="00E56AE9" w:rsidP="00E56AE9">
      <w:pPr>
        <w:ind w:leftChars="200" w:left="420"/>
      </w:pPr>
    </w:p>
    <w:p w14:paraId="05FCFE85" w14:textId="77777777" w:rsidR="00E56AE9" w:rsidRDefault="00E56AE9" w:rsidP="00A069A0">
      <w:pPr>
        <w:numPr>
          <w:ilvl w:val="0"/>
          <w:numId w:val="29"/>
        </w:numPr>
        <w:tabs>
          <w:tab w:val="clear" w:pos="369"/>
          <w:tab w:val="left" w:pos="360"/>
        </w:tabs>
        <w:ind w:left="360" w:hanging="360"/>
      </w:pPr>
      <w:r>
        <w:rPr>
          <w:rFonts w:hint="eastAsia"/>
        </w:rPr>
        <w:t>设关系</w:t>
      </w:r>
      <w:r>
        <w:rPr>
          <w:rFonts w:hint="eastAsia"/>
        </w:rPr>
        <w:t>R</w:t>
      </w:r>
      <w:r>
        <w:rPr>
          <w:rFonts w:hint="eastAsia"/>
        </w:rPr>
        <w:t>、</w:t>
      </w:r>
      <w:r>
        <w:rPr>
          <w:rFonts w:hint="eastAsia"/>
        </w:rPr>
        <w:t>S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的关系矩阵分别为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R</w:t>
      </w:r>
      <w:r>
        <w:t>, M</w:t>
      </w:r>
      <w:r>
        <w:rPr>
          <w:vertAlign w:val="subscript"/>
        </w:rPr>
        <w:t>S</w:t>
      </w:r>
      <w:r>
        <w:rPr>
          <w:rFonts w:hint="eastAsia"/>
        </w:rPr>
        <w:t>和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T</w:t>
      </w:r>
      <w:r>
        <w:rPr>
          <w:rFonts w:hint="eastAsia"/>
        </w:rPr>
        <w:t>。</w:t>
      </w:r>
    </w:p>
    <w:p w14:paraId="55BCF1FB" w14:textId="77777777" w:rsidR="00E56AE9" w:rsidRDefault="00E56AE9" w:rsidP="00E56AE9">
      <w:pPr>
        <w:ind w:left="360"/>
        <w:rPr>
          <w:szCs w:val="21"/>
        </w:rPr>
      </w:pPr>
      <w:r>
        <w:rPr>
          <w:position w:val="-66"/>
          <w:szCs w:val="21"/>
        </w:rPr>
        <w:object w:dxaOrig="2160" w:dyaOrig="1440" w14:anchorId="2F29694B">
          <v:shape id="Object 102" o:spid="_x0000_i1469" type="#_x0000_t75" style="width:99.45pt;height:66pt;mso-position-horizontal-relative:page;mso-position-vertical-relative:page" o:ole="">
            <v:imagedata r:id="rId67" o:title=""/>
          </v:shape>
          <o:OLEObject Type="Embed" ProgID="Equation.DSMT4" ShapeID="Object 102" DrawAspect="Content" ObjectID="_1711447112" r:id="rId68"/>
        </w:object>
      </w:r>
      <w:r>
        <w:rPr>
          <w:szCs w:val="21"/>
        </w:rPr>
        <w:t xml:space="preserve">     </w:t>
      </w:r>
      <w:r>
        <w:rPr>
          <w:position w:val="-66"/>
          <w:szCs w:val="21"/>
        </w:rPr>
        <w:object w:dxaOrig="2180" w:dyaOrig="1440" w14:anchorId="62B92DFF">
          <v:shape id="Object 103" o:spid="_x0000_i1470" type="#_x0000_t75" style="width:100.3pt;height:66pt;mso-position-horizontal-relative:page;mso-position-vertical-relative:page" o:ole="">
            <v:imagedata r:id="rId69" o:title=""/>
          </v:shape>
          <o:OLEObject Type="Embed" ProgID="Equation.DSMT4" ShapeID="Object 103" DrawAspect="Content" ObjectID="_1711447113" r:id="rId70"/>
        </w:object>
      </w:r>
      <w:r>
        <w:rPr>
          <w:szCs w:val="21"/>
        </w:rPr>
        <w:t xml:space="preserve">      </w:t>
      </w:r>
      <w:r>
        <w:rPr>
          <w:position w:val="-84"/>
          <w:szCs w:val="21"/>
        </w:rPr>
        <w:object w:dxaOrig="1860" w:dyaOrig="1800" w14:anchorId="752681F9">
          <v:shape id="Object 104" o:spid="_x0000_i1471" type="#_x0000_t75" style="width:85.7pt;height:82.7pt;mso-position-horizontal-relative:page;mso-position-vertical-relative:page" o:ole="">
            <v:imagedata r:id="rId71" o:title=""/>
          </v:shape>
          <o:OLEObject Type="Embed" ProgID="Equation.DSMT4" ShapeID="Object 104" DrawAspect="Content" ObjectID="_1711447114" r:id="rId72"/>
        </w:object>
      </w:r>
    </w:p>
    <w:p w14:paraId="4C9C16D4" w14:textId="77777777" w:rsidR="00E56AE9" w:rsidRDefault="00E56AE9" w:rsidP="00E56AE9">
      <w:pPr>
        <w:ind w:leftChars="200" w:left="420"/>
      </w:pPr>
      <w:r>
        <w:rPr>
          <w:rFonts w:hint="eastAsia"/>
        </w:rPr>
        <w:t>试计算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M</w:t>
      </w:r>
      <w:r w:rsidRPr="00330E45">
        <w:rPr>
          <w:rFonts w:hint="eastAsia"/>
          <w:vertAlign w:val="subscript"/>
        </w:rPr>
        <w:t>R</w:t>
      </w:r>
      <w:r w:rsidRPr="00196A32">
        <w:rPr>
          <w:rFonts w:hint="eastAsia"/>
        </w:rPr>
        <w:t>∨</w:t>
      </w:r>
      <w:r>
        <w:t>M</w:t>
      </w:r>
      <w:r w:rsidRPr="00330E45">
        <w:rPr>
          <w:vertAlign w:val="subscript"/>
        </w:rPr>
        <w:t>S</w:t>
      </w:r>
      <w:r w:rsidRPr="00196A32">
        <w:rPr>
          <w:rFonts w:hint="eastAsia"/>
        </w:rPr>
        <w:t>；</w:t>
      </w:r>
      <w:r w:rsidRPr="00196A32">
        <w:rPr>
          <w:rFonts w:hint="eastAsia"/>
        </w:rPr>
        <w:t xml:space="preserve">     </w:t>
      </w:r>
      <w:r w:rsidRPr="00196A32">
        <w:rPr>
          <w:rFonts w:hint="eastAsia"/>
        </w:rPr>
        <w:t>（</w:t>
      </w:r>
      <w:r w:rsidRPr="00196A32">
        <w:rPr>
          <w:rFonts w:hint="eastAsia"/>
        </w:rPr>
        <w:t>2</w:t>
      </w:r>
      <w:r w:rsidRPr="00196A32">
        <w:rPr>
          <w:rFonts w:hint="eastAsia"/>
        </w:rPr>
        <w:t>）</w:t>
      </w:r>
      <w:r>
        <w:rPr>
          <w:rFonts w:hint="eastAsia"/>
        </w:rPr>
        <w:t>M</w:t>
      </w:r>
      <w:r w:rsidRPr="00330E45">
        <w:rPr>
          <w:rFonts w:hint="eastAsia"/>
          <w:vertAlign w:val="subscript"/>
        </w:rPr>
        <w:t>R</w:t>
      </w:r>
      <w:r w:rsidRPr="00196A32">
        <w:rPr>
          <w:rFonts w:hint="eastAsia"/>
        </w:rPr>
        <w:t>∧</w:t>
      </w:r>
      <w:r>
        <w:t>M</w:t>
      </w:r>
      <w:r w:rsidRPr="00330E45">
        <w:rPr>
          <w:vertAlign w:val="subscript"/>
        </w:rPr>
        <w:t>S</w:t>
      </w:r>
      <w:r w:rsidRPr="00196A32">
        <w:rPr>
          <w:rFonts w:hint="eastAsia"/>
        </w:rPr>
        <w:t>；</w:t>
      </w:r>
      <w:r w:rsidRPr="00196A32">
        <w:rPr>
          <w:rFonts w:hint="eastAsia"/>
        </w:rPr>
        <w:t xml:space="preserve">    </w:t>
      </w:r>
      <w:r w:rsidRPr="00196A32">
        <w:rPr>
          <w:rFonts w:hint="eastAsia"/>
        </w:rPr>
        <w:t>（</w:t>
      </w:r>
      <w:r w:rsidRPr="00196A32">
        <w:rPr>
          <w:rFonts w:hint="eastAsia"/>
        </w:rPr>
        <w:t>3</w:t>
      </w:r>
      <w:r w:rsidRPr="00196A32">
        <w:rPr>
          <w:rFonts w:hint="eastAsia"/>
        </w:rPr>
        <w:t>）</w:t>
      </w:r>
      <w:r>
        <w:rPr>
          <w:rFonts w:hint="eastAsia"/>
        </w:rPr>
        <w:t>M</w:t>
      </w:r>
      <w:r w:rsidRPr="00330E45">
        <w:rPr>
          <w:rFonts w:hint="eastAsia"/>
          <w:vertAlign w:val="subscript"/>
        </w:rPr>
        <w:t>R</w:t>
      </w:r>
      <w:r w:rsidRPr="00196A32">
        <w:rPr>
          <w:rFonts w:hint="eastAsia"/>
        </w:rPr>
        <w:t>⊙</w:t>
      </w:r>
      <w:r>
        <w:t>M</w:t>
      </w:r>
      <w:r w:rsidRPr="00330E45">
        <w:rPr>
          <w:rFonts w:hint="eastAsia"/>
          <w:vertAlign w:val="subscript"/>
        </w:rPr>
        <w:t>T</w:t>
      </w:r>
    </w:p>
    <w:p w14:paraId="0D22A29D" w14:textId="77777777" w:rsidR="00E56AE9" w:rsidRDefault="00E56AE9" w:rsidP="00E56AE9">
      <w:pPr>
        <w:ind w:leftChars="200" w:left="420"/>
        <w:rPr>
          <w:szCs w:val="21"/>
        </w:rPr>
      </w:pPr>
    </w:p>
    <w:p w14:paraId="04C52B38" w14:textId="77777777" w:rsidR="00E56AE9" w:rsidRDefault="00E56AE9" w:rsidP="00A069A0">
      <w:pPr>
        <w:numPr>
          <w:ilvl w:val="0"/>
          <w:numId w:val="30"/>
        </w:numPr>
        <w:tabs>
          <w:tab w:val="clear" w:pos="369"/>
          <w:tab w:val="left" w:pos="360"/>
        </w:tabs>
        <w:ind w:left="420"/>
      </w:pPr>
      <w:r>
        <w:t>设</w:t>
      </w:r>
      <w:r>
        <w:rPr>
          <w:rFonts w:hint="eastAsia"/>
        </w:rPr>
        <w:t>A</w:t>
      </w:r>
      <w:r>
        <w:t>＝</w:t>
      </w:r>
      <w:r>
        <w:t>{a, b, c}</w:t>
      </w:r>
      <w:r>
        <w:rPr>
          <w:rFonts w:hint="eastAsia"/>
        </w:rPr>
        <w:t>，</w:t>
      </w:r>
      <w:r>
        <w:rPr>
          <w:rFonts w:hint="eastAsia"/>
        </w:rPr>
        <w:t>B = {</w:t>
      </w:r>
      <w:r>
        <w:t>1, 2</w:t>
      </w:r>
      <w:r>
        <w:rPr>
          <w:rFonts w:hint="eastAsia"/>
        </w:rPr>
        <w:t>}</w:t>
      </w:r>
      <w:r>
        <w:rPr>
          <w:rFonts w:hint="eastAsia"/>
        </w:rPr>
        <w:t>，</w:t>
      </w:r>
      <w:r>
        <w:rPr>
          <w:rFonts w:hint="eastAsia"/>
        </w:rPr>
        <w:t>A</w:t>
      </w:r>
      <w:r>
        <w:rPr>
          <w:rFonts w:hint="eastAsia"/>
        </w:rPr>
        <w:t>到</w:t>
      </w:r>
      <w:r>
        <w:rPr>
          <w:rFonts w:hint="eastAsia"/>
        </w:rPr>
        <w:t>B</w:t>
      </w:r>
      <w:r>
        <w:rPr>
          <w:rFonts w:hint="eastAsia"/>
        </w:rPr>
        <w:t>关系</w:t>
      </w:r>
      <w:r>
        <w:rPr>
          <w:rFonts w:hint="eastAsia"/>
        </w:rPr>
        <w:t>R</w:t>
      </w:r>
      <w:r>
        <w:rPr>
          <w:rFonts w:hint="eastAsia"/>
        </w:rPr>
        <w:t>和</w:t>
      </w:r>
      <w:r>
        <w:rPr>
          <w:rFonts w:hint="eastAsia"/>
        </w:rPr>
        <w:t>S</w:t>
      </w:r>
      <w:r>
        <w:rPr>
          <w:rFonts w:hint="eastAsia"/>
        </w:rPr>
        <w:t>定义如下：</w:t>
      </w:r>
    </w:p>
    <w:p w14:paraId="1B17B014" w14:textId="77777777" w:rsidR="00E56AE9" w:rsidRDefault="00E56AE9" w:rsidP="00E56AE9">
      <w:pPr>
        <w:ind w:left="420"/>
        <w:jc w:val="center"/>
      </w:pPr>
      <w:r>
        <w:rPr>
          <w:rFonts w:hint="eastAsia"/>
        </w:rPr>
        <w:t>R</w:t>
      </w:r>
      <w:r>
        <w:t xml:space="preserve"> = {&lt;a, 1&gt;, &lt;b, 2&gt;, &lt;c, 1&gt;}</w:t>
      </w:r>
      <w:r>
        <w:tab/>
      </w:r>
      <w:r>
        <w:tab/>
      </w:r>
      <w:r>
        <w:rPr>
          <w:rFonts w:hint="eastAsia"/>
        </w:rPr>
        <w:t>S</w:t>
      </w:r>
      <w:r>
        <w:t xml:space="preserve"> = {&lt;a, 1&gt;, &lt;b, 1&gt;, &lt;c, 1&gt;}</w:t>
      </w:r>
    </w:p>
    <w:p w14:paraId="76CAB399" w14:textId="77777777" w:rsidR="00E56AE9" w:rsidRDefault="00E56AE9" w:rsidP="00E56AE9">
      <w:pPr>
        <w:ind w:left="420"/>
        <w:rPr>
          <w:b/>
        </w:rPr>
      </w:pPr>
      <w:r>
        <w:rPr>
          <w:rFonts w:hint="eastAsia"/>
        </w:rPr>
        <w:t>求</w:t>
      </w:r>
      <w:r>
        <w:t>R</w:t>
      </w:r>
      <w:r>
        <w:rPr>
          <w:rFonts w:ascii="宋体" w:hAnsi="宋体" w:cs="宋体" w:hint="eastAsia"/>
        </w:rPr>
        <w:t>∪</w:t>
      </w:r>
      <w:r>
        <w:t>S, R∩S, R</w:t>
      </w:r>
      <w:r>
        <w:rPr>
          <w:szCs w:val="21"/>
        </w:rPr>
        <w:t xml:space="preserve"> - </w:t>
      </w:r>
      <w:r>
        <w:t>S, S</w:t>
      </w:r>
      <w:r>
        <w:rPr>
          <w:szCs w:val="21"/>
        </w:rPr>
        <w:t xml:space="preserve"> - </w:t>
      </w:r>
      <w:r>
        <w:t xml:space="preserve">R, </w:t>
      </w:r>
      <w:r>
        <w:rPr>
          <w:rFonts w:hint="eastAsia"/>
        </w:rPr>
        <w:t>R</w:t>
      </w:r>
      <w:r w:rsidRPr="004829E0">
        <w:rPr>
          <w:rFonts w:hint="eastAsia"/>
          <w:vertAlign w:val="superscript"/>
        </w:rPr>
        <w:t>C</w:t>
      </w:r>
      <w:r>
        <w:t>, S</w:t>
      </w:r>
      <w:r w:rsidRPr="004829E0">
        <w:rPr>
          <w:vertAlign w:val="superscript"/>
        </w:rPr>
        <w:t>C</w:t>
      </w:r>
      <w:r>
        <w:rPr>
          <w:rFonts w:hint="eastAsia"/>
          <w:b/>
        </w:rPr>
        <w:t>。</w:t>
      </w:r>
    </w:p>
    <w:p w14:paraId="2998FF57" w14:textId="77777777" w:rsidR="00E56AE9" w:rsidRDefault="00E56AE9" w:rsidP="00E56AE9">
      <w:pPr>
        <w:spacing w:line="320" w:lineRule="exact"/>
        <w:ind w:left="840" w:firstLineChars="100" w:firstLine="210"/>
      </w:pPr>
    </w:p>
    <w:p w14:paraId="6D8884F2" w14:textId="77777777" w:rsidR="00E56AE9" w:rsidRPr="005B4AC5" w:rsidRDefault="00E56AE9" w:rsidP="00A069A0">
      <w:pPr>
        <w:numPr>
          <w:ilvl w:val="0"/>
          <w:numId w:val="31"/>
        </w:numPr>
        <w:ind w:left="420"/>
      </w:pPr>
      <w:r w:rsidRPr="005B4AC5">
        <w:t>设</w:t>
      </w:r>
      <w:r w:rsidRPr="005B4AC5">
        <w:t>R</w:t>
      </w:r>
      <w:r w:rsidRPr="005B4AC5">
        <w:t>和</w:t>
      </w:r>
      <w:r w:rsidRPr="005B4AC5">
        <w:t>S</w:t>
      </w:r>
      <w:r w:rsidRPr="005B4AC5">
        <w:t>是定义在</w:t>
      </w:r>
      <w:r w:rsidRPr="005B4AC5">
        <w:t>P</w:t>
      </w:r>
      <w:r w:rsidRPr="005B4AC5">
        <w:t>上的二元关系，</w:t>
      </w:r>
      <w:r w:rsidRPr="005B4AC5">
        <w:t>P</w:t>
      </w:r>
      <w:r w:rsidRPr="005B4AC5">
        <w:t>是所有人的集合，其中</w:t>
      </w:r>
      <w:r w:rsidRPr="005B4AC5">
        <w:t>R</w:t>
      </w:r>
      <w:r>
        <w:t xml:space="preserve"> = </w:t>
      </w:r>
      <w:r w:rsidRPr="005B4AC5">
        <w:t>{&lt;x</w:t>
      </w:r>
      <w:r>
        <w:rPr>
          <w:rFonts w:ascii="宋体" w:hAnsi="宋体"/>
        </w:rPr>
        <w:t xml:space="preserve">, </w:t>
      </w:r>
      <w:r w:rsidRPr="005B4AC5">
        <w:t>y&gt;|</w:t>
      </w:r>
      <w:r w:rsidRPr="005B4AC5">
        <w:rPr>
          <w:rFonts w:ascii="宋体" w:hAnsi="宋体"/>
        </w:rPr>
        <w:t>(</w:t>
      </w:r>
      <w:r w:rsidRPr="005B4AC5">
        <w:t>x</w:t>
      </w:r>
      <w:r>
        <w:rPr>
          <w:rFonts w:ascii="宋体" w:hAnsi="宋体"/>
        </w:rPr>
        <w:t xml:space="preserve">, </w:t>
      </w:r>
      <w:r w:rsidRPr="005B4AC5">
        <w:t>y</w:t>
      </w:r>
      <w:r w:rsidRPr="005B4AC5">
        <w:rPr>
          <w:rFonts w:ascii="宋体" w:hAnsi="宋体" w:cs="宋体" w:hint="eastAsia"/>
        </w:rPr>
        <w:t>∈</w:t>
      </w:r>
      <w:r w:rsidRPr="005B4AC5">
        <w:t>P</w:t>
      </w:r>
      <w:r w:rsidRPr="005B4AC5">
        <w:rPr>
          <w:rFonts w:ascii="宋体" w:hAnsi="宋体"/>
        </w:rPr>
        <w:t>)</w:t>
      </w:r>
      <w:r w:rsidRPr="005B4AC5">
        <w:rPr>
          <w:rFonts w:ascii="宋体" w:hAnsi="宋体" w:cs="宋体" w:hint="eastAsia"/>
        </w:rPr>
        <w:t>∧</w:t>
      </w:r>
      <w:r w:rsidRPr="005B4AC5">
        <w:rPr>
          <w:rFonts w:ascii="宋体" w:hAnsi="宋体"/>
        </w:rPr>
        <w:t>(</w:t>
      </w:r>
      <w:r w:rsidRPr="005B4AC5">
        <w:t>x</w:t>
      </w:r>
      <w:r w:rsidRPr="005B4AC5">
        <w:t>是</w:t>
      </w:r>
      <w:r w:rsidRPr="005B4AC5">
        <w:t>y</w:t>
      </w:r>
      <w:r w:rsidRPr="005B4AC5">
        <w:t>父亲</w:t>
      </w:r>
      <w:r w:rsidRPr="005B4AC5">
        <w:rPr>
          <w:rFonts w:ascii="宋体" w:hAnsi="宋体"/>
        </w:rPr>
        <w:t>)</w:t>
      </w:r>
      <w:r w:rsidRPr="005B4AC5">
        <w:t>}</w:t>
      </w:r>
      <w:r w:rsidRPr="005B4AC5">
        <w:t>；</w:t>
      </w:r>
      <w:r w:rsidRPr="005B4AC5">
        <w:t>S</w:t>
      </w:r>
      <w:r>
        <w:t xml:space="preserve"> = </w:t>
      </w:r>
      <w:r w:rsidRPr="005B4AC5">
        <w:t>{&lt;x</w:t>
      </w:r>
      <w:r>
        <w:rPr>
          <w:rFonts w:ascii="宋体" w:hAnsi="宋体"/>
        </w:rPr>
        <w:t xml:space="preserve">, </w:t>
      </w:r>
      <w:r w:rsidRPr="005B4AC5">
        <w:t>y&gt;|</w:t>
      </w:r>
      <w:r w:rsidRPr="005B4AC5">
        <w:rPr>
          <w:rFonts w:ascii="宋体" w:hAnsi="宋体"/>
        </w:rPr>
        <w:t>(</w:t>
      </w:r>
      <w:r w:rsidRPr="005B4AC5">
        <w:t>x</w:t>
      </w:r>
      <w:r>
        <w:rPr>
          <w:rFonts w:ascii="宋体" w:hAnsi="宋体"/>
        </w:rPr>
        <w:t xml:space="preserve">, </w:t>
      </w:r>
      <w:r w:rsidRPr="005B4AC5">
        <w:t>y</w:t>
      </w:r>
      <w:r w:rsidRPr="005B4AC5">
        <w:rPr>
          <w:rFonts w:ascii="宋体" w:hAnsi="宋体" w:cs="宋体" w:hint="eastAsia"/>
        </w:rPr>
        <w:t>∈</w:t>
      </w:r>
      <w:r w:rsidRPr="005B4AC5">
        <w:t>P</w:t>
      </w:r>
      <w:r w:rsidRPr="005B4AC5">
        <w:rPr>
          <w:rFonts w:ascii="宋体" w:hAnsi="宋体"/>
        </w:rPr>
        <w:t>)</w:t>
      </w:r>
      <w:r w:rsidRPr="005B4AC5">
        <w:rPr>
          <w:rFonts w:ascii="宋体" w:hAnsi="宋体" w:cs="宋体" w:hint="eastAsia"/>
        </w:rPr>
        <w:t>∧</w:t>
      </w:r>
      <w:r w:rsidRPr="005B4AC5">
        <w:rPr>
          <w:rFonts w:ascii="宋体" w:hAnsi="宋体"/>
        </w:rPr>
        <w:t>(</w:t>
      </w:r>
      <w:r w:rsidRPr="005B4AC5">
        <w:t>x</w:t>
      </w:r>
      <w:r w:rsidRPr="005B4AC5">
        <w:t>是</w:t>
      </w:r>
      <w:r w:rsidRPr="005B4AC5">
        <w:t>y</w:t>
      </w:r>
      <w:r w:rsidRPr="005B4AC5">
        <w:t>母亲</w:t>
      </w:r>
      <w:r w:rsidRPr="005B4AC5">
        <w:rPr>
          <w:rFonts w:ascii="宋体" w:hAnsi="宋体"/>
        </w:rPr>
        <w:t>)</w:t>
      </w:r>
      <w:r w:rsidRPr="005B4AC5">
        <w:t>}</w:t>
      </w:r>
      <w:r w:rsidRPr="005B4AC5">
        <w:t>。</w:t>
      </w:r>
      <w:r w:rsidRPr="005B4AC5">
        <w:rPr>
          <w:rFonts w:hint="eastAsia"/>
        </w:rPr>
        <w:t>试</w:t>
      </w:r>
      <w:r w:rsidRPr="005B4AC5">
        <w:t>说明</w:t>
      </w:r>
      <w:r w:rsidRPr="005B4AC5">
        <w:rPr>
          <w:rFonts w:hint="eastAsia"/>
        </w:rPr>
        <w:t>下述</w:t>
      </w:r>
      <w:r w:rsidRPr="005B4AC5">
        <w:t>关系</w:t>
      </w:r>
      <w:r w:rsidRPr="005B4AC5">
        <w:rPr>
          <w:rFonts w:hint="eastAsia"/>
        </w:rPr>
        <w:t>的</w:t>
      </w:r>
      <w:r w:rsidRPr="005B4AC5">
        <w:t>意义。</w:t>
      </w:r>
    </w:p>
    <w:p w14:paraId="296117AD" w14:textId="77777777" w:rsidR="00E56AE9" w:rsidRPr="005B4AC5" w:rsidRDefault="00E56AE9" w:rsidP="00E56AE9">
      <w:pPr>
        <w:ind w:firstLineChars="150" w:firstLine="315"/>
      </w:pPr>
      <w:r w:rsidRPr="005B4AC5">
        <w:rPr>
          <w:rFonts w:ascii="宋体" w:hAnsi="宋体"/>
        </w:rPr>
        <w:t>（1）</w:t>
      </w:r>
      <w:r w:rsidRPr="005B4AC5">
        <w:t>R</w:t>
      </w:r>
      <w:r w:rsidRPr="005B4AC5">
        <w:rPr>
          <w:position w:val="-2"/>
        </w:rPr>
        <w:object w:dxaOrig="160" w:dyaOrig="160" w14:anchorId="7B1A04D9">
          <v:shape id="_x0000_i1475" type="#_x0000_t75" style="width:9pt;height:9pt" o:ole="" fillcolor="window">
            <v:imagedata r:id="rId73" o:title=""/>
          </v:shape>
          <o:OLEObject Type="Embed" ProgID="Equation.3" ShapeID="_x0000_i1475" DrawAspect="Content" ObjectID="_1711447115" r:id="rId74"/>
        </w:object>
      </w:r>
      <w:proofErr w:type="spellStart"/>
      <w:r w:rsidRPr="005B4AC5">
        <w:t>R</w:t>
      </w:r>
      <w:proofErr w:type="spellEnd"/>
      <w:r w:rsidRPr="005B4AC5">
        <w:rPr>
          <w:rFonts w:hint="eastAsia"/>
        </w:rPr>
        <w:t>。</w:t>
      </w:r>
    </w:p>
    <w:p w14:paraId="0CD600B9" w14:textId="77777777" w:rsidR="00E56AE9" w:rsidRPr="005B4AC5" w:rsidRDefault="00E56AE9" w:rsidP="00E56AE9">
      <w:pPr>
        <w:ind w:firstLineChars="150" w:firstLine="315"/>
      </w:pPr>
      <w:r w:rsidRPr="005B4AC5">
        <w:rPr>
          <w:rFonts w:ascii="宋体" w:hAnsi="宋体"/>
        </w:rPr>
        <w:t>（3）</w:t>
      </w:r>
      <w:r w:rsidRPr="005B4AC5">
        <w:t>S</w:t>
      </w:r>
      <w:r w:rsidRPr="005B4AC5">
        <w:rPr>
          <w:position w:val="-2"/>
        </w:rPr>
        <w:object w:dxaOrig="160" w:dyaOrig="160" w14:anchorId="3038F990">
          <v:shape id="_x0000_i1476" type="#_x0000_t75" style="width:9pt;height:9pt" o:ole="" fillcolor="window">
            <v:imagedata r:id="rId73" o:title=""/>
          </v:shape>
          <o:OLEObject Type="Embed" ProgID="Equation.3" ShapeID="_x0000_i1476" DrawAspect="Content" ObjectID="_1711447116" r:id="rId75"/>
        </w:object>
      </w:r>
      <w:r w:rsidRPr="005B4AC5">
        <w:t>R</w:t>
      </w:r>
      <w:r w:rsidRPr="005B4AC5">
        <w:rPr>
          <w:vertAlign w:val="superscript"/>
        </w:rPr>
        <w:t>-1</w:t>
      </w:r>
      <w:r w:rsidRPr="005B4AC5">
        <w:rPr>
          <w:rFonts w:hint="eastAsia"/>
        </w:rPr>
        <w:t>。</w:t>
      </w:r>
    </w:p>
    <w:p w14:paraId="08E66784" w14:textId="77777777" w:rsidR="00E56AE9" w:rsidRPr="005B4AC5" w:rsidRDefault="00E56AE9" w:rsidP="00E56AE9">
      <w:pPr>
        <w:ind w:firstLineChars="150" w:firstLine="315"/>
      </w:pPr>
      <w:r w:rsidRPr="005B4AC5">
        <w:rPr>
          <w:rFonts w:ascii="宋体" w:hAnsi="宋体"/>
        </w:rPr>
        <w:lastRenderedPageBreak/>
        <w:t>（5）</w:t>
      </w:r>
      <w:r w:rsidRPr="005B4AC5">
        <w:t>{&lt;x</w:t>
      </w:r>
      <w:r>
        <w:rPr>
          <w:rFonts w:ascii="宋体" w:hAnsi="宋体"/>
        </w:rPr>
        <w:t xml:space="preserve">, </w:t>
      </w:r>
      <w:r w:rsidRPr="005B4AC5">
        <w:t>y&gt;|</w:t>
      </w:r>
      <w:r w:rsidRPr="005B4AC5">
        <w:rPr>
          <w:rFonts w:ascii="宋体" w:hAnsi="宋体"/>
        </w:rPr>
        <w:t>(</w:t>
      </w:r>
      <w:r w:rsidRPr="005B4AC5">
        <w:t>x</w:t>
      </w:r>
      <w:r>
        <w:rPr>
          <w:rFonts w:ascii="宋体" w:hAnsi="宋体"/>
        </w:rPr>
        <w:t xml:space="preserve">, </w:t>
      </w:r>
      <w:r w:rsidRPr="005B4AC5">
        <w:t>y</w:t>
      </w:r>
      <w:r w:rsidRPr="005B4AC5">
        <w:rPr>
          <w:rFonts w:ascii="宋体" w:hAnsi="宋体" w:cs="宋体" w:hint="eastAsia"/>
        </w:rPr>
        <w:t>∈</w:t>
      </w:r>
      <w:r w:rsidRPr="005B4AC5">
        <w:t>P</w:t>
      </w:r>
      <w:r w:rsidRPr="005B4AC5">
        <w:rPr>
          <w:rFonts w:ascii="宋体" w:hAnsi="宋体"/>
        </w:rPr>
        <w:t>)</w:t>
      </w:r>
      <w:r w:rsidRPr="005B4AC5">
        <w:rPr>
          <w:rFonts w:ascii="宋体" w:hAnsi="宋体" w:cs="宋体" w:hint="eastAsia"/>
        </w:rPr>
        <w:t>∧</w:t>
      </w:r>
      <w:r w:rsidRPr="005B4AC5">
        <w:rPr>
          <w:rFonts w:ascii="宋体" w:hAnsi="宋体"/>
        </w:rPr>
        <w:t>(</w:t>
      </w:r>
      <w:r w:rsidRPr="005B4AC5">
        <w:t>x</w:t>
      </w:r>
      <w:r w:rsidRPr="005B4AC5">
        <w:t>是</w:t>
      </w:r>
      <w:r w:rsidRPr="005B4AC5">
        <w:t>y</w:t>
      </w:r>
      <w:r w:rsidRPr="005B4AC5">
        <w:t>的祖母</w:t>
      </w:r>
      <w:r w:rsidRPr="005B4AC5">
        <w:rPr>
          <w:rFonts w:ascii="宋体" w:hAnsi="宋体"/>
        </w:rPr>
        <w:t>)</w:t>
      </w:r>
      <w:r w:rsidRPr="005B4AC5">
        <w:t>}</w:t>
      </w:r>
      <w:r w:rsidRPr="005B4AC5">
        <w:t>。</w:t>
      </w:r>
    </w:p>
    <w:p w14:paraId="2633661C" w14:textId="77777777" w:rsidR="00E56AE9" w:rsidRDefault="00E56AE9" w:rsidP="00E56AE9">
      <w:pPr>
        <w:ind w:firstLineChars="150" w:firstLine="315"/>
      </w:pPr>
    </w:p>
    <w:p w14:paraId="1CE10EA0" w14:textId="77777777" w:rsidR="00E56AE9" w:rsidRDefault="00E56AE9" w:rsidP="00A069A0">
      <w:pPr>
        <w:numPr>
          <w:ilvl w:val="0"/>
          <w:numId w:val="31"/>
        </w:numPr>
        <w:spacing w:line="340" w:lineRule="exact"/>
        <w:ind w:left="357" w:hanging="357"/>
        <w:rPr>
          <w:lang w:val="pt-BR"/>
        </w:rPr>
      </w:pPr>
      <w:r>
        <w:t>设</w:t>
      </w:r>
      <w:r>
        <w:rPr>
          <w:lang w:val="pt-BR"/>
        </w:rPr>
        <w:t>A = {0, 1, 2, 3}, R</w:t>
      </w:r>
      <w:r>
        <w:t>和</w:t>
      </w:r>
      <w:r>
        <w:rPr>
          <w:lang w:val="pt-BR"/>
        </w:rPr>
        <w:t>S</w:t>
      </w:r>
      <w:r>
        <w:t>是</w:t>
      </w:r>
      <w:r>
        <w:rPr>
          <w:lang w:val="pt-BR"/>
        </w:rPr>
        <w:t>A</w:t>
      </w:r>
      <w:r>
        <w:t>上的二元关系</w:t>
      </w:r>
      <w:r>
        <w:rPr>
          <w:lang w:val="pt-BR"/>
        </w:rPr>
        <w:t>，</w:t>
      </w:r>
      <w:r>
        <w:rPr>
          <w:lang w:val="pt-BR"/>
        </w:rPr>
        <w:t xml:space="preserve"> R = {&lt;i, j&gt;|(j = i+1)</w:t>
      </w:r>
      <w:r>
        <w:t>或</w:t>
      </w:r>
      <w:r>
        <w:rPr>
          <w:position w:val="-12"/>
        </w:rPr>
        <w:object w:dxaOrig="798" w:dyaOrig="339" w14:anchorId="4429BD34">
          <v:shape id="Object 126" o:spid="_x0000_i1479" type="#_x0000_t75" style="width:39.45pt;height:17.15pt;mso-position-horizontal-relative:page;mso-position-vertical-relative:page" o:ole="" fillcolor="#6d6d6d">
            <v:imagedata r:id="rId76" o:title=""/>
          </v:shape>
          <o:OLEObject Type="Embed" ProgID="Equation.DSMT4" ShapeID="Object 126" DrawAspect="Content" ObjectID="_1711447117" r:id="rId77"/>
        </w:object>
      </w:r>
      <w:r>
        <w:rPr>
          <w:lang w:val="pt-BR"/>
        </w:rPr>
        <w:t>}</w:t>
      </w:r>
      <w:r>
        <w:rPr>
          <w:lang w:val="pt-BR"/>
        </w:rPr>
        <w:t>；</w:t>
      </w:r>
      <w:r>
        <w:rPr>
          <w:lang w:val="pt-BR"/>
        </w:rPr>
        <w:t>S = {&lt;i, j&gt;|(i = j+2)}</w:t>
      </w:r>
    </w:p>
    <w:p w14:paraId="00FACA6C" w14:textId="77777777" w:rsidR="00E56AE9" w:rsidRDefault="00E56AE9" w:rsidP="00E56AE9">
      <w:pPr>
        <w:ind w:firstLineChars="150" w:firstLine="315"/>
      </w:pPr>
      <w:r>
        <w:t>（</w:t>
      </w:r>
      <w:r>
        <w:t>1</w:t>
      </w:r>
      <w:r>
        <w:t>）用关系矩阵法求</w:t>
      </w:r>
      <w:r>
        <w:t>R</w:t>
      </w:r>
      <w:r>
        <w:rPr>
          <w:position w:val="-2"/>
        </w:rPr>
        <w:object w:dxaOrig="159" w:dyaOrig="159" w14:anchorId="104C4890">
          <v:shape id="Object 127" o:spid="_x0000_i1480" type="#_x0000_t75" style="width:8.15pt;height:8.15pt;mso-position-horizontal-relative:page;mso-position-vertical-relative:page" o:ole="" fillcolor="#6d6d6d">
            <v:imagedata r:id="rId73" o:title=""/>
          </v:shape>
          <o:OLEObject Type="Embed" ProgID="Equation.3" ShapeID="Object 127" DrawAspect="Content" ObjectID="_1711447118" r:id="rId78"/>
        </w:object>
      </w:r>
      <w:r>
        <w:t>S</w:t>
      </w:r>
      <w:r>
        <w:t>；</w:t>
      </w:r>
    </w:p>
    <w:p w14:paraId="303450DA" w14:textId="77777777" w:rsidR="00E56AE9" w:rsidRDefault="00E56AE9" w:rsidP="00E56AE9">
      <w:pPr>
        <w:ind w:firstLineChars="150" w:firstLine="315"/>
      </w:pPr>
      <w:r>
        <w:t>（</w:t>
      </w:r>
      <w:r>
        <w:t>2</w:t>
      </w:r>
      <w:r>
        <w:t>）用关系图法求</w:t>
      </w:r>
      <w:r>
        <w:t>S</w:t>
      </w:r>
      <w:r>
        <w:rPr>
          <w:position w:val="-2"/>
        </w:rPr>
        <w:object w:dxaOrig="159" w:dyaOrig="159" w14:anchorId="59887987">
          <v:shape id="Object 128" o:spid="_x0000_i1481" type="#_x0000_t75" style="width:8.15pt;height:8.15pt;mso-position-horizontal-relative:page;mso-position-vertical-relative:page" o:ole="" fillcolor="#6d6d6d">
            <v:imagedata r:id="rId73" o:title=""/>
          </v:shape>
          <o:OLEObject Type="Embed" ProgID="Equation.3" ShapeID="Object 128" DrawAspect="Content" ObjectID="_1711447119" r:id="rId79"/>
        </w:object>
      </w:r>
      <w:r>
        <w:t>R</w:t>
      </w:r>
      <w:r>
        <w:t>；</w:t>
      </w:r>
    </w:p>
    <w:p w14:paraId="620E76D6" w14:textId="77777777" w:rsidR="00E56AE9" w:rsidRDefault="00E56AE9" w:rsidP="00E56AE9">
      <w:pPr>
        <w:ind w:firstLineChars="150" w:firstLine="315"/>
      </w:pPr>
      <w:r>
        <w:t>（</w:t>
      </w:r>
      <w:r>
        <w:t>3</w:t>
      </w:r>
      <w:r>
        <w:t>）用任意方法求</w:t>
      </w:r>
      <w:r>
        <w:t>R</w:t>
      </w:r>
      <w:r>
        <w:rPr>
          <w:position w:val="-2"/>
        </w:rPr>
        <w:object w:dxaOrig="159" w:dyaOrig="159" w14:anchorId="63AB193E">
          <v:shape id="Object 129" o:spid="_x0000_i1482" type="#_x0000_t75" style="width:8.15pt;height:8.15pt;mso-position-horizontal-relative:page;mso-position-vertical-relative:page" o:ole="" fillcolor="#6d6d6d">
            <v:imagedata r:id="rId73" o:title=""/>
          </v:shape>
          <o:OLEObject Type="Embed" ProgID="Equation.3" ShapeID="Object 129" DrawAspect="Content" ObjectID="_1711447120" r:id="rId80"/>
        </w:object>
      </w:r>
      <w:r>
        <w:t>S</w:t>
      </w:r>
      <w:r>
        <w:rPr>
          <w:position w:val="-2"/>
        </w:rPr>
        <w:object w:dxaOrig="159" w:dyaOrig="159" w14:anchorId="35F43A43">
          <v:shape id="Object 130" o:spid="_x0000_i1483" type="#_x0000_t75" style="width:8.15pt;height:8.15pt;mso-position-horizontal-relative:page;mso-position-vertical-relative:page" o:ole="" fillcolor="#6d6d6d">
            <v:imagedata r:id="rId73" o:title=""/>
          </v:shape>
          <o:OLEObject Type="Embed" ProgID="Equation.3" ShapeID="Object 130" DrawAspect="Content" ObjectID="_1711447121" r:id="rId81"/>
        </w:object>
      </w:r>
      <w:r>
        <w:t>R, R</w:t>
      </w:r>
      <w:r>
        <w:rPr>
          <w:vertAlign w:val="superscript"/>
        </w:rPr>
        <w:t>3</w:t>
      </w:r>
      <w:r>
        <w:t>, S</w:t>
      </w:r>
      <w:r>
        <w:rPr>
          <w:vertAlign w:val="superscript"/>
        </w:rPr>
        <w:t>3</w:t>
      </w:r>
      <w:r>
        <w:t>。</w:t>
      </w:r>
    </w:p>
    <w:p w14:paraId="75162EE8" w14:textId="77777777" w:rsidR="00E56AE9" w:rsidRDefault="00E56AE9" w:rsidP="00E56AE9">
      <w:pPr>
        <w:ind w:firstLineChars="250" w:firstLine="525"/>
      </w:pPr>
    </w:p>
    <w:p w14:paraId="6F126700" w14:textId="77777777" w:rsidR="00E56AE9" w:rsidRDefault="00E56AE9" w:rsidP="00A069A0">
      <w:pPr>
        <w:numPr>
          <w:ilvl w:val="0"/>
          <w:numId w:val="32"/>
        </w:numPr>
        <w:spacing w:line="340" w:lineRule="exact"/>
        <w:ind w:left="420"/>
      </w:pPr>
      <w:r>
        <w:t>设</w:t>
      </w:r>
      <w:r>
        <w:rPr>
          <w:i/>
        </w:rPr>
        <w:t>A</w:t>
      </w:r>
      <w:r>
        <w:t xml:space="preserve"> = {1, 2, 3, 4}</w:t>
      </w:r>
      <w:r>
        <w:t>，定义在</w:t>
      </w:r>
      <w:r>
        <w:rPr>
          <w:i/>
        </w:rPr>
        <w:t>A</w:t>
      </w:r>
      <w:r>
        <w:t>上的关系</w:t>
      </w:r>
      <w:r>
        <w:t>R</w:t>
      </w:r>
      <w:r>
        <w:t>如下：</w:t>
      </w:r>
    </w:p>
    <w:p w14:paraId="30065A6B" w14:textId="77777777" w:rsidR="00E56AE9" w:rsidRDefault="00E56AE9" w:rsidP="00E56AE9">
      <w:pPr>
        <w:ind w:firstLineChars="200" w:firstLine="420"/>
        <w:jc w:val="center"/>
      </w:pPr>
      <w:r>
        <w:t>R = {&lt;1, 2&gt;, &lt;2, 1&gt;, &lt;2, 3&gt;, &lt;3, 4&gt;}</w:t>
      </w:r>
    </w:p>
    <w:p w14:paraId="7EC7989A" w14:textId="77777777" w:rsidR="00E56AE9" w:rsidRDefault="00E56AE9" w:rsidP="00E56AE9">
      <w:pPr>
        <w:ind w:firstLineChars="150" w:firstLine="315"/>
      </w:pPr>
      <w:r>
        <w:t>（</w:t>
      </w:r>
      <w:r>
        <w:t>1</w:t>
      </w:r>
      <w:r>
        <w:t>）画出</w:t>
      </w:r>
      <w:r>
        <w:rPr>
          <w:i/>
        </w:rPr>
        <w:t>R</w:t>
      </w:r>
      <w:r>
        <w:t>的关系图，并写出</w:t>
      </w:r>
      <w:r>
        <w:rPr>
          <w:i/>
        </w:rPr>
        <w:t>R</w:t>
      </w:r>
      <w:r>
        <w:t>的关系矩阵；</w:t>
      </w:r>
    </w:p>
    <w:p w14:paraId="4A365510" w14:textId="77777777" w:rsidR="00E56AE9" w:rsidRDefault="00E56AE9" w:rsidP="00E56AE9">
      <w:pPr>
        <w:ind w:firstLineChars="150" w:firstLine="315"/>
      </w:pPr>
      <w:r>
        <w:t>（</w:t>
      </w:r>
      <w:r>
        <w:t>2</w:t>
      </w:r>
      <w:r>
        <w:t>）求</w:t>
      </w:r>
      <w:r>
        <w:t>R</w:t>
      </w:r>
      <w:r>
        <w:rPr>
          <w:vertAlign w:val="superscript"/>
        </w:rPr>
        <w:t>2</w:t>
      </w:r>
      <w:r>
        <w:t>, R</w:t>
      </w:r>
      <w:r>
        <w:rPr>
          <w:vertAlign w:val="superscript"/>
        </w:rPr>
        <w:t>3</w:t>
      </w:r>
      <w:r>
        <w:t>, R</w:t>
      </w:r>
      <w:r>
        <w:rPr>
          <w:vertAlign w:val="superscript"/>
        </w:rPr>
        <w:t>4</w:t>
      </w:r>
      <w:r>
        <w:t>。</w:t>
      </w:r>
    </w:p>
    <w:p w14:paraId="153455F5" w14:textId="13D24EC8" w:rsidR="00113D47" w:rsidRPr="00503E63" w:rsidRDefault="00113D47" w:rsidP="00113D47">
      <w:pPr>
        <w:ind w:firstLine="422"/>
        <w:rPr>
          <w:lang w:val="fr-FR"/>
        </w:rPr>
      </w:pPr>
    </w:p>
    <w:p w14:paraId="19AFCD2A" w14:textId="77777777" w:rsidR="00F93F6E" w:rsidRPr="00A5088A" w:rsidRDefault="00F93F6E" w:rsidP="00A069A0">
      <w:pPr>
        <w:numPr>
          <w:ilvl w:val="0"/>
          <w:numId w:val="32"/>
        </w:numPr>
        <w:spacing w:line="340" w:lineRule="exact"/>
        <w:ind w:left="420"/>
      </w:pPr>
      <w:r w:rsidRPr="00A5088A">
        <w:t>设</w:t>
      </w:r>
      <w:r w:rsidRPr="00A5088A">
        <w:t>A = {a, b, c}, A</w:t>
      </w:r>
      <w:r w:rsidRPr="00A5088A">
        <w:t>上的关系</w:t>
      </w:r>
      <w:r w:rsidRPr="00A5088A">
        <w:t>R</w:t>
      </w:r>
      <w:r w:rsidRPr="00A5088A">
        <w:rPr>
          <w:vertAlign w:val="subscript"/>
        </w:rPr>
        <w:t>i</w:t>
      </w:r>
      <w:r w:rsidRPr="00A5088A">
        <w:t>定义如下：</w:t>
      </w:r>
    </w:p>
    <w:p w14:paraId="085E9170" w14:textId="77777777" w:rsidR="00F93F6E" w:rsidRPr="00A5088A" w:rsidRDefault="00F93F6E" w:rsidP="00F93F6E">
      <w:pPr>
        <w:ind w:firstLineChars="150" w:firstLine="315"/>
      </w:pPr>
      <w:r w:rsidRPr="00A5088A">
        <w:t>（</w:t>
      </w:r>
      <w:r w:rsidRPr="00A5088A">
        <w:t>1</w:t>
      </w:r>
      <w:r w:rsidRPr="00A5088A">
        <w:t>）</w:t>
      </w:r>
      <w:r w:rsidRPr="00A5088A">
        <w:t>R</w:t>
      </w:r>
      <w:r w:rsidRPr="00A5088A">
        <w:rPr>
          <w:vertAlign w:val="subscript"/>
        </w:rPr>
        <w:t>1</w:t>
      </w:r>
      <w:r w:rsidRPr="00A5088A">
        <w:t xml:space="preserve"> = {&lt;a, a&gt;, &lt;a, b&gt;, &lt;a, c&gt;, &lt;c, c&gt;}</w:t>
      </w:r>
      <w:r w:rsidRPr="00A5088A">
        <w:t>；</w:t>
      </w:r>
    </w:p>
    <w:p w14:paraId="2EFE2C9C" w14:textId="77777777" w:rsidR="00F93F6E" w:rsidRPr="00A5088A" w:rsidRDefault="00F93F6E" w:rsidP="00F93F6E">
      <w:pPr>
        <w:ind w:firstLineChars="150" w:firstLine="315"/>
      </w:pPr>
      <w:r w:rsidRPr="00A5088A">
        <w:t>（</w:t>
      </w:r>
      <w:r w:rsidRPr="00A5088A">
        <w:t>3</w:t>
      </w:r>
      <w:r w:rsidRPr="00A5088A">
        <w:t>）</w:t>
      </w:r>
      <w:r w:rsidRPr="00A5088A">
        <w:t>R</w:t>
      </w:r>
      <w:r w:rsidRPr="00A5088A">
        <w:rPr>
          <w:vertAlign w:val="subscript"/>
        </w:rPr>
        <w:t>3</w:t>
      </w:r>
      <w:r w:rsidRPr="00A5088A">
        <w:t xml:space="preserve"> = {&lt;a, a&gt;, &lt;a, b&gt;, &lt;b, b&gt;, &lt;b, c&gt;}</w:t>
      </w:r>
      <w:r w:rsidRPr="00A5088A">
        <w:t>；</w:t>
      </w:r>
    </w:p>
    <w:p w14:paraId="68023BFB" w14:textId="77777777" w:rsidR="00F93F6E" w:rsidRPr="00A5088A" w:rsidRDefault="00F93F6E" w:rsidP="00F93F6E">
      <w:pPr>
        <w:ind w:firstLineChars="150" w:firstLine="315"/>
      </w:pPr>
      <w:r w:rsidRPr="00A5088A">
        <w:t>（</w:t>
      </w:r>
      <w:r w:rsidRPr="00A5088A">
        <w:t>5</w:t>
      </w:r>
      <w:r w:rsidRPr="00A5088A">
        <w:t>）</w:t>
      </w:r>
      <w:r w:rsidRPr="00A5088A">
        <w:t>R</w:t>
      </w:r>
      <w:r w:rsidRPr="00A5088A">
        <w:rPr>
          <w:vertAlign w:val="subscript"/>
        </w:rPr>
        <w:t>5</w:t>
      </w:r>
      <w:r w:rsidRPr="00A5088A">
        <w:t xml:space="preserve"> = A×A</w:t>
      </w:r>
      <w:r w:rsidRPr="00A5088A">
        <w:t>。</w:t>
      </w:r>
    </w:p>
    <w:p w14:paraId="38C3E7D2" w14:textId="77777777" w:rsidR="00F93F6E" w:rsidRPr="00A5088A" w:rsidRDefault="00F93F6E" w:rsidP="00F93F6E">
      <w:pPr>
        <w:ind w:firstLineChars="200" w:firstLine="420"/>
      </w:pPr>
      <w:r w:rsidRPr="00A5088A">
        <w:t>判断</w:t>
      </w:r>
      <w:r w:rsidRPr="00A5088A">
        <w:t>A</w:t>
      </w:r>
      <w:r w:rsidRPr="00A5088A">
        <w:t>上的上述关系具备哪些性质。</w:t>
      </w:r>
    </w:p>
    <w:p w14:paraId="3CA3B474" w14:textId="77777777" w:rsidR="00F93F6E" w:rsidRPr="00A5088A" w:rsidRDefault="00F93F6E" w:rsidP="00F93F6E">
      <w:pPr>
        <w:ind w:firstLineChars="150" w:firstLine="315"/>
      </w:pPr>
    </w:p>
    <w:p w14:paraId="6F4E9650" w14:textId="77777777" w:rsidR="00F93F6E" w:rsidRDefault="00F93F6E" w:rsidP="00A069A0">
      <w:pPr>
        <w:numPr>
          <w:ilvl w:val="0"/>
          <w:numId w:val="32"/>
        </w:numPr>
        <w:spacing w:line="340" w:lineRule="exact"/>
        <w:ind w:left="357" w:hanging="357"/>
      </w:pPr>
      <w:r w:rsidRPr="00A5088A">
        <w:t>设</w:t>
      </w:r>
      <w:r w:rsidRPr="00A5088A">
        <w:t>A = {1</w:t>
      </w:r>
      <w:r w:rsidRPr="00A5088A">
        <w:rPr>
          <w:rFonts w:ascii="宋体" w:hAnsi="宋体"/>
        </w:rPr>
        <w:t xml:space="preserve">, </w:t>
      </w:r>
      <w:r w:rsidRPr="00A5088A">
        <w:t>2</w:t>
      </w:r>
      <w:r w:rsidRPr="00A5088A">
        <w:rPr>
          <w:rFonts w:ascii="宋体" w:hAnsi="宋体"/>
        </w:rPr>
        <w:t xml:space="preserve">, </w:t>
      </w:r>
      <w:r w:rsidRPr="00A5088A">
        <w:t>3}</w:t>
      </w:r>
      <w:r w:rsidRPr="00A5088A">
        <w:t>，在图中给出了</w:t>
      </w:r>
      <w:r w:rsidRPr="00A5088A">
        <w:t>12</w:t>
      </w:r>
      <w:r w:rsidRPr="00A5088A">
        <w:t>种</w:t>
      </w:r>
      <w:r w:rsidRPr="00A5088A">
        <w:t>A</w:t>
      </w:r>
      <w:r w:rsidRPr="00A5088A">
        <w:t>上的关系。对于每一个关系图，写出相应的关系表达式和关系矩阵，并说明它们具备什么性质。</w:t>
      </w:r>
    </w:p>
    <w:p w14:paraId="34E9628A" w14:textId="77777777" w:rsidR="00F93F6E" w:rsidRDefault="00F93F6E" w:rsidP="00F93F6E">
      <w:pPr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08C1401B" wp14:editId="78C4FC22">
                <wp:extent cx="4831715" cy="1152567"/>
                <wp:effectExtent l="0" t="0" r="6985" b="9525"/>
                <wp:docPr id="14" name="画布 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619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750469" y="41080"/>
                            <a:ext cx="203200" cy="287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1B9831" w14:textId="77777777" w:rsidR="00F93F6E" w:rsidRDefault="00F93F6E" w:rsidP="00F93F6E">
                              <w:pPr>
                                <w:rPr>
                                  <w:rFonts w:ascii="等线" w:eastAsia="等线" w:hAnsi="等线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等线" w:eastAsia="等线" w:hAnsi="等线"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0" name="Arc 155"/>
                        <wps:cNvSpPr>
                          <a:spLocks/>
                        </wps:cNvSpPr>
                        <wps:spPr bwMode="auto">
                          <a:xfrm rot="10940823" flipH="1">
                            <a:off x="779044" y="65845"/>
                            <a:ext cx="203200" cy="208280"/>
                          </a:xfrm>
                          <a:custGeom>
                            <a:avLst/>
                            <a:gdLst>
                              <a:gd name="T0" fmla="*/ 0 w 43200"/>
                              <a:gd name="T1" fmla="*/ 1 h 43200"/>
                              <a:gd name="T2" fmla="*/ 0 w 43200"/>
                              <a:gd name="T3" fmla="*/ 1 h 43200"/>
                              <a:gd name="T4" fmla="*/ 1 w 43200"/>
                              <a:gd name="T5" fmla="*/ 1 h 432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1601" y="13436"/>
                                </a:moveTo>
                                <a:cubicBezTo>
                                  <a:pt x="4918" y="5310"/>
                                  <a:pt x="12823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21527"/>
                                  <a:pt x="0" y="21455"/>
                                  <a:pt x="1" y="21384"/>
                                </a:cubicBezTo>
                              </a:path>
                              <a:path w="43200" h="43200" stroke="0" extrusionOk="0">
                                <a:moveTo>
                                  <a:pt x="1601" y="13436"/>
                                </a:moveTo>
                                <a:cubicBezTo>
                                  <a:pt x="4918" y="5310"/>
                                  <a:pt x="12823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21527"/>
                                  <a:pt x="0" y="21455"/>
                                  <a:pt x="1" y="21384"/>
                                </a:cubicBezTo>
                                <a:lnTo>
                                  <a:pt x="21600" y="21600"/>
                                </a:lnTo>
                                <a:lnTo>
                                  <a:pt x="1601" y="1343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1" name="Oval 156"/>
                        <wps:cNvSpPr>
                          <a:spLocks noChangeArrowheads="1"/>
                        </wps:cNvSpPr>
                        <wps:spPr bwMode="auto">
                          <a:xfrm>
                            <a:off x="245009" y="168080"/>
                            <a:ext cx="33655" cy="34290"/>
                          </a:xfrm>
                          <a:prstGeom prst="ellips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2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73559" y="41080"/>
                            <a:ext cx="189230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AA7B2D" w14:textId="77777777" w:rsidR="00F93F6E" w:rsidRDefault="00F93F6E" w:rsidP="00F93F6E">
                              <w:pPr>
                                <w:rPr>
                                  <w:rFonts w:ascii="等线" w:eastAsia="等线" w:hAnsi="等线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等线" w:eastAsia="等线" w:hAnsi="等线"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3" name="Oval 158"/>
                        <wps:cNvSpPr>
                          <a:spLocks noChangeArrowheads="1"/>
                        </wps:cNvSpPr>
                        <wps:spPr bwMode="auto">
                          <a:xfrm>
                            <a:off x="759994" y="168080"/>
                            <a:ext cx="33655" cy="34290"/>
                          </a:xfrm>
                          <a:prstGeom prst="ellips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2" name="Arc 161"/>
                        <wps:cNvSpPr>
                          <a:spLocks/>
                        </wps:cNvSpPr>
                        <wps:spPr bwMode="auto">
                          <a:xfrm rot="818017" flipH="1">
                            <a:off x="57684" y="77910"/>
                            <a:ext cx="203200" cy="208280"/>
                          </a:xfrm>
                          <a:custGeom>
                            <a:avLst/>
                            <a:gdLst>
                              <a:gd name="T0" fmla="*/ 0 w 43200"/>
                              <a:gd name="T1" fmla="*/ 1 h 43200"/>
                              <a:gd name="T2" fmla="*/ 0 w 43200"/>
                              <a:gd name="T3" fmla="*/ 1 h 43200"/>
                              <a:gd name="T4" fmla="*/ 1 w 43200"/>
                              <a:gd name="T5" fmla="*/ 1 h 432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1601" y="13436"/>
                                </a:moveTo>
                                <a:cubicBezTo>
                                  <a:pt x="4918" y="5310"/>
                                  <a:pt x="12823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21527"/>
                                  <a:pt x="0" y="21455"/>
                                  <a:pt x="1" y="21384"/>
                                </a:cubicBezTo>
                              </a:path>
                              <a:path w="43200" h="43200" stroke="0" extrusionOk="0">
                                <a:moveTo>
                                  <a:pt x="1601" y="13436"/>
                                </a:moveTo>
                                <a:cubicBezTo>
                                  <a:pt x="4918" y="5310"/>
                                  <a:pt x="12823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21527"/>
                                  <a:pt x="0" y="21455"/>
                                  <a:pt x="1" y="21384"/>
                                </a:cubicBezTo>
                                <a:lnTo>
                                  <a:pt x="21600" y="21600"/>
                                </a:lnTo>
                                <a:lnTo>
                                  <a:pt x="1601" y="1343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" name="Freeform 162"/>
                        <wps:cNvSpPr>
                          <a:spLocks/>
                        </wps:cNvSpPr>
                        <wps:spPr bwMode="auto">
                          <a:xfrm>
                            <a:off x="265329" y="197290"/>
                            <a:ext cx="274955" cy="417195"/>
                          </a:xfrm>
                          <a:custGeom>
                            <a:avLst/>
                            <a:gdLst>
                              <a:gd name="T0" fmla="*/ 0 w 460"/>
                              <a:gd name="T1" fmla="*/ 0 h 680"/>
                              <a:gd name="T2" fmla="*/ 140 w 460"/>
                              <a:gd name="T3" fmla="*/ 380 h 680"/>
                              <a:gd name="T4" fmla="*/ 460 w 460"/>
                              <a:gd name="T5" fmla="*/ 680 h 68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60" h="680">
                                <a:moveTo>
                                  <a:pt x="0" y="0"/>
                                </a:moveTo>
                                <a:cubicBezTo>
                                  <a:pt x="23" y="63"/>
                                  <a:pt x="63" y="267"/>
                                  <a:pt x="140" y="380"/>
                                </a:cubicBezTo>
                                <a:cubicBezTo>
                                  <a:pt x="217" y="500"/>
                                  <a:pt x="393" y="617"/>
                                  <a:pt x="460" y="680"/>
                                </a:cubicBezTo>
                              </a:path>
                            </a:pathLst>
                          </a:custGeom>
                          <a:noFill/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4" name="Freeform 163"/>
                        <wps:cNvSpPr>
                          <a:spLocks/>
                        </wps:cNvSpPr>
                        <wps:spPr bwMode="auto">
                          <a:xfrm>
                            <a:off x="540284" y="190940"/>
                            <a:ext cx="220980" cy="429260"/>
                          </a:xfrm>
                          <a:custGeom>
                            <a:avLst/>
                            <a:gdLst>
                              <a:gd name="T0" fmla="*/ 370 w 370"/>
                              <a:gd name="T1" fmla="*/ 0 h 700"/>
                              <a:gd name="T2" fmla="*/ 0 w 370"/>
                              <a:gd name="T3" fmla="*/ 700 h 700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70" h="700">
                                <a:moveTo>
                                  <a:pt x="370" y="0"/>
                                </a:moveTo>
                                <a:cubicBezTo>
                                  <a:pt x="308" y="117"/>
                                  <a:pt x="62" y="583"/>
                                  <a:pt x="0" y="700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5" name="Freeform 165"/>
                        <wps:cNvSpPr>
                          <a:spLocks/>
                        </wps:cNvSpPr>
                        <wps:spPr bwMode="auto">
                          <a:xfrm>
                            <a:off x="271044" y="190940"/>
                            <a:ext cx="262890" cy="423545"/>
                          </a:xfrm>
                          <a:custGeom>
                            <a:avLst/>
                            <a:gdLst>
                              <a:gd name="T0" fmla="*/ 440 w 440"/>
                              <a:gd name="T1" fmla="*/ 690 h 690"/>
                              <a:gd name="T2" fmla="*/ 270 w 440"/>
                              <a:gd name="T3" fmla="*/ 310 h 690"/>
                              <a:gd name="T4" fmla="*/ 0 w 440"/>
                              <a:gd name="T5" fmla="*/ 0 h 69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40" h="690">
                                <a:moveTo>
                                  <a:pt x="440" y="690"/>
                                </a:moveTo>
                                <a:cubicBezTo>
                                  <a:pt x="413" y="627"/>
                                  <a:pt x="343" y="425"/>
                                  <a:pt x="270" y="310"/>
                                </a:cubicBezTo>
                                <a:cubicBezTo>
                                  <a:pt x="197" y="195"/>
                                  <a:pt x="56" y="65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6" name="Oval 159"/>
                        <wps:cNvSpPr>
                          <a:spLocks noChangeArrowheads="1"/>
                        </wps:cNvSpPr>
                        <wps:spPr bwMode="auto">
                          <a:xfrm>
                            <a:off x="523139" y="615755"/>
                            <a:ext cx="33655" cy="34290"/>
                          </a:xfrm>
                          <a:prstGeom prst="ellips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7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420904" y="590990"/>
                            <a:ext cx="189865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442BFC" w14:textId="77777777" w:rsidR="00F93F6E" w:rsidRDefault="00F93F6E" w:rsidP="00F93F6E">
                              <w:pPr>
                                <w:rPr>
                                  <w:rFonts w:ascii="等线" w:eastAsia="等线" w:hAnsi="等线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等线" w:eastAsia="等线" w:hAnsi="等线"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" name="Arc 164"/>
                        <wps:cNvSpPr>
                          <a:spLocks/>
                        </wps:cNvSpPr>
                        <wps:spPr bwMode="auto">
                          <a:xfrm rot="17072120" flipH="1">
                            <a:off x="424714" y="630360"/>
                            <a:ext cx="208280" cy="203200"/>
                          </a:xfrm>
                          <a:custGeom>
                            <a:avLst/>
                            <a:gdLst>
                              <a:gd name="T0" fmla="*/ 0 w 43200"/>
                              <a:gd name="T1" fmla="*/ 1 h 43200"/>
                              <a:gd name="T2" fmla="*/ 0 w 43200"/>
                              <a:gd name="T3" fmla="*/ 1 h 43200"/>
                              <a:gd name="T4" fmla="*/ 1 w 43200"/>
                              <a:gd name="T5" fmla="*/ 1 h 432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1601" y="13436"/>
                                </a:moveTo>
                                <a:cubicBezTo>
                                  <a:pt x="4918" y="5310"/>
                                  <a:pt x="12823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21527"/>
                                  <a:pt x="0" y="21455"/>
                                  <a:pt x="1" y="21384"/>
                                </a:cubicBezTo>
                              </a:path>
                              <a:path w="43200" h="43200" stroke="0" extrusionOk="0">
                                <a:moveTo>
                                  <a:pt x="1601" y="13436"/>
                                </a:moveTo>
                                <a:cubicBezTo>
                                  <a:pt x="4918" y="5310"/>
                                  <a:pt x="12823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21527"/>
                                  <a:pt x="0" y="21455"/>
                                  <a:pt x="1" y="21384"/>
                                </a:cubicBezTo>
                                <a:lnTo>
                                  <a:pt x="21600" y="21600"/>
                                </a:lnTo>
                                <a:lnTo>
                                  <a:pt x="1601" y="1343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直接箭头连接符 15"/>
                        <wps:cNvCnPr/>
                        <wps:spPr>
                          <a:xfrm>
                            <a:off x="276124" y="180780"/>
                            <a:ext cx="479425" cy="0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9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384414" y="921190"/>
                            <a:ext cx="28800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585D0E" w14:textId="77777777" w:rsidR="00F93F6E" w:rsidRDefault="00F93F6E" w:rsidP="00F93F6E">
                              <w:pPr>
                                <w:jc w:val="center"/>
                                <w:rPr>
                                  <w:rFonts w:ascii="等线" w:eastAsia="等线" w:hAnsi="等线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等线" w:eastAsia="等线" w:hAnsi="等线" w:hint="eastAsia"/>
                                  <w:sz w:val="18"/>
                                  <w:szCs w:val="18"/>
                                </w:rPr>
                                <w:t>（a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0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1948079" y="36001"/>
                            <a:ext cx="203200" cy="287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F6BB54" w14:textId="77777777" w:rsidR="00F93F6E" w:rsidRDefault="00F93F6E" w:rsidP="00F93F6E">
                              <w:pPr>
                                <w:rPr>
                                  <w:rFonts w:ascii="等线" w:eastAsia="等线" w:hAnsi="等线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等线" w:eastAsia="等线" w:hAnsi="等线"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1" name="Freeform 180"/>
                        <wps:cNvSpPr>
                          <a:spLocks/>
                        </wps:cNvSpPr>
                        <wps:spPr bwMode="auto">
                          <a:xfrm>
                            <a:off x="1475639" y="179511"/>
                            <a:ext cx="490220" cy="42545"/>
                          </a:xfrm>
                          <a:custGeom>
                            <a:avLst/>
                            <a:gdLst>
                              <a:gd name="T0" fmla="*/ 0 w 820"/>
                              <a:gd name="T1" fmla="*/ 0 h 70"/>
                              <a:gd name="T2" fmla="*/ 360 w 820"/>
                              <a:gd name="T3" fmla="*/ 70 h 70"/>
                              <a:gd name="T4" fmla="*/ 820 w 820"/>
                              <a:gd name="T5" fmla="*/ 0 h 7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20" h="70">
                                <a:moveTo>
                                  <a:pt x="0" y="0"/>
                                </a:moveTo>
                                <a:cubicBezTo>
                                  <a:pt x="60" y="12"/>
                                  <a:pt x="223" y="70"/>
                                  <a:pt x="360" y="70"/>
                                </a:cubicBezTo>
                                <a:cubicBezTo>
                                  <a:pt x="497" y="70"/>
                                  <a:pt x="724" y="15"/>
                                  <a:pt x="820" y="0"/>
                                </a:cubicBezTo>
                              </a:path>
                            </a:pathLst>
                          </a:custGeom>
                          <a:noFill/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" name="Oval 181"/>
                        <wps:cNvSpPr>
                          <a:spLocks noChangeArrowheads="1"/>
                        </wps:cNvSpPr>
                        <wps:spPr bwMode="auto">
                          <a:xfrm>
                            <a:off x="1443254" y="163001"/>
                            <a:ext cx="33655" cy="34290"/>
                          </a:xfrm>
                          <a:prstGeom prst="ellips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1272439" y="36001"/>
                            <a:ext cx="189230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7D45CF" w14:textId="77777777" w:rsidR="00F93F6E" w:rsidRDefault="00F93F6E" w:rsidP="00F93F6E">
                              <w:pPr>
                                <w:rPr>
                                  <w:rFonts w:ascii="等线" w:eastAsia="等线" w:hAnsi="等线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等线" w:eastAsia="等线" w:hAnsi="等线"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" name="Oval 183"/>
                        <wps:cNvSpPr>
                          <a:spLocks noChangeArrowheads="1"/>
                        </wps:cNvSpPr>
                        <wps:spPr bwMode="auto">
                          <a:xfrm>
                            <a:off x="1958874" y="163001"/>
                            <a:ext cx="33655" cy="34290"/>
                          </a:xfrm>
                          <a:prstGeom prst="ellips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5" name="Freeform 186"/>
                        <wps:cNvSpPr>
                          <a:spLocks/>
                        </wps:cNvSpPr>
                        <wps:spPr bwMode="auto">
                          <a:xfrm>
                            <a:off x="1464209" y="191576"/>
                            <a:ext cx="274955" cy="417195"/>
                          </a:xfrm>
                          <a:custGeom>
                            <a:avLst/>
                            <a:gdLst>
                              <a:gd name="T0" fmla="*/ 0 w 460"/>
                              <a:gd name="T1" fmla="*/ 0 h 680"/>
                              <a:gd name="T2" fmla="*/ 140 w 460"/>
                              <a:gd name="T3" fmla="*/ 380 h 680"/>
                              <a:gd name="T4" fmla="*/ 460 w 460"/>
                              <a:gd name="T5" fmla="*/ 680 h 68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60" h="680">
                                <a:moveTo>
                                  <a:pt x="0" y="0"/>
                                </a:moveTo>
                                <a:cubicBezTo>
                                  <a:pt x="23" y="63"/>
                                  <a:pt x="63" y="267"/>
                                  <a:pt x="140" y="380"/>
                                </a:cubicBezTo>
                                <a:cubicBezTo>
                                  <a:pt x="217" y="500"/>
                                  <a:pt x="393" y="617"/>
                                  <a:pt x="460" y="680"/>
                                </a:cubicBezTo>
                              </a:path>
                            </a:pathLst>
                          </a:custGeom>
                          <a:noFill/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" name="Freeform 187"/>
                        <wps:cNvSpPr>
                          <a:spLocks/>
                        </wps:cNvSpPr>
                        <wps:spPr bwMode="auto">
                          <a:xfrm>
                            <a:off x="1739164" y="185226"/>
                            <a:ext cx="220980" cy="429260"/>
                          </a:xfrm>
                          <a:custGeom>
                            <a:avLst/>
                            <a:gdLst>
                              <a:gd name="T0" fmla="*/ 370 w 370"/>
                              <a:gd name="T1" fmla="*/ 0 h 700"/>
                              <a:gd name="T2" fmla="*/ 0 w 370"/>
                              <a:gd name="T3" fmla="*/ 700 h 700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70" h="700">
                                <a:moveTo>
                                  <a:pt x="370" y="0"/>
                                </a:moveTo>
                                <a:cubicBezTo>
                                  <a:pt x="308" y="117"/>
                                  <a:pt x="62" y="583"/>
                                  <a:pt x="0" y="700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7" name="Freeform 189"/>
                        <wps:cNvSpPr>
                          <a:spLocks/>
                        </wps:cNvSpPr>
                        <wps:spPr bwMode="auto">
                          <a:xfrm>
                            <a:off x="1469924" y="185226"/>
                            <a:ext cx="262890" cy="423545"/>
                          </a:xfrm>
                          <a:custGeom>
                            <a:avLst/>
                            <a:gdLst>
                              <a:gd name="T0" fmla="*/ 440 w 440"/>
                              <a:gd name="T1" fmla="*/ 690 h 690"/>
                              <a:gd name="T2" fmla="*/ 270 w 440"/>
                              <a:gd name="T3" fmla="*/ 310 h 690"/>
                              <a:gd name="T4" fmla="*/ 0 w 440"/>
                              <a:gd name="T5" fmla="*/ 0 h 69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40" h="690">
                                <a:moveTo>
                                  <a:pt x="440" y="690"/>
                                </a:moveTo>
                                <a:cubicBezTo>
                                  <a:pt x="413" y="627"/>
                                  <a:pt x="343" y="425"/>
                                  <a:pt x="270" y="310"/>
                                </a:cubicBezTo>
                                <a:cubicBezTo>
                                  <a:pt x="197" y="195"/>
                                  <a:pt x="56" y="65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" name="Freeform 190"/>
                        <wps:cNvSpPr>
                          <a:spLocks/>
                        </wps:cNvSpPr>
                        <wps:spPr bwMode="auto">
                          <a:xfrm>
                            <a:off x="1475639" y="116646"/>
                            <a:ext cx="484505" cy="50165"/>
                          </a:xfrm>
                          <a:custGeom>
                            <a:avLst/>
                            <a:gdLst>
                              <a:gd name="T0" fmla="*/ 810 w 810"/>
                              <a:gd name="T1" fmla="*/ 82 h 82"/>
                              <a:gd name="T2" fmla="*/ 410 w 810"/>
                              <a:gd name="T3" fmla="*/ 2 h 82"/>
                              <a:gd name="T4" fmla="*/ 0 w 810"/>
                              <a:gd name="T5" fmla="*/ 72 h 82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10" h="82">
                                <a:moveTo>
                                  <a:pt x="810" y="82"/>
                                </a:moveTo>
                                <a:cubicBezTo>
                                  <a:pt x="743" y="69"/>
                                  <a:pt x="545" y="4"/>
                                  <a:pt x="410" y="2"/>
                                </a:cubicBezTo>
                                <a:cubicBezTo>
                                  <a:pt x="275" y="0"/>
                                  <a:pt x="85" y="58"/>
                                  <a:pt x="0" y="72"/>
                                </a:cubicBezTo>
                              </a:path>
                            </a:pathLst>
                          </a:custGeom>
                          <a:noFill/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9" name="Oval 184"/>
                        <wps:cNvSpPr>
                          <a:spLocks noChangeArrowheads="1"/>
                        </wps:cNvSpPr>
                        <wps:spPr bwMode="auto">
                          <a:xfrm>
                            <a:off x="1720749" y="610676"/>
                            <a:ext cx="33655" cy="34290"/>
                          </a:xfrm>
                          <a:prstGeom prst="ellips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1619784" y="585911"/>
                            <a:ext cx="189865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EBC3D5" w14:textId="77777777" w:rsidR="00F93F6E" w:rsidRDefault="00F93F6E" w:rsidP="00F93F6E">
                              <w:pPr>
                                <w:rPr>
                                  <w:rFonts w:ascii="等线" w:eastAsia="等线" w:hAnsi="等线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等线" w:eastAsia="等线" w:hAnsi="等线"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" name="Arc 188"/>
                        <wps:cNvSpPr>
                          <a:spLocks/>
                        </wps:cNvSpPr>
                        <wps:spPr bwMode="auto">
                          <a:xfrm rot="17072120" flipH="1">
                            <a:off x="1622959" y="625281"/>
                            <a:ext cx="208280" cy="203200"/>
                          </a:xfrm>
                          <a:custGeom>
                            <a:avLst/>
                            <a:gdLst>
                              <a:gd name="T0" fmla="*/ 0 w 43200"/>
                              <a:gd name="T1" fmla="*/ 1 h 43200"/>
                              <a:gd name="T2" fmla="*/ 0 w 43200"/>
                              <a:gd name="T3" fmla="*/ 1 h 43200"/>
                              <a:gd name="T4" fmla="*/ 1 w 43200"/>
                              <a:gd name="T5" fmla="*/ 1 h 432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1601" y="13436"/>
                                </a:moveTo>
                                <a:cubicBezTo>
                                  <a:pt x="4918" y="5310"/>
                                  <a:pt x="12823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21527"/>
                                  <a:pt x="0" y="21455"/>
                                  <a:pt x="1" y="21384"/>
                                </a:cubicBezTo>
                              </a:path>
                              <a:path w="43200" h="43200" stroke="0" extrusionOk="0">
                                <a:moveTo>
                                  <a:pt x="1601" y="13436"/>
                                </a:moveTo>
                                <a:cubicBezTo>
                                  <a:pt x="4918" y="5310"/>
                                  <a:pt x="12823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21527"/>
                                  <a:pt x="0" y="21455"/>
                                  <a:pt x="1" y="21384"/>
                                </a:cubicBezTo>
                                <a:lnTo>
                                  <a:pt x="21600" y="21600"/>
                                </a:lnTo>
                                <a:lnTo>
                                  <a:pt x="1601" y="1343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1542924" y="921427"/>
                            <a:ext cx="32400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C48D9C" w14:textId="77777777" w:rsidR="00F93F6E" w:rsidRDefault="00F93F6E" w:rsidP="00F93F6E">
                              <w:pPr>
                                <w:jc w:val="center"/>
                                <w:rPr>
                                  <w:rFonts w:ascii="等线" w:eastAsia="等线" w:hAnsi="等线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等线" w:eastAsia="等线" w:hAnsi="等线" w:hint="eastAsia"/>
                                  <w:sz w:val="18"/>
                                  <w:szCs w:val="18"/>
                                </w:rPr>
                                <w:t>（d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3" name="Text Box 227"/>
                        <wps:cNvSpPr txBox="1">
                          <a:spLocks noChangeArrowheads="1"/>
                        </wps:cNvSpPr>
                        <wps:spPr bwMode="auto">
                          <a:xfrm>
                            <a:off x="3299359" y="36001"/>
                            <a:ext cx="203200" cy="287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795B3C" w14:textId="77777777" w:rsidR="00F93F6E" w:rsidRDefault="00F93F6E" w:rsidP="00F93F6E">
                              <w:pPr>
                                <w:rPr>
                                  <w:rFonts w:ascii="等线" w:eastAsia="等线" w:hAnsi="等线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等线" w:eastAsia="等线" w:hAnsi="等线"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" name="Arc 229"/>
                        <wps:cNvSpPr>
                          <a:spLocks/>
                        </wps:cNvSpPr>
                        <wps:spPr bwMode="auto">
                          <a:xfrm rot="10940823" flipH="1">
                            <a:off x="3328569" y="60131"/>
                            <a:ext cx="203200" cy="208280"/>
                          </a:xfrm>
                          <a:custGeom>
                            <a:avLst/>
                            <a:gdLst>
                              <a:gd name="T0" fmla="*/ 0 w 43200"/>
                              <a:gd name="T1" fmla="*/ 1 h 43200"/>
                              <a:gd name="T2" fmla="*/ 0 w 43200"/>
                              <a:gd name="T3" fmla="*/ 1 h 43200"/>
                              <a:gd name="T4" fmla="*/ 1 w 43200"/>
                              <a:gd name="T5" fmla="*/ 1 h 432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1601" y="13436"/>
                                </a:moveTo>
                                <a:cubicBezTo>
                                  <a:pt x="4918" y="5310"/>
                                  <a:pt x="12823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21527"/>
                                  <a:pt x="0" y="21455"/>
                                  <a:pt x="1" y="21384"/>
                                </a:cubicBezTo>
                              </a:path>
                              <a:path w="43200" h="43200" stroke="0" extrusionOk="0">
                                <a:moveTo>
                                  <a:pt x="1601" y="13436"/>
                                </a:moveTo>
                                <a:cubicBezTo>
                                  <a:pt x="4918" y="5310"/>
                                  <a:pt x="12823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21527"/>
                                  <a:pt x="0" y="21455"/>
                                  <a:pt x="1" y="21384"/>
                                </a:cubicBezTo>
                                <a:lnTo>
                                  <a:pt x="21600" y="21600"/>
                                </a:lnTo>
                                <a:lnTo>
                                  <a:pt x="1601" y="1343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5" name="Text Box 231"/>
                        <wps:cNvSpPr txBox="1">
                          <a:spLocks noChangeArrowheads="1"/>
                        </wps:cNvSpPr>
                        <wps:spPr bwMode="auto">
                          <a:xfrm>
                            <a:off x="2623084" y="36001"/>
                            <a:ext cx="189230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ADE429" w14:textId="77777777" w:rsidR="00F93F6E" w:rsidRDefault="00F93F6E" w:rsidP="00F93F6E">
                              <w:pPr>
                                <w:rPr>
                                  <w:rFonts w:ascii="等线" w:eastAsia="等线" w:hAnsi="等线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等线" w:eastAsia="等线" w:hAnsi="等线"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" name="Freeform 228"/>
                        <wps:cNvSpPr>
                          <a:spLocks/>
                        </wps:cNvSpPr>
                        <wps:spPr bwMode="auto">
                          <a:xfrm>
                            <a:off x="2826284" y="179511"/>
                            <a:ext cx="490220" cy="42545"/>
                          </a:xfrm>
                          <a:custGeom>
                            <a:avLst/>
                            <a:gdLst>
                              <a:gd name="T0" fmla="*/ 0 w 820"/>
                              <a:gd name="T1" fmla="*/ 0 h 70"/>
                              <a:gd name="T2" fmla="*/ 360 w 820"/>
                              <a:gd name="T3" fmla="*/ 70 h 70"/>
                              <a:gd name="T4" fmla="*/ 820 w 820"/>
                              <a:gd name="T5" fmla="*/ 0 h 7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20" h="70">
                                <a:moveTo>
                                  <a:pt x="0" y="0"/>
                                </a:moveTo>
                                <a:cubicBezTo>
                                  <a:pt x="60" y="12"/>
                                  <a:pt x="223" y="70"/>
                                  <a:pt x="360" y="70"/>
                                </a:cubicBezTo>
                                <a:cubicBezTo>
                                  <a:pt x="497" y="70"/>
                                  <a:pt x="724" y="15"/>
                                  <a:pt x="820" y="0"/>
                                </a:cubicBezTo>
                              </a:path>
                            </a:pathLst>
                          </a:custGeom>
                          <a:noFill/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" name="Oval 230"/>
                        <wps:cNvSpPr>
                          <a:spLocks noChangeArrowheads="1"/>
                        </wps:cNvSpPr>
                        <wps:spPr bwMode="auto">
                          <a:xfrm>
                            <a:off x="2793899" y="162366"/>
                            <a:ext cx="33655" cy="34290"/>
                          </a:xfrm>
                          <a:prstGeom prst="ellips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8" name="Oval 232"/>
                        <wps:cNvSpPr>
                          <a:spLocks noChangeArrowheads="1"/>
                        </wps:cNvSpPr>
                        <wps:spPr bwMode="auto">
                          <a:xfrm>
                            <a:off x="3309519" y="162366"/>
                            <a:ext cx="33655" cy="34290"/>
                          </a:xfrm>
                          <a:prstGeom prst="ellips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9" name="Freeform 235"/>
                        <wps:cNvSpPr>
                          <a:spLocks/>
                        </wps:cNvSpPr>
                        <wps:spPr bwMode="auto">
                          <a:xfrm>
                            <a:off x="2814219" y="191576"/>
                            <a:ext cx="274955" cy="417195"/>
                          </a:xfrm>
                          <a:custGeom>
                            <a:avLst/>
                            <a:gdLst>
                              <a:gd name="T0" fmla="*/ 0 w 460"/>
                              <a:gd name="T1" fmla="*/ 0 h 680"/>
                              <a:gd name="T2" fmla="*/ 140 w 460"/>
                              <a:gd name="T3" fmla="*/ 380 h 680"/>
                              <a:gd name="T4" fmla="*/ 460 w 460"/>
                              <a:gd name="T5" fmla="*/ 680 h 68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60" h="680">
                                <a:moveTo>
                                  <a:pt x="0" y="0"/>
                                </a:moveTo>
                                <a:cubicBezTo>
                                  <a:pt x="23" y="63"/>
                                  <a:pt x="63" y="267"/>
                                  <a:pt x="140" y="380"/>
                                </a:cubicBezTo>
                                <a:cubicBezTo>
                                  <a:pt x="217" y="500"/>
                                  <a:pt x="393" y="617"/>
                                  <a:pt x="460" y="680"/>
                                </a:cubicBezTo>
                              </a:path>
                            </a:pathLst>
                          </a:custGeom>
                          <a:noFill/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0" name="Freeform 236"/>
                        <wps:cNvSpPr>
                          <a:spLocks/>
                        </wps:cNvSpPr>
                        <wps:spPr bwMode="auto">
                          <a:xfrm>
                            <a:off x="3089174" y="185226"/>
                            <a:ext cx="220980" cy="429260"/>
                          </a:xfrm>
                          <a:custGeom>
                            <a:avLst/>
                            <a:gdLst>
                              <a:gd name="T0" fmla="*/ 370 w 370"/>
                              <a:gd name="T1" fmla="*/ 0 h 700"/>
                              <a:gd name="T2" fmla="*/ 120 w 370"/>
                              <a:gd name="T3" fmla="*/ 310 h 700"/>
                              <a:gd name="T4" fmla="*/ 0 w 370"/>
                              <a:gd name="T5" fmla="*/ 700 h 7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0" h="700">
                                <a:moveTo>
                                  <a:pt x="370" y="0"/>
                                </a:moveTo>
                                <a:cubicBezTo>
                                  <a:pt x="328" y="52"/>
                                  <a:pt x="182" y="193"/>
                                  <a:pt x="120" y="310"/>
                                </a:cubicBezTo>
                                <a:cubicBezTo>
                                  <a:pt x="58" y="427"/>
                                  <a:pt x="25" y="619"/>
                                  <a:pt x="0" y="700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" name="Freeform 237"/>
                        <wps:cNvSpPr>
                          <a:spLocks/>
                        </wps:cNvSpPr>
                        <wps:spPr bwMode="auto">
                          <a:xfrm>
                            <a:off x="2820569" y="185226"/>
                            <a:ext cx="262890" cy="423545"/>
                          </a:xfrm>
                          <a:custGeom>
                            <a:avLst/>
                            <a:gdLst>
                              <a:gd name="T0" fmla="*/ 440 w 440"/>
                              <a:gd name="T1" fmla="*/ 690 h 690"/>
                              <a:gd name="T2" fmla="*/ 270 w 440"/>
                              <a:gd name="T3" fmla="*/ 310 h 690"/>
                              <a:gd name="T4" fmla="*/ 0 w 440"/>
                              <a:gd name="T5" fmla="*/ 0 h 69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40" h="690">
                                <a:moveTo>
                                  <a:pt x="440" y="690"/>
                                </a:moveTo>
                                <a:cubicBezTo>
                                  <a:pt x="413" y="627"/>
                                  <a:pt x="343" y="425"/>
                                  <a:pt x="270" y="310"/>
                                </a:cubicBezTo>
                                <a:cubicBezTo>
                                  <a:pt x="197" y="195"/>
                                  <a:pt x="56" y="65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2" name="Freeform 238"/>
                        <wps:cNvSpPr>
                          <a:spLocks/>
                        </wps:cNvSpPr>
                        <wps:spPr bwMode="auto">
                          <a:xfrm>
                            <a:off x="2826284" y="116646"/>
                            <a:ext cx="484505" cy="50165"/>
                          </a:xfrm>
                          <a:custGeom>
                            <a:avLst/>
                            <a:gdLst>
                              <a:gd name="T0" fmla="*/ 810 w 810"/>
                              <a:gd name="T1" fmla="*/ 82 h 82"/>
                              <a:gd name="T2" fmla="*/ 410 w 810"/>
                              <a:gd name="T3" fmla="*/ 2 h 82"/>
                              <a:gd name="T4" fmla="*/ 0 w 810"/>
                              <a:gd name="T5" fmla="*/ 72 h 82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10" h="82">
                                <a:moveTo>
                                  <a:pt x="810" y="82"/>
                                </a:moveTo>
                                <a:cubicBezTo>
                                  <a:pt x="743" y="69"/>
                                  <a:pt x="545" y="4"/>
                                  <a:pt x="410" y="2"/>
                                </a:cubicBezTo>
                                <a:cubicBezTo>
                                  <a:pt x="275" y="0"/>
                                  <a:pt x="85" y="58"/>
                                  <a:pt x="0" y="72"/>
                                </a:cubicBezTo>
                              </a:path>
                            </a:pathLst>
                          </a:custGeom>
                          <a:noFill/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" name="Freeform 239"/>
                        <wps:cNvSpPr>
                          <a:spLocks/>
                        </wps:cNvSpPr>
                        <wps:spPr bwMode="auto">
                          <a:xfrm>
                            <a:off x="3089174" y="197926"/>
                            <a:ext cx="239395" cy="417195"/>
                          </a:xfrm>
                          <a:custGeom>
                            <a:avLst/>
                            <a:gdLst>
                              <a:gd name="T0" fmla="*/ 0 w 400"/>
                              <a:gd name="T1" fmla="*/ 680 h 680"/>
                              <a:gd name="T2" fmla="*/ 260 w 400"/>
                              <a:gd name="T3" fmla="*/ 410 h 680"/>
                              <a:gd name="T4" fmla="*/ 400 w 400"/>
                              <a:gd name="T5" fmla="*/ 0 h 68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00" h="680">
                                <a:moveTo>
                                  <a:pt x="0" y="680"/>
                                </a:moveTo>
                                <a:cubicBezTo>
                                  <a:pt x="42" y="635"/>
                                  <a:pt x="193" y="523"/>
                                  <a:pt x="260" y="410"/>
                                </a:cubicBezTo>
                                <a:cubicBezTo>
                                  <a:pt x="327" y="297"/>
                                  <a:pt x="371" y="86"/>
                                  <a:pt x="400" y="0"/>
                                </a:cubicBezTo>
                              </a:path>
                            </a:pathLst>
                          </a:custGeom>
                          <a:noFill/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4" name="Oval 233"/>
                        <wps:cNvSpPr>
                          <a:spLocks noChangeArrowheads="1"/>
                        </wps:cNvSpPr>
                        <wps:spPr bwMode="auto">
                          <a:xfrm>
                            <a:off x="3071394" y="610041"/>
                            <a:ext cx="33655" cy="34290"/>
                          </a:xfrm>
                          <a:prstGeom prst="ellips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" name="Text Box 234"/>
                        <wps:cNvSpPr txBox="1">
                          <a:spLocks noChangeArrowheads="1"/>
                        </wps:cNvSpPr>
                        <wps:spPr bwMode="auto">
                          <a:xfrm>
                            <a:off x="2969794" y="585911"/>
                            <a:ext cx="189865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16F127" w14:textId="77777777" w:rsidR="00F93F6E" w:rsidRDefault="00F93F6E" w:rsidP="00F93F6E">
                              <w:pPr>
                                <w:rPr>
                                  <w:rFonts w:ascii="等线" w:eastAsia="等线" w:hAnsi="等线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等线" w:eastAsia="等线" w:hAnsi="等线"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6" name="Text Box 288"/>
                        <wps:cNvSpPr txBox="1">
                          <a:spLocks noChangeArrowheads="1"/>
                        </wps:cNvSpPr>
                        <wps:spPr bwMode="auto">
                          <a:xfrm>
                            <a:off x="4629049" y="36001"/>
                            <a:ext cx="203200" cy="287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2E5377" w14:textId="77777777" w:rsidR="00F93F6E" w:rsidRDefault="00F93F6E" w:rsidP="00F93F6E">
                              <w:pPr>
                                <w:rPr>
                                  <w:rFonts w:ascii="等线" w:eastAsia="等线" w:hAnsi="等线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等线" w:eastAsia="等线" w:hAnsi="等线"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7" name="Oval 289"/>
                        <wps:cNvSpPr>
                          <a:spLocks noChangeArrowheads="1"/>
                        </wps:cNvSpPr>
                        <wps:spPr bwMode="auto">
                          <a:xfrm>
                            <a:off x="4124224" y="162366"/>
                            <a:ext cx="33655" cy="34290"/>
                          </a:xfrm>
                          <a:prstGeom prst="ellips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8" name="Text Box 290"/>
                        <wps:cNvSpPr txBox="1">
                          <a:spLocks noChangeArrowheads="1"/>
                        </wps:cNvSpPr>
                        <wps:spPr bwMode="auto">
                          <a:xfrm>
                            <a:off x="3953409" y="36001"/>
                            <a:ext cx="189230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44BE18" w14:textId="77777777" w:rsidR="00F93F6E" w:rsidRDefault="00F93F6E" w:rsidP="00F93F6E">
                              <w:pPr>
                                <w:rPr>
                                  <w:rFonts w:ascii="等线" w:eastAsia="等线" w:hAnsi="等线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等线" w:eastAsia="等线" w:hAnsi="等线"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9" name="Oval 291"/>
                        <wps:cNvSpPr>
                          <a:spLocks noChangeArrowheads="1"/>
                        </wps:cNvSpPr>
                        <wps:spPr bwMode="auto">
                          <a:xfrm>
                            <a:off x="4639844" y="162366"/>
                            <a:ext cx="33655" cy="34290"/>
                          </a:xfrm>
                          <a:prstGeom prst="ellips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0" name="Oval 292"/>
                        <wps:cNvSpPr>
                          <a:spLocks noChangeArrowheads="1"/>
                        </wps:cNvSpPr>
                        <wps:spPr bwMode="auto">
                          <a:xfrm>
                            <a:off x="4401719" y="610041"/>
                            <a:ext cx="33655" cy="34290"/>
                          </a:xfrm>
                          <a:prstGeom prst="ellips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1" name="Text Box 293"/>
                        <wps:cNvSpPr txBox="1">
                          <a:spLocks noChangeArrowheads="1"/>
                        </wps:cNvSpPr>
                        <wps:spPr bwMode="auto">
                          <a:xfrm>
                            <a:off x="4300754" y="585911"/>
                            <a:ext cx="189865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3D6B98" w14:textId="77777777" w:rsidR="00F93F6E" w:rsidRDefault="00F93F6E" w:rsidP="00F93F6E">
                              <w:pPr>
                                <w:rPr>
                                  <w:rFonts w:ascii="等线" w:eastAsia="等线" w:hAnsi="等线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等线" w:eastAsia="等线" w:hAnsi="等线"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" name="Freeform 294"/>
                        <wps:cNvSpPr>
                          <a:spLocks/>
                        </wps:cNvSpPr>
                        <wps:spPr bwMode="auto">
                          <a:xfrm>
                            <a:off x="4145179" y="192211"/>
                            <a:ext cx="274955" cy="417195"/>
                          </a:xfrm>
                          <a:custGeom>
                            <a:avLst/>
                            <a:gdLst>
                              <a:gd name="T0" fmla="*/ 0 w 460"/>
                              <a:gd name="T1" fmla="*/ 0 h 680"/>
                              <a:gd name="T2" fmla="*/ 460 w 460"/>
                              <a:gd name="T3" fmla="*/ 680 h 680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60" h="680">
                                <a:moveTo>
                                  <a:pt x="0" y="0"/>
                                </a:moveTo>
                                <a:cubicBezTo>
                                  <a:pt x="77" y="113"/>
                                  <a:pt x="383" y="567"/>
                                  <a:pt x="460" y="680"/>
                                </a:cubicBezTo>
                              </a:path>
                            </a:pathLst>
                          </a:custGeom>
                          <a:noFill/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2939609" y="921190"/>
                            <a:ext cx="32400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558DFE" w14:textId="77777777" w:rsidR="00F93F6E" w:rsidRDefault="00F93F6E" w:rsidP="00F93F6E">
                              <w:pPr>
                                <w:jc w:val="center"/>
                                <w:rPr>
                                  <w:rFonts w:ascii="等线" w:eastAsia="等线" w:hAnsi="等线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等线" w:eastAsia="等线" w:hAnsi="等线"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ascii="等线" w:eastAsia="等线" w:hAnsi="等线"/>
                                  <w:sz w:val="18"/>
                                  <w:szCs w:val="18"/>
                                </w:rPr>
                                <w:t>g</w:t>
                              </w:r>
                              <w:r>
                                <w:rPr>
                                  <w:rFonts w:ascii="等线" w:eastAsia="等线" w:hAnsi="等线"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1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4223849" y="921427"/>
                            <a:ext cx="32400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353912" w14:textId="77777777" w:rsidR="00F93F6E" w:rsidRDefault="00F93F6E" w:rsidP="00F93F6E">
                              <w:pPr>
                                <w:jc w:val="center"/>
                                <w:rPr>
                                  <w:rFonts w:ascii="等线" w:eastAsia="等线" w:hAnsi="等线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等线" w:eastAsia="等线" w:hAnsi="等线"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ascii="等线" w:eastAsia="等线" w:hAnsi="等线"/>
                                  <w:sz w:val="18"/>
                                  <w:szCs w:val="18"/>
                                </w:rPr>
                                <w:t>j</w:t>
                              </w:r>
                              <w:r>
                                <w:rPr>
                                  <w:rFonts w:ascii="等线" w:eastAsia="等线" w:hAnsi="等线"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8C1401B" id="画布 14" o:spid="_x0000_s1026" editas="canvas" style="width:380.45pt;height:90.75pt;mso-position-horizontal-relative:char;mso-position-vertical-relative:line" coordsize="48317,11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">
                <v:shape id="_x0000_s1027" type="#_x0000_t75" style="position:absolute;width:48317;height:11525;visibility:visible;mso-wrap-style:square" filled="t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3" o:spid="_x0000_s1028" type="#_x0000_t202" style="position:absolute;left:7504;top:410;width:2032;height:28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" filled="f" stroked="f" strokeweight=".5pt">
                  <v:stroke endarrowwidth="narrow"/>
                  <v:textbox>
                    <w:txbxContent>
                      <w:p w14:paraId="431B9831" w14:textId="77777777" w:rsidR="00F93F6E" w:rsidRDefault="00F93F6E" w:rsidP="00F93F6E">
                        <w:pPr>
                          <w:rPr>
                            <w:rFonts w:ascii="等线" w:eastAsia="等线" w:hAnsi="等线"/>
                            <w:sz w:val="18"/>
                            <w:szCs w:val="18"/>
                          </w:rPr>
                        </w:pPr>
                        <w:r>
                          <w:rPr>
                            <w:rFonts w:ascii="等线" w:eastAsia="等线" w:hAnsi="等线"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Arc 155" o:spid="_x0000_s1029" style="position:absolute;left:7790;top:658;width:2032;height:2083;rotation:11642664fd;flip:x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" path="m1601,13436nfc4918,5310,12823,,21600,,33529,,43200,9670,43200,21600v,11929,-9671,21600,-21600,21600c9670,43200,,33529,,21600v,-73,,-145,1,-216em1601,13436nsc4918,5310,12823,,21600,,33529,,43200,9670,43200,21600v,11929,-9671,21600,-21600,21600c9670,43200,,33529,,21600v,-73,,-145,1,-216l21600,21600,1601,13436xe" filled="f" strokeweight=".5pt">
                  <v:stroke endarrow="block" endarrowwidth="narrow"/>
                  <v:path arrowok="t" o:extrusionok="f" o:connecttype="custom" o:connectlocs="0,5;0,5;5,5" o:connectangles="0,0,0"/>
                </v:shape>
                <v:oval id="Oval 156" o:spid="_x0000_s1030" style="position:absolute;left:2450;top:1680;width:336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" filled="f" strokeweight=".5pt">
                  <v:stroke endarrowwidth="narrow"/>
                </v:oval>
                <v:shape id="Text Box 157" o:spid="_x0000_s1031" type="#_x0000_t202" style="position:absolute;left:735;top:410;width:1892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" filled="f" stroked="f" strokeweight=".5pt">
                  <v:stroke endarrowwidth="narrow"/>
                  <v:textbox>
                    <w:txbxContent>
                      <w:p w14:paraId="14AA7B2D" w14:textId="77777777" w:rsidR="00F93F6E" w:rsidRDefault="00F93F6E" w:rsidP="00F93F6E">
                        <w:pPr>
                          <w:rPr>
                            <w:rFonts w:ascii="等线" w:eastAsia="等线" w:hAnsi="等线"/>
                            <w:sz w:val="18"/>
                            <w:szCs w:val="18"/>
                          </w:rPr>
                        </w:pPr>
                        <w:r>
                          <w:rPr>
                            <w:rFonts w:ascii="等线" w:eastAsia="等线" w:hAnsi="等线"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oval id="Oval 158" o:spid="_x0000_s1032" style="position:absolute;left:7599;top:1680;width:337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" filled="f" strokeweight=".5pt">
                  <v:stroke endarrowwidth="narrow"/>
                </v:oval>
                <v:shape id="Arc 161" o:spid="_x0000_s1033" style="position:absolute;left:576;top:779;width:2032;height:2082;rotation:-893493fd;flip:x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" path="m1601,13436nfc4918,5310,12823,,21600,,33529,,43200,9670,43200,21600v,11929,-9671,21600,-21600,21600c9670,43200,,33529,,21600v,-73,,-145,1,-216em1601,13436nsc4918,5310,12823,,21600,,33529,,43200,9670,43200,21600v,11929,-9671,21600,-21600,21600c9670,43200,,33529,,21600v,-73,,-145,1,-216l21600,21600,1601,13436xe" filled="f" strokeweight=".5pt">
                  <v:stroke startarrow="block" startarrowwidth="narrow" endarrowwidth="narrow"/>
                  <v:path arrowok="t" o:extrusionok="f" o:connecttype="custom" o:connectlocs="0,5;0,5;5,5" o:connectangles="0,0,0"/>
                </v:shape>
                <v:shape id="Freeform 162" o:spid="_x0000_s1034" style="position:absolute;left:2653;top:1972;width:2749;height:4172;visibility:visible;mso-wrap-style:square;v-text-anchor:top" coordsize="460,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" path="m,c23,63,63,267,140,380v77,120,253,237,320,300e" filled="f" strokeweight=".5pt">
                  <v:stroke endarrow="block" endarrowwidth="narrow"/>
                  <v:path arrowok="t" o:connecttype="custom" o:connectlocs="0,0;83682,233138;274955,417195" o:connectangles="0,0,0"/>
                </v:shape>
                <v:shape id="Freeform 163" o:spid="_x0000_s1035" style="position:absolute;left:5402;top:1909;width:2210;height:4293;visibility:visible;mso-wrap-style:square;v-text-anchor:top" coordsize="370,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" path="m370,c308,117,62,583,,700e" filled="f" strokeweight=".5pt">
                  <v:stroke endarrow="block" endarrowwidth="narrow"/>
                  <v:path arrowok="t" o:connecttype="custom" o:connectlocs="220980,0;0,429260" o:connectangles="0,0"/>
                </v:shape>
                <v:shape id="Freeform 165" o:spid="_x0000_s1036" style="position:absolute;left:2710;top:1909;width:2629;height:4235;visibility:visible;mso-wrap-style:square;v-text-anchor:top" coordsize="440,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" path="m440,690c413,627,343,425,270,310,197,195,56,65,,e" filled="f" strokeweight=".5pt">
                  <v:stroke endarrow="block" endarrowwidth="narrow"/>
                  <v:path arrowok="t" o:connecttype="custom" o:connectlocs="262890,423545;161319,190288;0,0" o:connectangles="0,0,0"/>
                </v:shape>
                <v:oval id="Oval 159" o:spid="_x0000_s1037" style="position:absolute;left:5231;top:6157;width:336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" filled="f" strokeweight=".5pt">
                  <v:stroke endarrowwidth="narrow"/>
                </v:oval>
                <v:shape id="Text Box 160" o:spid="_x0000_s1038" type="#_x0000_t202" style="position:absolute;left:4209;top:5909;width:1898;height:2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" filled="f" stroked="f" strokeweight=".5pt">
                  <v:stroke endarrowwidth="narrow"/>
                  <v:textbox>
                    <w:txbxContent>
                      <w:p w14:paraId="6B442BFC" w14:textId="77777777" w:rsidR="00F93F6E" w:rsidRDefault="00F93F6E" w:rsidP="00F93F6E">
                        <w:pPr>
                          <w:rPr>
                            <w:rFonts w:ascii="等线" w:eastAsia="等线" w:hAnsi="等线"/>
                            <w:sz w:val="18"/>
                            <w:szCs w:val="18"/>
                          </w:rPr>
                        </w:pPr>
                        <w:r>
                          <w:rPr>
                            <w:rFonts w:ascii="等线" w:eastAsia="等线" w:hAnsi="等线" w:hint="eastAsia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Arc 164" o:spid="_x0000_s1039" style="position:absolute;left:4246;top:6304;width:2083;height:2032;rotation:4945652fd;flip:x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" path="m1601,13436nfc4918,5310,12823,,21600,,33529,,43200,9670,43200,21600v,11929,-9671,21600,-21600,21600c9670,43200,,33529,,21600v,-73,,-145,1,-216em1601,13436nsc4918,5310,12823,,21600,,33529,,43200,9670,43200,21600v,11929,-9671,21600,-21600,21600c9670,43200,,33529,,21600v,-73,,-145,1,-216l21600,21600,1601,13436xe" filled="f" strokeweight=".5pt">
                  <v:stroke endarrow="block" endarrowwidth="narrow"/>
                  <v:path arrowok="t" o:extrusionok="f" o:connecttype="custom" o:connectlocs="0,5;0,5;5,5" o:connectangles="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5" o:spid="_x0000_s1040" type="#_x0000_t32" style="position:absolute;left:2761;top:1807;width:479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" strokecolor="black [3213]" strokeweight=".5pt">
                  <v:stroke endarrow="block" endarrowwidth="narrow" joinstyle="miter"/>
                </v:shape>
                <v:shape id="Text Box 160" o:spid="_x0000_s1041" type="#_x0000_t202" style="position:absolute;left:3844;top:9211;width:2880;height:2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" filled="f" stroked="f" strokeweight=".5pt">
                  <v:stroke endarrowwidth="narrow"/>
                  <v:textbox inset="0,0,0,0">
                    <w:txbxContent>
                      <w:p w14:paraId="31585D0E" w14:textId="77777777" w:rsidR="00F93F6E" w:rsidRDefault="00F93F6E" w:rsidP="00F93F6E">
                        <w:pPr>
                          <w:jc w:val="center"/>
                          <w:rPr>
                            <w:rFonts w:ascii="等线" w:eastAsia="等线" w:hAnsi="等线"/>
                            <w:sz w:val="18"/>
                            <w:szCs w:val="18"/>
                          </w:rPr>
                        </w:pPr>
                        <w:r>
                          <w:rPr>
                            <w:rFonts w:ascii="等线" w:eastAsia="等线" w:hAnsi="等线" w:hint="eastAsia"/>
                            <w:sz w:val="18"/>
                            <w:szCs w:val="18"/>
                          </w:rPr>
                          <w:t>（a）</w:t>
                        </w:r>
                      </w:p>
                    </w:txbxContent>
                  </v:textbox>
                </v:shape>
                <v:shape id="Text Box 179" o:spid="_x0000_s1042" type="#_x0000_t202" style="position:absolute;left:19480;top:360;width:2032;height:28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" filled="f" stroked="f" strokeweight=".5pt">
                  <v:stroke endarrowwidth="narrow"/>
                  <v:textbox>
                    <w:txbxContent>
                      <w:p w14:paraId="25F6BB54" w14:textId="77777777" w:rsidR="00F93F6E" w:rsidRDefault="00F93F6E" w:rsidP="00F93F6E">
                        <w:pPr>
                          <w:rPr>
                            <w:rFonts w:ascii="等线" w:eastAsia="等线" w:hAnsi="等线"/>
                            <w:sz w:val="18"/>
                            <w:szCs w:val="18"/>
                          </w:rPr>
                        </w:pPr>
                        <w:r>
                          <w:rPr>
                            <w:rFonts w:ascii="等线" w:eastAsia="等线" w:hAnsi="等线"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Freeform 180" o:spid="_x0000_s1043" style="position:absolute;left:14756;top:1795;width:4902;height:425;visibility:visible;mso-wrap-style:square;v-text-anchor:top" coordsize="820,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" path="m,c60,12,223,70,360,70,497,70,724,15,820,e" filled="f" strokeweight=".5pt">
                  <v:stroke endarrow="block" endarrowwidth="narrow"/>
                  <v:path arrowok="t" o:connecttype="custom" o:connectlocs="0,0;215219,42545;490220,0" o:connectangles="0,0,0"/>
                </v:shape>
                <v:oval id="Oval 181" o:spid="_x0000_s1044" style="position:absolute;left:14432;top:1630;width:337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" filled="f" strokeweight=".5pt">
                  <v:stroke endarrowwidth="narrow"/>
                </v:oval>
                <v:shape id="Text Box 182" o:spid="_x0000_s1045" type="#_x0000_t202" style="position:absolute;left:12724;top:360;width:1892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" filled="f" stroked="f" strokeweight=".5pt">
                  <v:stroke endarrowwidth="narrow"/>
                  <v:textbox>
                    <w:txbxContent>
                      <w:p w14:paraId="057D45CF" w14:textId="77777777" w:rsidR="00F93F6E" w:rsidRDefault="00F93F6E" w:rsidP="00F93F6E">
                        <w:pPr>
                          <w:rPr>
                            <w:rFonts w:ascii="等线" w:eastAsia="等线" w:hAnsi="等线"/>
                            <w:sz w:val="18"/>
                            <w:szCs w:val="18"/>
                          </w:rPr>
                        </w:pPr>
                        <w:r>
                          <w:rPr>
                            <w:rFonts w:ascii="等线" w:eastAsia="等线" w:hAnsi="等线"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oval id="Oval 183" o:spid="_x0000_s1046" style="position:absolute;left:19588;top:1630;width:337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" filled="f" strokeweight=".5pt">
                  <v:stroke endarrowwidth="narrow"/>
                </v:oval>
                <v:shape id="Freeform 186" o:spid="_x0000_s1047" style="position:absolute;left:14642;top:1915;width:2749;height:4172;visibility:visible;mso-wrap-style:square;v-text-anchor:top" coordsize="460,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" path="m,c23,63,63,267,140,380v77,120,253,237,320,300e" filled="f" strokeweight=".5pt">
                  <v:stroke endarrow="block" endarrowwidth="narrow"/>
                  <v:path arrowok="t" o:connecttype="custom" o:connectlocs="0,0;83682,233138;274955,417195" o:connectangles="0,0,0"/>
                </v:shape>
                <v:shape id="Freeform 187" o:spid="_x0000_s1048" style="position:absolute;left:17391;top:1852;width:2210;height:4292;visibility:visible;mso-wrap-style:square;v-text-anchor:top" coordsize="370,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" path="m370,c308,117,62,583,,700e" filled="f" strokeweight=".5pt">
                  <v:stroke endarrow="block" endarrowwidth="narrow"/>
                  <v:path arrowok="t" o:connecttype="custom" o:connectlocs="220980,0;0,429260" o:connectangles="0,0"/>
                </v:shape>
                <v:shape id="Freeform 189" o:spid="_x0000_s1049" style="position:absolute;left:14699;top:1852;width:2629;height:4235;visibility:visible;mso-wrap-style:square;v-text-anchor:top" coordsize="440,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" path="m440,690c413,627,343,425,270,310,197,195,56,65,,e" filled="f" strokeweight=".5pt">
                  <v:stroke endarrow="block" endarrowwidth="narrow"/>
                  <v:path arrowok="t" o:connecttype="custom" o:connectlocs="262890,423545;161319,190288;0,0" o:connectangles="0,0,0"/>
                </v:shape>
                <v:shape id="Freeform 190" o:spid="_x0000_s1050" style="position:absolute;left:14756;top:1166;width:4845;height:502;visibility:visible;mso-wrap-style:square;v-text-anchor:top" coordsize="810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" path="m810,82c743,69,545,4,410,2,275,,85,58,,72e" filled="f" strokeweight=".5pt">
                  <v:stroke endarrow="block" endarrowwidth="narrow"/>
                  <v:path arrowok="t" o:connecttype="custom" o:connectlocs="484505,50165;245243,1224;0,44047" o:connectangles="0,0,0"/>
                </v:shape>
                <v:oval id="Oval 184" o:spid="_x0000_s1051" style="position:absolute;left:17207;top:6106;width:337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" filled="f" strokeweight=".5pt">
                  <v:stroke endarrowwidth="narrow"/>
                </v:oval>
                <v:shape id="Text Box 185" o:spid="_x0000_s1052" type="#_x0000_t202" style="position:absolute;left:16197;top:5859;width:1899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" filled="f" stroked="f" strokeweight=".5pt">
                  <v:stroke endarrowwidth="narrow"/>
                  <v:textbox>
                    <w:txbxContent>
                      <w:p w14:paraId="31EBC3D5" w14:textId="77777777" w:rsidR="00F93F6E" w:rsidRDefault="00F93F6E" w:rsidP="00F93F6E">
                        <w:pPr>
                          <w:rPr>
                            <w:rFonts w:ascii="等线" w:eastAsia="等线" w:hAnsi="等线"/>
                            <w:sz w:val="18"/>
                            <w:szCs w:val="18"/>
                          </w:rPr>
                        </w:pPr>
                        <w:r>
                          <w:rPr>
                            <w:rFonts w:ascii="等线" w:eastAsia="等线" w:hAnsi="等线" w:hint="eastAsia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Arc 188" o:spid="_x0000_s1053" style="position:absolute;left:16228;top:6253;width:2083;height:2032;rotation:4945652fd;flip:x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" path="m1601,13436nfc4918,5310,12823,,21600,,33529,,43200,9670,43200,21600v,11929,-9671,21600,-21600,21600c9670,43200,,33529,,21600v,-73,,-145,1,-216em1601,13436nsc4918,5310,12823,,21600,,33529,,43200,9670,43200,21600v,11929,-9671,21600,-21600,21600c9670,43200,,33529,,21600v,-73,,-145,1,-216l21600,21600,1601,13436xe" filled="f" strokeweight=".5pt">
                  <v:stroke endarrow="block" endarrowwidth="narrow"/>
                  <v:path arrowok="t" o:extrusionok="f" o:connecttype="custom" o:connectlocs="0,5;0,5;5,5" o:connectangles="0,0,0"/>
                </v:shape>
                <v:shape id="Text Box 160" o:spid="_x0000_s1054" type="#_x0000_t202" style="position:absolute;left:15429;top:9214;width:3240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" filled="f" stroked="f" strokeweight=".5pt">
                  <v:stroke endarrowwidth="narrow"/>
                  <v:textbox inset="0,0,0,0">
                    <w:txbxContent>
                      <w:p w14:paraId="3CC48D9C" w14:textId="77777777" w:rsidR="00F93F6E" w:rsidRDefault="00F93F6E" w:rsidP="00F93F6E">
                        <w:pPr>
                          <w:jc w:val="center"/>
                          <w:rPr>
                            <w:rFonts w:ascii="等线" w:eastAsia="等线" w:hAnsi="等线"/>
                            <w:sz w:val="18"/>
                            <w:szCs w:val="18"/>
                          </w:rPr>
                        </w:pPr>
                        <w:r>
                          <w:rPr>
                            <w:rFonts w:ascii="等线" w:eastAsia="等线" w:hAnsi="等线" w:hint="eastAsia"/>
                            <w:sz w:val="18"/>
                            <w:szCs w:val="18"/>
                          </w:rPr>
                          <w:t>（d）</w:t>
                        </w:r>
                      </w:p>
                    </w:txbxContent>
                  </v:textbox>
                </v:shape>
                <v:shape id="Text Box 227" o:spid="_x0000_s1055" type="#_x0000_t202" style="position:absolute;left:32993;top:360;width:2032;height:28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" filled="f" stroked="f" strokeweight=".5pt">
                  <v:stroke endarrowwidth="narrow"/>
                  <v:textbox>
                    <w:txbxContent>
                      <w:p w14:paraId="5B795B3C" w14:textId="77777777" w:rsidR="00F93F6E" w:rsidRDefault="00F93F6E" w:rsidP="00F93F6E">
                        <w:pPr>
                          <w:rPr>
                            <w:rFonts w:ascii="等线" w:eastAsia="等线" w:hAnsi="等线"/>
                            <w:sz w:val="18"/>
                            <w:szCs w:val="18"/>
                          </w:rPr>
                        </w:pPr>
                        <w:r>
                          <w:rPr>
                            <w:rFonts w:ascii="等线" w:eastAsia="等线" w:hAnsi="等线"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Arc 229" o:spid="_x0000_s1056" style="position:absolute;left:33285;top:601;width:2032;height:2083;rotation:11642664fd;flip:x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" path="m1601,13436nfc4918,5310,12823,,21600,,33529,,43200,9670,43200,21600v,11929,-9671,21600,-21600,21600c9670,43200,,33529,,21600v,-73,,-145,1,-216em1601,13436nsc4918,5310,12823,,21600,,33529,,43200,9670,43200,21600v,11929,-9671,21600,-21600,21600c9670,43200,,33529,,21600v,-73,,-145,1,-216l21600,21600,1601,13436xe" filled="f" strokeweight=".5pt">
                  <v:stroke endarrow="block" endarrowwidth="narrow"/>
                  <v:path arrowok="t" o:extrusionok="f" o:connecttype="custom" o:connectlocs="0,5;0,5;5,5" o:connectangles="0,0,0"/>
                </v:shape>
                <v:shape id="Text Box 231" o:spid="_x0000_s1057" type="#_x0000_t202" style="position:absolute;left:26230;top:360;width:1893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" filled="f" stroked="f" strokeweight=".5pt">
                  <v:stroke endarrowwidth="narrow"/>
                  <v:textbox>
                    <w:txbxContent>
                      <w:p w14:paraId="59ADE429" w14:textId="77777777" w:rsidR="00F93F6E" w:rsidRDefault="00F93F6E" w:rsidP="00F93F6E">
                        <w:pPr>
                          <w:rPr>
                            <w:rFonts w:ascii="等线" w:eastAsia="等线" w:hAnsi="等线"/>
                            <w:sz w:val="18"/>
                            <w:szCs w:val="18"/>
                          </w:rPr>
                        </w:pPr>
                        <w:r>
                          <w:rPr>
                            <w:rFonts w:ascii="等线" w:eastAsia="等线" w:hAnsi="等线"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Freeform 228" o:spid="_x0000_s1058" style="position:absolute;left:28262;top:1795;width:4903;height:425;visibility:visible;mso-wrap-style:square;v-text-anchor:top" coordsize="820,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" path="m,c60,12,223,70,360,70,497,70,724,15,820,e" filled="f" strokeweight=".5pt">
                  <v:stroke endarrow="block" endarrowwidth="narrow"/>
                  <v:path arrowok="t" o:connecttype="custom" o:connectlocs="0,0;215219,42545;490220,0" o:connectangles="0,0,0"/>
                </v:shape>
                <v:oval id="Oval 230" o:spid="_x0000_s1059" style="position:absolute;left:27938;top:1623;width:337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" filled="f" strokeweight=".5pt">
                  <v:stroke endarrowwidth="narrow"/>
                </v:oval>
                <v:oval id="Oval 232" o:spid="_x0000_s1060" style="position:absolute;left:33095;top:1623;width:336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" filled="f" strokeweight=".5pt">
                  <v:stroke endarrowwidth="narrow"/>
                </v:oval>
                <v:shape id="Freeform 235" o:spid="_x0000_s1061" style="position:absolute;left:28142;top:1915;width:2749;height:4172;visibility:visible;mso-wrap-style:square;v-text-anchor:top" coordsize="460,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" path="m,c23,63,63,267,140,380v77,120,253,237,320,300e" filled="f" strokeweight=".5pt">
                  <v:stroke endarrow="block" endarrowwidth="narrow"/>
                  <v:path arrowok="t" o:connecttype="custom" o:connectlocs="0,0;83682,233138;274955,417195" o:connectangles="0,0,0"/>
                </v:shape>
                <v:shape id="Freeform 236" o:spid="_x0000_s1062" style="position:absolute;left:30891;top:1852;width:2210;height:4292;visibility:visible;mso-wrap-style:square;v-text-anchor:top" coordsize="370,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" path="m370,c328,52,182,193,120,310,58,427,25,619,,700e" filled="f" strokeweight=".5pt">
                  <v:stroke endarrow="block" endarrowwidth="narrow"/>
                  <v:path arrowok="t" o:connecttype="custom" o:connectlocs="220980,0;71669,190101;0,429260" o:connectangles="0,0,0"/>
                </v:shape>
                <v:shape id="Freeform 237" o:spid="_x0000_s1063" style="position:absolute;left:28205;top:1852;width:2629;height:4235;visibility:visible;mso-wrap-style:square;v-text-anchor:top" coordsize="440,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" path="m440,690c413,627,343,425,270,310,197,195,56,65,,e" filled="f" strokeweight=".5pt">
                  <v:stroke endarrow="block" endarrowwidth="narrow"/>
                  <v:path arrowok="t" o:connecttype="custom" o:connectlocs="262890,423545;161319,190288;0,0" o:connectangles="0,0,0"/>
                </v:shape>
                <v:shape id="Freeform 238" o:spid="_x0000_s1064" style="position:absolute;left:28262;top:1166;width:4845;height:502;visibility:visible;mso-wrap-style:square;v-text-anchor:top" coordsize="810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" path="m810,82c743,69,545,4,410,2,275,,85,58,,72e" filled="f" strokeweight=".5pt">
                  <v:stroke endarrow="block" endarrowwidth="narrow"/>
                  <v:path arrowok="t" o:connecttype="custom" o:connectlocs="484505,50165;245243,1224;0,44047" o:connectangles="0,0,0"/>
                </v:shape>
                <v:shape id="Freeform 239" o:spid="_x0000_s1065" style="position:absolute;left:30891;top:1979;width:2394;height:4172;visibility:visible;mso-wrap-style:square;v-text-anchor:top" coordsize="400,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" path="m,680c42,635,193,523,260,410,327,297,371,86,400,e" filled="f" strokeweight=".5pt">
                  <v:stroke endarrow="block" endarrowwidth="narrow"/>
                  <v:path arrowok="t" o:connecttype="custom" o:connectlocs="0,417195;155607,251544;239395,0" o:connectangles="0,0,0"/>
                </v:shape>
                <v:oval id="Oval 233" o:spid="_x0000_s1066" style="position:absolute;left:30713;top:6100;width:337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" filled="f" strokeweight=".5pt">
                  <v:stroke endarrowwidth="narrow"/>
                </v:oval>
                <v:shape id="Text Box 234" o:spid="_x0000_s1067" type="#_x0000_t202" style="position:absolute;left:29697;top:5859;width:1899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" filled="f" stroked="f" strokeweight=".5pt">
                  <v:stroke endarrowwidth="narrow"/>
                  <v:textbox>
                    <w:txbxContent>
                      <w:p w14:paraId="7F16F127" w14:textId="77777777" w:rsidR="00F93F6E" w:rsidRDefault="00F93F6E" w:rsidP="00F93F6E">
                        <w:pPr>
                          <w:rPr>
                            <w:rFonts w:ascii="等线" w:eastAsia="等线" w:hAnsi="等线"/>
                            <w:sz w:val="18"/>
                            <w:szCs w:val="18"/>
                          </w:rPr>
                        </w:pPr>
                        <w:r>
                          <w:rPr>
                            <w:rFonts w:ascii="等线" w:eastAsia="等线" w:hAnsi="等线" w:hint="eastAsia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288" o:spid="_x0000_s1068" type="#_x0000_t202" style="position:absolute;left:46290;top:360;width:2032;height:28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" filled="f" stroked="f" strokeweight=".5pt">
                  <v:stroke endarrowwidth="narrow"/>
                  <v:textbox>
                    <w:txbxContent>
                      <w:p w14:paraId="2E2E5377" w14:textId="77777777" w:rsidR="00F93F6E" w:rsidRDefault="00F93F6E" w:rsidP="00F93F6E">
                        <w:pPr>
                          <w:rPr>
                            <w:rFonts w:ascii="等线" w:eastAsia="等线" w:hAnsi="等线"/>
                            <w:sz w:val="18"/>
                            <w:szCs w:val="18"/>
                          </w:rPr>
                        </w:pPr>
                        <w:r>
                          <w:rPr>
                            <w:rFonts w:ascii="等线" w:eastAsia="等线" w:hAnsi="等线"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oval id="Oval 289" o:spid="_x0000_s1069" style="position:absolute;left:41242;top:1623;width:336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" filled="f" strokeweight=".5pt">
                  <v:stroke endarrowwidth="narrow"/>
                </v:oval>
                <v:shape id="Text Box 290" o:spid="_x0000_s1070" type="#_x0000_t202" style="position:absolute;left:39534;top:360;width:1892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" filled="f" stroked="f" strokeweight=".5pt">
                  <v:stroke endarrowwidth="narrow"/>
                  <v:textbox>
                    <w:txbxContent>
                      <w:p w14:paraId="4244BE18" w14:textId="77777777" w:rsidR="00F93F6E" w:rsidRDefault="00F93F6E" w:rsidP="00F93F6E">
                        <w:pPr>
                          <w:rPr>
                            <w:rFonts w:ascii="等线" w:eastAsia="等线" w:hAnsi="等线"/>
                            <w:sz w:val="18"/>
                            <w:szCs w:val="18"/>
                          </w:rPr>
                        </w:pPr>
                        <w:r>
                          <w:rPr>
                            <w:rFonts w:ascii="等线" w:eastAsia="等线" w:hAnsi="等线"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oval id="Oval 291" o:spid="_x0000_s1071" style="position:absolute;left:46398;top:1623;width:336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" filled="f" strokeweight=".5pt">
                  <v:stroke endarrowwidth="narrow"/>
                </v:oval>
                <v:oval id="Oval 292" o:spid="_x0000_s1072" style="position:absolute;left:44017;top:6100;width:336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" filled="f" strokeweight=".5pt">
                  <v:stroke endarrowwidth="narrow"/>
                </v:oval>
                <v:shape id="Text Box 293" o:spid="_x0000_s1073" type="#_x0000_t202" style="position:absolute;left:43007;top:5859;width:1899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" filled="f" stroked="f" strokeweight=".5pt">
                  <v:stroke endarrowwidth="narrow"/>
                  <v:textbox>
                    <w:txbxContent>
                      <w:p w14:paraId="623D6B98" w14:textId="77777777" w:rsidR="00F93F6E" w:rsidRDefault="00F93F6E" w:rsidP="00F93F6E">
                        <w:pPr>
                          <w:rPr>
                            <w:rFonts w:ascii="等线" w:eastAsia="等线" w:hAnsi="等线"/>
                            <w:sz w:val="18"/>
                            <w:szCs w:val="18"/>
                          </w:rPr>
                        </w:pPr>
                        <w:r>
                          <w:rPr>
                            <w:rFonts w:ascii="等线" w:eastAsia="等线" w:hAnsi="等线" w:hint="eastAsia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Freeform 294" o:spid="_x0000_s1074" style="position:absolute;left:41451;top:1922;width:2750;height:4172;visibility:visible;mso-wrap-style:square;v-text-anchor:top" coordsize="460,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" path="m,c77,113,383,567,460,680e" filled="f" strokeweight=".5pt">
                  <v:stroke endarrow="block" endarrowwidth="narrow"/>
                  <v:path arrowok="t" o:connecttype="custom" o:connectlocs="0,0;274955,417195" o:connectangles="0,0"/>
                </v:shape>
                <v:shape id="Text Box 160" o:spid="_x0000_s1075" type="#_x0000_t202" style="position:absolute;left:29396;top:9211;width:3240;height:2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" filled="f" stroked="f" strokeweight=".5pt">
                  <v:stroke endarrowwidth="narrow"/>
                  <v:textbox inset="0,0,0,0">
                    <w:txbxContent>
                      <w:p w14:paraId="69558DFE" w14:textId="77777777" w:rsidR="00F93F6E" w:rsidRDefault="00F93F6E" w:rsidP="00F93F6E">
                        <w:pPr>
                          <w:jc w:val="center"/>
                          <w:rPr>
                            <w:rFonts w:ascii="等线" w:eastAsia="等线" w:hAnsi="等线"/>
                            <w:sz w:val="18"/>
                            <w:szCs w:val="18"/>
                          </w:rPr>
                        </w:pPr>
                        <w:r>
                          <w:rPr>
                            <w:rFonts w:ascii="等线" w:eastAsia="等线" w:hAnsi="等线"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ascii="等线" w:eastAsia="等线" w:hAnsi="等线"/>
                            <w:sz w:val="18"/>
                            <w:szCs w:val="18"/>
                          </w:rPr>
                          <w:t>g</w:t>
                        </w:r>
                        <w:r>
                          <w:rPr>
                            <w:rFonts w:ascii="等线" w:eastAsia="等线" w:hAnsi="等线"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Text Box 160" o:spid="_x0000_s1076" type="#_x0000_t202" style="position:absolute;left:42238;top:9214;width:3240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" filled="f" stroked="f" strokeweight=".5pt">
                  <v:stroke endarrowwidth="narrow"/>
                  <v:textbox inset="0,0,0,0">
                    <w:txbxContent>
                      <w:p w14:paraId="12353912" w14:textId="77777777" w:rsidR="00F93F6E" w:rsidRDefault="00F93F6E" w:rsidP="00F93F6E">
                        <w:pPr>
                          <w:jc w:val="center"/>
                          <w:rPr>
                            <w:rFonts w:ascii="等线" w:eastAsia="等线" w:hAnsi="等线"/>
                            <w:sz w:val="18"/>
                            <w:szCs w:val="18"/>
                          </w:rPr>
                        </w:pPr>
                        <w:r>
                          <w:rPr>
                            <w:rFonts w:ascii="等线" w:eastAsia="等线" w:hAnsi="等线"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ascii="等线" w:eastAsia="等线" w:hAnsi="等线"/>
                            <w:sz w:val="18"/>
                            <w:szCs w:val="18"/>
                          </w:rPr>
                          <w:t>j</w:t>
                        </w:r>
                        <w:r>
                          <w:rPr>
                            <w:rFonts w:ascii="等线" w:eastAsia="等线" w:hAnsi="等线"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74335F0" w14:textId="77777777" w:rsidR="00F93F6E" w:rsidRPr="00A5088A" w:rsidRDefault="00F93F6E" w:rsidP="00F93F6E">
      <w:pPr>
        <w:ind w:firstLineChars="400" w:firstLine="840"/>
      </w:pPr>
    </w:p>
    <w:p w14:paraId="187935EB" w14:textId="77777777" w:rsidR="00F93F6E" w:rsidRPr="00A5088A" w:rsidRDefault="00F93F6E" w:rsidP="00A069A0">
      <w:pPr>
        <w:numPr>
          <w:ilvl w:val="0"/>
          <w:numId w:val="33"/>
        </w:numPr>
        <w:spacing w:line="340" w:lineRule="exact"/>
        <w:ind w:left="420"/>
      </w:pPr>
      <w:r w:rsidRPr="00A5088A">
        <w:t>设</w:t>
      </w:r>
      <w:r w:rsidRPr="00A5088A">
        <w:t>R</w:t>
      </w:r>
      <w:r w:rsidRPr="00A5088A">
        <w:t>是</w:t>
      </w:r>
      <w:r w:rsidRPr="00A5088A">
        <w:t>A</w:t>
      </w:r>
      <w:r w:rsidRPr="00A5088A">
        <w:t>上的关系，若</w:t>
      </w:r>
      <w:r w:rsidRPr="00A5088A">
        <w:t>R</w:t>
      </w:r>
      <w:r w:rsidRPr="00A5088A">
        <w:t>是自反的和传递的，则</w:t>
      </w:r>
      <w:r w:rsidRPr="00A5088A">
        <w:t>R</w:t>
      </w:r>
      <w:r w:rsidRPr="00A5088A">
        <w:rPr>
          <w:position w:val="-2"/>
        </w:rPr>
        <w:object w:dxaOrig="159" w:dyaOrig="159" w14:anchorId="18C5C093">
          <v:shape id="Object 311" o:spid="_x0000_i1608" type="#_x0000_t75" style="width:8.15pt;height:8.15pt;mso-position-horizontal-relative:page;mso-position-vertical-relative:page" o:ole="" fillcolor="#6d6d6d">
            <v:imagedata r:id="rId73" o:title=""/>
          </v:shape>
          <o:OLEObject Type="Embed" ProgID="Equation.3" ShapeID="Object 311" DrawAspect="Content" ObjectID="_1711447122" r:id="rId82"/>
        </w:object>
      </w:r>
      <w:proofErr w:type="spellStart"/>
      <w:r w:rsidRPr="00A5088A">
        <w:t>R</w:t>
      </w:r>
      <w:proofErr w:type="spellEnd"/>
      <w:r w:rsidRPr="00A5088A">
        <w:t xml:space="preserve"> = R</w:t>
      </w:r>
      <w:r w:rsidRPr="00A5088A">
        <w:t>。其逆命题也对吗？</w:t>
      </w:r>
    </w:p>
    <w:p w14:paraId="4D435F25" w14:textId="77777777" w:rsidR="00F93F6E" w:rsidRPr="00F010A8" w:rsidRDefault="00F93F6E" w:rsidP="00F93F6E">
      <w:pPr>
        <w:ind w:leftChars="350" w:left="735"/>
      </w:pPr>
    </w:p>
    <w:p w14:paraId="2CA5FBFD" w14:textId="77777777" w:rsidR="00F93F6E" w:rsidRPr="00A5088A" w:rsidRDefault="00F93F6E" w:rsidP="00A069A0">
      <w:pPr>
        <w:numPr>
          <w:ilvl w:val="0"/>
          <w:numId w:val="33"/>
        </w:numPr>
        <w:spacing w:line="340" w:lineRule="exact"/>
        <w:ind w:left="357" w:hanging="357"/>
      </w:pPr>
      <w:r w:rsidRPr="00A5088A">
        <w:t>证明：非空的对称传递关系不可能是反自反的。</w:t>
      </w:r>
    </w:p>
    <w:p w14:paraId="10792B87" w14:textId="77777777" w:rsidR="00F93F6E" w:rsidRPr="00F010A8" w:rsidRDefault="00F93F6E" w:rsidP="00F93F6E">
      <w:pPr>
        <w:ind w:leftChars="350" w:left="735"/>
      </w:pPr>
    </w:p>
    <w:p w14:paraId="4A8A9831" w14:textId="77777777" w:rsidR="00E81050" w:rsidRDefault="00E81050" w:rsidP="00113D47">
      <w:pPr>
        <w:ind w:firstLine="422"/>
        <w:sectPr w:rsidR="00E81050" w:rsidSect="00C96DDC">
          <w:pgSz w:w="11906" w:h="16838" w:code="9"/>
          <w:pgMar w:top="1134" w:right="1701" w:bottom="1134" w:left="1701" w:header="851" w:footer="992" w:gutter="0"/>
          <w:cols w:space="425"/>
          <w:docGrid w:type="lines" w:linePitch="312"/>
        </w:sectPr>
      </w:pPr>
    </w:p>
    <w:p w14:paraId="470E4CEE" w14:textId="0BE4A057" w:rsidR="00E81050" w:rsidRPr="004D75B3" w:rsidRDefault="00E81050" w:rsidP="00E81050">
      <w:pPr>
        <w:pStyle w:val="2"/>
        <w:jc w:val="center"/>
        <w:rPr>
          <w:rFonts w:cs="Times New Roman"/>
          <w:b w:val="0"/>
          <w:bCs w:val="0"/>
        </w:rPr>
      </w:pPr>
      <w:r>
        <w:rPr>
          <w:rFonts w:cs="Times New Roman" w:hint="eastAsia"/>
        </w:rPr>
        <w:lastRenderedPageBreak/>
        <w:t>第</w:t>
      </w:r>
      <w:r w:rsidRPr="004D75B3">
        <w:rPr>
          <w:rFonts w:cs="Times New Roman"/>
        </w:rPr>
        <w:t>5</w:t>
      </w:r>
      <w:r>
        <w:rPr>
          <w:rFonts w:cs="Times New Roman" w:hint="eastAsia"/>
        </w:rPr>
        <w:t>章</w:t>
      </w:r>
      <w:r w:rsidRPr="004D75B3">
        <w:rPr>
          <w:rFonts w:cs="Times New Roman"/>
        </w:rPr>
        <w:t xml:space="preserve">  </w:t>
      </w:r>
      <w:r>
        <w:rPr>
          <w:rFonts w:cs="Times New Roman" w:hint="eastAsia"/>
        </w:rPr>
        <w:t>特殊关系</w:t>
      </w:r>
      <w:r w:rsidRPr="004D75B3">
        <w:rPr>
          <w:rFonts w:cs="Times New Roman"/>
        </w:rPr>
        <w:t>习题</w:t>
      </w:r>
    </w:p>
    <w:p w14:paraId="0AAA1092" w14:textId="77777777" w:rsidR="00E81050" w:rsidRPr="004D75B3" w:rsidRDefault="00E81050" w:rsidP="00A069A0">
      <w:pPr>
        <w:numPr>
          <w:ilvl w:val="0"/>
          <w:numId w:val="4"/>
        </w:numPr>
        <w:tabs>
          <w:tab w:val="clear" w:pos="0"/>
          <w:tab w:val="left" w:pos="360"/>
          <w:tab w:val="num" w:pos="851"/>
        </w:tabs>
        <w:ind w:left="360" w:hanging="360"/>
      </w:pPr>
      <w:r w:rsidRPr="004D75B3">
        <w:t>设集合</w:t>
      </w:r>
      <w:r w:rsidRPr="004D75B3">
        <w:t>A={a</w:t>
      </w:r>
      <w:r>
        <w:t xml:space="preserve">, </w:t>
      </w:r>
      <w:r w:rsidRPr="004D75B3">
        <w:t>b</w:t>
      </w:r>
      <w:r>
        <w:t xml:space="preserve">, </w:t>
      </w:r>
      <w:r w:rsidRPr="004D75B3">
        <w:t>c}</w:t>
      </w:r>
      <w:r w:rsidRPr="004D75B3">
        <w:t>，下列关系中哪些不是</w:t>
      </w:r>
      <w:r>
        <w:t>A</w:t>
      </w:r>
      <w:r w:rsidRPr="004D75B3">
        <w:t>上的等价关系？为什么？</w:t>
      </w:r>
    </w:p>
    <w:p w14:paraId="394A56CE" w14:textId="77777777" w:rsidR="00E81050" w:rsidRPr="004D75B3" w:rsidRDefault="00E81050" w:rsidP="00E81050">
      <w:pPr>
        <w:ind w:left="360"/>
      </w:pPr>
      <w:r w:rsidRPr="004D75B3">
        <w:t>（</w:t>
      </w:r>
      <w:r w:rsidRPr="004D75B3">
        <w:t>1</w:t>
      </w:r>
      <w:r w:rsidRPr="004D75B3">
        <w:t>）</w:t>
      </w:r>
      <w:r>
        <w:t>R</w:t>
      </w:r>
      <w:r w:rsidRPr="004D75B3">
        <w:t xml:space="preserve"> </w:t>
      </w:r>
      <w:r w:rsidRPr="004D75B3">
        <w:t>＝</w:t>
      </w:r>
      <w:r w:rsidRPr="004D75B3">
        <w:t xml:space="preserve"> </w:t>
      </w:r>
      <w:r w:rsidRPr="004D75B3">
        <w:rPr>
          <w:rStyle w:val="fontstyle21"/>
        </w:rPr>
        <w:t>{</w:t>
      </w:r>
      <w:r>
        <w:rPr>
          <w:rFonts w:hint="eastAsia"/>
        </w:rPr>
        <w:t>&lt;</w:t>
      </w:r>
      <w:r>
        <w:t>a, a&gt;, &lt;b, b&gt;, &lt;a, b&gt;, &lt;b, a&gt;</w:t>
      </w:r>
      <w:r w:rsidRPr="004D75B3">
        <w:t>}</w:t>
      </w:r>
      <w:r>
        <w:rPr>
          <w:rFonts w:hint="eastAsia"/>
        </w:rPr>
        <w:t>。</w:t>
      </w:r>
    </w:p>
    <w:p w14:paraId="73F0E54A" w14:textId="77777777" w:rsidR="00E81050" w:rsidRPr="004D75B3" w:rsidRDefault="00E81050" w:rsidP="00E81050">
      <w:pPr>
        <w:ind w:left="360"/>
        <w:rPr>
          <w:rStyle w:val="fontstyle21"/>
        </w:rPr>
      </w:pPr>
      <w:r w:rsidRPr="004D75B3">
        <w:t>（</w:t>
      </w:r>
      <w:r w:rsidRPr="004D75B3">
        <w:t>3</w:t>
      </w:r>
      <w:r w:rsidRPr="004D75B3">
        <w:t>）</w:t>
      </w:r>
      <w:r>
        <w:rPr>
          <w:rStyle w:val="fontstyle01"/>
          <w:rFonts w:hint="eastAsia"/>
        </w:rPr>
        <w:t>T</w:t>
      </w:r>
      <w:r w:rsidRPr="004D75B3">
        <w:rPr>
          <w:rStyle w:val="fontstyle01"/>
        </w:rPr>
        <w:t xml:space="preserve"> </w:t>
      </w:r>
      <w:r w:rsidRPr="004D75B3">
        <w:rPr>
          <w:rStyle w:val="fontstyle21"/>
        </w:rPr>
        <w:t>＝</w:t>
      </w:r>
      <w:r w:rsidRPr="004D75B3">
        <w:rPr>
          <w:rStyle w:val="fontstyle21"/>
        </w:rPr>
        <w:t xml:space="preserve"> {</w:t>
      </w:r>
      <w:r>
        <w:rPr>
          <w:rStyle w:val="fontstyle21"/>
        </w:rPr>
        <w:t>&lt;</w:t>
      </w:r>
      <w:r>
        <w:rPr>
          <w:rStyle w:val="fontstyle01"/>
        </w:rPr>
        <w:t>a</w:t>
      </w:r>
      <w:r>
        <w:rPr>
          <w:rStyle w:val="fontstyle21"/>
          <w:rFonts w:eastAsia="Microsoft Yi Baiti"/>
        </w:rPr>
        <w:t xml:space="preserve">, </w:t>
      </w:r>
      <w:r>
        <w:rPr>
          <w:rStyle w:val="fontstyle01"/>
        </w:rPr>
        <w:t>a</w:t>
      </w:r>
      <w:r>
        <w:rPr>
          <w:rStyle w:val="fontstyle21"/>
        </w:rPr>
        <w:t>&gt;</w:t>
      </w:r>
      <w:r>
        <w:rPr>
          <w:rStyle w:val="fontstyle21"/>
          <w:rFonts w:eastAsia="Microsoft Yi Baiti"/>
        </w:rPr>
        <w:t xml:space="preserve">, </w:t>
      </w:r>
      <w:r>
        <w:rPr>
          <w:rStyle w:val="fontstyle21"/>
        </w:rPr>
        <w:t>&lt;</w:t>
      </w:r>
      <w:r>
        <w:rPr>
          <w:rStyle w:val="fontstyle01"/>
        </w:rPr>
        <w:t>b</w:t>
      </w:r>
      <w:r>
        <w:rPr>
          <w:rStyle w:val="fontstyle21"/>
          <w:rFonts w:eastAsia="Microsoft Yi Baiti"/>
        </w:rPr>
        <w:t xml:space="preserve">, </w:t>
      </w:r>
      <w:r>
        <w:rPr>
          <w:rStyle w:val="fontstyle01"/>
        </w:rPr>
        <w:t>b</w:t>
      </w:r>
      <w:r>
        <w:rPr>
          <w:rStyle w:val="fontstyle21"/>
        </w:rPr>
        <w:t>&gt;</w:t>
      </w:r>
      <w:r>
        <w:rPr>
          <w:rStyle w:val="fontstyle21"/>
          <w:rFonts w:eastAsia="Microsoft Yi Baiti"/>
        </w:rPr>
        <w:t xml:space="preserve">, </w:t>
      </w:r>
      <w:r>
        <w:rPr>
          <w:rStyle w:val="fontstyle21"/>
        </w:rPr>
        <w:t>&lt;</w:t>
      </w:r>
      <w:r>
        <w:rPr>
          <w:rStyle w:val="fontstyle01"/>
        </w:rPr>
        <w:t>c</w:t>
      </w:r>
      <w:r>
        <w:rPr>
          <w:rStyle w:val="fontstyle21"/>
          <w:rFonts w:eastAsia="Microsoft Yi Baiti"/>
        </w:rPr>
        <w:t xml:space="preserve">, </w:t>
      </w:r>
      <w:r>
        <w:rPr>
          <w:rStyle w:val="fontstyle01"/>
        </w:rPr>
        <w:t>c</w:t>
      </w:r>
      <w:r>
        <w:rPr>
          <w:rStyle w:val="fontstyle21"/>
        </w:rPr>
        <w:t>&gt;</w:t>
      </w:r>
      <w:r>
        <w:rPr>
          <w:rStyle w:val="fontstyle21"/>
          <w:rFonts w:eastAsia="Microsoft Yi Baiti"/>
        </w:rPr>
        <w:t xml:space="preserve">, </w:t>
      </w:r>
      <w:r>
        <w:rPr>
          <w:rStyle w:val="fontstyle21"/>
        </w:rPr>
        <w:t>&lt;</w:t>
      </w:r>
      <w:r>
        <w:rPr>
          <w:rStyle w:val="fontstyle01"/>
        </w:rPr>
        <w:t>a</w:t>
      </w:r>
      <w:r>
        <w:rPr>
          <w:rStyle w:val="fontstyle21"/>
          <w:rFonts w:eastAsia="Microsoft Yi Baiti"/>
        </w:rPr>
        <w:t xml:space="preserve">, </w:t>
      </w:r>
      <w:r>
        <w:rPr>
          <w:rStyle w:val="fontstyle01"/>
        </w:rPr>
        <w:t>b</w:t>
      </w:r>
      <w:r>
        <w:rPr>
          <w:rStyle w:val="fontstyle21"/>
        </w:rPr>
        <w:t>&gt;</w:t>
      </w:r>
      <w:r>
        <w:rPr>
          <w:rStyle w:val="fontstyle21"/>
          <w:rFonts w:eastAsia="Microsoft Yi Baiti"/>
        </w:rPr>
        <w:t xml:space="preserve">, </w:t>
      </w:r>
      <w:r>
        <w:rPr>
          <w:rStyle w:val="fontstyle21"/>
        </w:rPr>
        <w:t>&lt;</w:t>
      </w:r>
      <w:r>
        <w:rPr>
          <w:rStyle w:val="fontstyle01"/>
        </w:rPr>
        <w:t>b</w:t>
      </w:r>
      <w:r>
        <w:rPr>
          <w:rStyle w:val="fontstyle21"/>
          <w:rFonts w:eastAsia="Microsoft Yi Baiti"/>
        </w:rPr>
        <w:t xml:space="preserve">, </w:t>
      </w:r>
      <w:r>
        <w:rPr>
          <w:rStyle w:val="fontstyle01"/>
        </w:rPr>
        <w:t>a</w:t>
      </w:r>
      <w:r>
        <w:rPr>
          <w:rStyle w:val="fontstyle21"/>
        </w:rPr>
        <w:t>&gt;</w:t>
      </w:r>
      <w:r>
        <w:rPr>
          <w:rStyle w:val="fontstyle21"/>
          <w:rFonts w:eastAsia="Microsoft Yi Baiti"/>
        </w:rPr>
        <w:t xml:space="preserve">, </w:t>
      </w:r>
      <w:r>
        <w:rPr>
          <w:rStyle w:val="fontstyle21"/>
        </w:rPr>
        <w:t>&lt;</w:t>
      </w:r>
      <w:r>
        <w:rPr>
          <w:rStyle w:val="fontstyle01"/>
        </w:rPr>
        <w:t>b</w:t>
      </w:r>
      <w:r>
        <w:rPr>
          <w:rStyle w:val="fontstyle21"/>
          <w:rFonts w:eastAsia="Microsoft Yi Baiti"/>
        </w:rPr>
        <w:t xml:space="preserve">, </w:t>
      </w:r>
      <w:r>
        <w:rPr>
          <w:rStyle w:val="fontstyle01"/>
        </w:rPr>
        <w:t>c</w:t>
      </w:r>
      <w:r>
        <w:rPr>
          <w:rStyle w:val="fontstyle21"/>
        </w:rPr>
        <w:t>&gt;</w:t>
      </w:r>
      <w:r>
        <w:rPr>
          <w:rStyle w:val="fontstyle21"/>
          <w:rFonts w:eastAsia="Microsoft Yi Baiti"/>
        </w:rPr>
        <w:t xml:space="preserve">, </w:t>
      </w:r>
      <w:r>
        <w:rPr>
          <w:rStyle w:val="fontstyle21"/>
        </w:rPr>
        <w:t>&lt;</w:t>
      </w:r>
      <w:r>
        <w:rPr>
          <w:rStyle w:val="fontstyle01"/>
        </w:rPr>
        <w:t>c</w:t>
      </w:r>
      <w:r>
        <w:rPr>
          <w:rStyle w:val="fontstyle21"/>
          <w:rFonts w:eastAsia="Microsoft Yi Baiti"/>
        </w:rPr>
        <w:t xml:space="preserve">, </w:t>
      </w:r>
      <w:r>
        <w:rPr>
          <w:rStyle w:val="fontstyle01"/>
        </w:rPr>
        <w:t>b</w:t>
      </w:r>
      <w:r>
        <w:rPr>
          <w:rStyle w:val="fontstyle21"/>
        </w:rPr>
        <w:t>&gt;</w:t>
      </w:r>
      <w:r w:rsidRPr="004D75B3">
        <w:rPr>
          <w:rStyle w:val="fontstyle21"/>
        </w:rPr>
        <w:t>}</w:t>
      </w:r>
      <w:r>
        <w:rPr>
          <w:rStyle w:val="fontstyle21"/>
          <w:rFonts w:hint="eastAsia"/>
        </w:rPr>
        <w:t>。</w:t>
      </w:r>
    </w:p>
    <w:p w14:paraId="4A0D45C1" w14:textId="77777777" w:rsidR="00E81050" w:rsidRPr="004D75B3" w:rsidRDefault="00E81050" w:rsidP="00E81050">
      <w:pPr>
        <w:ind w:leftChars="200" w:left="840" w:hangingChars="200" w:hanging="420"/>
      </w:pPr>
    </w:p>
    <w:p w14:paraId="7A39D2FA" w14:textId="77777777" w:rsidR="00E81050" w:rsidRPr="004D75B3" w:rsidRDefault="00E81050" w:rsidP="00A069A0">
      <w:pPr>
        <w:numPr>
          <w:ilvl w:val="0"/>
          <w:numId w:val="35"/>
        </w:numPr>
        <w:tabs>
          <w:tab w:val="left" w:pos="360"/>
        </w:tabs>
        <w:ind w:left="315" w:hangingChars="150" w:hanging="315"/>
      </w:pPr>
      <w:r w:rsidRPr="004D75B3">
        <w:t>设集合</w:t>
      </w:r>
      <w:r w:rsidRPr="004D75B3">
        <w:rPr>
          <w:position w:val="-10"/>
        </w:rPr>
        <w:object w:dxaOrig="1549" w:dyaOrig="299" w14:anchorId="0F507410">
          <v:shape id="_x0000_i1911" type="#_x0000_t75" style="width:77.55pt;height:15pt" o:ole="">
            <v:imagedata r:id="rId83" o:title=""/>
          </v:shape>
          <o:OLEObject Type="Embed" ProgID="Equation.DSMT4" ShapeID="_x0000_i1911" DrawAspect="Content" ObjectID="_1711447123" r:id="rId84"/>
        </w:object>
      </w:r>
      <w:r>
        <w:rPr>
          <w:rFonts w:hint="eastAsia"/>
        </w:rPr>
        <w:t>，</w:t>
      </w:r>
      <w:r w:rsidRPr="004D75B3">
        <w:t>A</w:t>
      </w:r>
      <w:r w:rsidRPr="004D75B3">
        <w:t>上的关系</w:t>
      </w:r>
      <w:r w:rsidRPr="004D75B3">
        <w:t>R</w:t>
      </w:r>
      <w:r w:rsidRPr="004D75B3">
        <w:t>定义为</w:t>
      </w:r>
      <w:r>
        <w:t>：</w:t>
      </w:r>
      <w:r w:rsidRPr="004D75B3">
        <w:t xml:space="preserve"> </w:t>
      </w:r>
      <w:r w:rsidRPr="004D75B3">
        <w:rPr>
          <w:position w:val="-8"/>
        </w:rPr>
        <w:object w:dxaOrig="2459" w:dyaOrig="272" w14:anchorId="1C814F6C">
          <v:shape id="_x0000_i1912" type="#_x0000_t75" style="width:123pt;height:13.7pt" o:ole="">
            <v:imagedata r:id="rId85" o:title=""/>
          </v:shape>
          <o:OLEObject Type="Embed" ProgID="Equation.DSMT4" ShapeID="_x0000_i1912" DrawAspect="Content" ObjectID="_1711447124" r:id="rId86"/>
        </w:object>
      </w:r>
      <w:r>
        <w:t>。</w:t>
      </w:r>
      <w:r w:rsidRPr="004D75B3">
        <w:t>试证明</w:t>
      </w:r>
      <w:r w:rsidRPr="004D75B3">
        <w:t>R</w:t>
      </w:r>
      <w:r w:rsidRPr="004D75B3">
        <w:t>是</w:t>
      </w:r>
      <w:r w:rsidRPr="004D75B3">
        <w:t>A</w:t>
      </w:r>
      <w:r w:rsidRPr="004D75B3">
        <w:t>上的等价关系</w:t>
      </w:r>
      <w:r>
        <w:t>。</w:t>
      </w:r>
    </w:p>
    <w:p w14:paraId="12BB9B0F" w14:textId="77777777" w:rsidR="00E81050" w:rsidRPr="00B1788E" w:rsidRDefault="00E81050" w:rsidP="00E81050">
      <w:pPr>
        <w:tabs>
          <w:tab w:val="left" w:pos="360"/>
        </w:tabs>
        <w:spacing w:line="320" w:lineRule="exact"/>
        <w:rPr>
          <w:szCs w:val="21"/>
        </w:rPr>
      </w:pPr>
    </w:p>
    <w:p w14:paraId="42385568" w14:textId="77777777" w:rsidR="00E81050" w:rsidRPr="004D75B3" w:rsidRDefault="00E81050" w:rsidP="00A069A0">
      <w:pPr>
        <w:numPr>
          <w:ilvl w:val="0"/>
          <w:numId w:val="34"/>
        </w:numPr>
        <w:tabs>
          <w:tab w:val="left" w:pos="360"/>
          <w:tab w:val="left" w:pos="426"/>
        </w:tabs>
        <w:ind w:left="420" w:hangingChars="200" w:hanging="420"/>
      </w:pPr>
      <w:r w:rsidRPr="004D75B3">
        <w:t>设</w:t>
      </w:r>
      <w:r w:rsidRPr="004D75B3">
        <w:t>R</w:t>
      </w:r>
      <w:r w:rsidRPr="004D75B3">
        <w:t>和</w:t>
      </w:r>
      <w:r w:rsidRPr="004D75B3">
        <w:t>S</w:t>
      </w:r>
      <w:r w:rsidRPr="004D75B3">
        <w:t>是</w:t>
      </w:r>
      <w:r w:rsidRPr="004D75B3">
        <w:t>A</w:t>
      </w:r>
      <w:r w:rsidRPr="004D75B3">
        <w:t>上的等价关系，证明：</w:t>
      </w:r>
      <w:r w:rsidRPr="004D75B3">
        <w:t>R</w:t>
      </w:r>
      <w:r w:rsidRPr="004D75B3">
        <w:rPr>
          <w:position w:val="-2"/>
        </w:rPr>
        <w:object w:dxaOrig="163" w:dyaOrig="163" w14:anchorId="75743258">
          <v:shape id="_x0000_i1929" type="#_x0000_t75" style="width:8.15pt;height:8.15pt" o:ole="">
            <v:imagedata r:id="rId87" o:title=""/>
          </v:shape>
          <o:OLEObject Type="Embed" ProgID="Equation.3" ShapeID="_x0000_i1929" DrawAspect="Content" ObjectID="_1711447125" r:id="rId88"/>
        </w:object>
      </w:r>
      <w:r w:rsidRPr="004D75B3">
        <w:t>S</w:t>
      </w:r>
      <w:r w:rsidRPr="004D75B3">
        <w:t>是</w:t>
      </w:r>
      <w:r w:rsidRPr="004D75B3">
        <w:t>A</w:t>
      </w:r>
      <w:r w:rsidRPr="004D75B3">
        <w:t>上的等价关系</w:t>
      </w:r>
      <w:r w:rsidRPr="004D75B3">
        <w:rPr>
          <w:position w:val="-6"/>
        </w:rPr>
        <w:object w:dxaOrig="299" w:dyaOrig="217" w14:anchorId="05BC5202">
          <v:shape id="_x0000_i1930" type="#_x0000_t75" style="width:15pt;height:10.7pt" o:ole="">
            <v:imagedata r:id="rId89" o:title=""/>
          </v:shape>
          <o:OLEObject Type="Embed" ProgID="Equation.DSMT4" ShapeID="_x0000_i1930" DrawAspect="Content" ObjectID="_1711447126" r:id="rId90"/>
        </w:object>
      </w:r>
      <w:r w:rsidRPr="004D75B3">
        <w:t>R</w:t>
      </w:r>
      <w:r w:rsidRPr="004D75B3">
        <w:rPr>
          <w:position w:val="-2"/>
        </w:rPr>
        <w:object w:dxaOrig="163" w:dyaOrig="163" w14:anchorId="24A2C9E8">
          <v:shape id="_x0000_i1931" type="#_x0000_t75" style="width:8.15pt;height:8.15pt" o:ole="">
            <v:imagedata r:id="rId73" o:title=""/>
          </v:shape>
          <o:OLEObject Type="Embed" ProgID="Equation.3" ShapeID="_x0000_i1931" DrawAspect="Content" ObjectID="_1711447127" r:id="rId91"/>
        </w:object>
      </w:r>
      <w:r w:rsidRPr="004D75B3">
        <w:t>S = S</w:t>
      </w:r>
      <w:r w:rsidRPr="004D75B3">
        <w:rPr>
          <w:position w:val="-2"/>
        </w:rPr>
        <w:object w:dxaOrig="163" w:dyaOrig="163" w14:anchorId="14287F15">
          <v:shape id="_x0000_i1932" type="#_x0000_t75" style="width:8.15pt;height:8.15pt" o:ole="">
            <v:imagedata r:id="rId73" o:title=""/>
          </v:shape>
          <o:OLEObject Type="Embed" ProgID="Equation.3" ShapeID="_x0000_i1932" DrawAspect="Content" ObjectID="_1711447128" r:id="rId92"/>
        </w:object>
      </w:r>
      <w:r w:rsidRPr="004D75B3">
        <w:t>R</w:t>
      </w:r>
      <w:r w:rsidRPr="004D75B3">
        <w:t>。</w:t>
      </w:r>
    </w:p>
    <w:p w14:paraId="4AFD1A79" w14:textId="77777777" w:rsidR="00E81050" w:rsidRPr="009613CD" w:rsidRDefault="00E81050" w:rsidP="00E81050">
      <w:pPr>
        <w:tabs>
          <w:tab w:val="left" w:pos="360"/>
          <w:tab w:val="left" w:pos="426"/>
        </w:tabs>
        <w:ind w:left="851"/>
      </w:pPr>
    </w:p>
    <w:p w14:paraId="6AED657A" w14:textId="77777777" w:rsidR="00E81050" w:rsidRPr="004D75B3" w:rsidRDefault="00E81050" w:rsidP="00A069A0">
      <w:pPr>
        <w:numPr>
          <w:ilvl w:val="0"/>
          <w:numId w:val="36"/>
        </w:numPr>
        <w:tabs>
          <w:tab w:val="left" w:pos="360"/>
          <w:tab w:val="left" w:pos="426"/>
        </w:tabs>
        <w:ind w:left="420" w:hangingChars="200" w:hanging="420"/>
        <w:rPr>
          <w:szCs w:val="21"/>
        </w:rPr>
      </w:pPr>
      <w:bookmarkStart w:id="13" w:name="_Toc155000633"/>
      <w:bookmarkStart w:id="14" w:name="_Toc536656773"/>
      <w:bookmarkStart w:id="15" w:name="_Toc158617933"/>
      <w:bookmarkStart w:id="16" w:name="_Toc156105506"/>
      <w:bookmarkStart w:id="17" w:name="_Toc536657099"/>
      <w:bookmarkStart w:id="18" w:name="_Toc148179977"/>
      <w:bookmarkStart w:id="19" w:name="_Toc147537143"/>
      <w:r w:rsidRPr="004D75B3">
        <w:rPr>
          <w:szCs w:val="21"/>
        </w:rPr>
        <w:t>设集合</w:t>
      </w:r>
      <w:r w:rsidRPr="004D75B3">
        <w:rPr>
          <w:iCs/>
          <w:szCs w:val="21"/>
        </w:rPr>
        <w:t>A</w:t>
      </w:r>
      <w:r w:rsidRPr="004D75B3">
        <w:rPr>
          <w:szCs w:val="21"/>
        </w:rPr>
        <w:t>＝</w:t>
      </w:r>
      <w:r w:rsidRPr="004D75B3">
        <w:rPr>
          <w:szCs w:val="21"/>
        </w:rPr>
        <w:t>{1</w:t>
      </w:r>
      <w:r>
        <w:rPr>
          <w:szCs w:val="21"/>
        </w:rPr>
        <w:t xml:space="preserve">, </w:t>
      </w:r>
      <w:r w:rsidRPr="004D75B3">
        <w:rPr>
          <w:szCs w:val="21"/>
        </w:rPr>
        <w:t>2</w:t>
      </w:r>
      <w:r>
        <w:rPr>
          <w:szCs w:val="21"/>
        </w:rPr>
        <w:t xml:space="preserve">, </w:t>
      </w:r>
      <w:r w:rsidRPr="004D75B3">
        <w:rPr>
          <w:szCs w:val="21"/>
        </w:rPr>
        <w:t>3</w:t>
      </w:r>
      <w:r>
        <w:rPr>
          <w:szCs w:val="21"/>
        </w:rPr>
        <w:t xml:space="preserve">, </w:t>
      </w:r>
      <w:r w:rsidRPr="004D75B3">
        <w:rPr>
          <w:szCs w:val="21"/>
        </w:rPr>
        <w:t>4</w:t>
      </w:r>
      <w:r>
        <w:rPr>
          <w:szCs w:val="21"/>
        </w:rPr>
        <w:t xml:space="preserve">, </w:t>
      </w:r>
      <w:r w:rsidRPr="004D75B3">
        <w:rPr>
          <w:szCs w:val="21"/>
        </w:rPr>
        <w:t>5</w:t>
      </w:r>
      <w:r>
        <w:rPr>
          <w:szCs w:val="21"/>
        </w:rPr>
        <w:t xml:space="preserve">, </w:t>
      </w:r>
      <w:r w:rsidRPr="004D75B3">
        <w:rPr>
          <w:szCs w:val="21"/>
        </w:rPr>
        <w:t>8}</w:t>
      </w:r>
      <w:r>
        <w:rPr>
          <w:szCs w:val="21"/>
        </w:rPr>
        <w:t xml:space="preserve">, </w:t>
      </w:r>
      <w:r w:rsidRPr="004D75B3">
        <w:rPr>
          <w:szCs w:val="21"/>
        </w:rPr>
        <w:t>R</w:t>
      </w:r>
      <w:r w:rsidRPr="004D75B3">
        <w:rPr>
          <w:szCs w:val="21"/>
        </w:rPr>
        <w:t>为</w:t>
      </w:r>
      <w:r w:rsidRPr="004D75B3">
        <w:rPr>
          <w:szCs w:val="21"/>
        </w:rPr>
        <w:t>A</w:t>
      </w:r>
      <w:r w:rsidRPr="004D75B3">
        <w:rPr>
          <w:szCs w:val="21"/>
        </w:rPr>
        <w:t>上以</w:t>
      </w:r>
      <w:r w:rsidRPr="004D75B3">
        <w:rPr>
          <w:szCs w:val="21"/>
        </w:rPr>
        <w:t>3</w:t>
      </w:r>
      <w:r w:rsidRPr="004D75B3">
        <w:rPr>
          <w:szCs w:val="21"/>
        </w:rPr>
        <w:t>为模的同余关系。求</w:t>
      </w:r>
      <w:r w:rsidRPr="004D75B3">
        <w:rPr>
          <w:iCs/>
          <w:szCs w:val="21"/>
        </w:rPr>
        <w:t>A</w:t>
      </w:r>
      <w:r w:rsidRPr="004D75B3">
        <w:rPr>
          <w:szCs w:val="21"/>
        </w:rPr>
        <w:t>/</w:t>
      </w:r>
      <w:r w:rsidRPr="004D75B3">
        <w:rPr>
          <w:iCs/>
          <w:szCs w:val="21"/>
        </w:rPr>
        <w:t>R</w:t>
      </w:r>
      <w:r w:rsidRPr="004D75B3">
        <w:rPr>
          <w:iCs/>
          <w:szCs w:val="21"/>
        </w:rPr>
        <w:t>。</w:t>
      </w:r>
    </w:p>
    <w:p w14:paraId="41610E2D" w14:textId="77777777" w:rsidR="00E81050" w:rsidRPr="004D75B3" w:rsidRDefault="00E81050" w:rsidP="00E81050">
      <w:pPr>
        <w:ind w:leftChars="350" w:left="735"/>
        <w:rPr>
          <w:szCs w:val="21"/>
        </w:rPr>
      </w:pPr>
    </w:p>
    <w:p w14:paraId="4369B874" w14:textId="77777777" w:rsidR="00E81050" w:rsidRPr="004D75B3" w:rsidRDefault="00E81050" w:rsidP="00A069A0">
      <w:pPr>
        <w:numPr>
          <w:ilvl w:val="0"/>
          <w:numId w:val="37"/>
        </w:numPr>
        <w:tabs>
          <w:tab w:val="left" w:pos="360"/>
          <w:tab w:val="left" w:pos="426"/>
        </w:tabs>
        <w:ind w:left="340"/>
      </w:pPr>
      <w:r w:rsidRPr="004D75B3">
        <w:t>给定</w:t>
      </w:r>
      <w:r w:rsidRPr="004D75B3">
        <w:rPr>
          <w:spacing w:val="-3"/>
        </w:rPr>
        <w:t>集合</w:t>
      </w:r>
      <w:r w:rsidRPr="004D75B3">
        <w:t>A = {1</w:t>
      </w:r>
      <w:r>
        <w:t xml:space="preserve">, </w:t>
      </w:r>
      <w:r w:rsidRPr="004D75B3">
        <w:t>2</w:t>
      </w:r>
      <w:r>
        <w:t xml:space="preserve">, </w:t>
      </w:r>
      <w:r w:rsidRPr="004D75B3">
        <w:t>3</w:t>
      </w:r>
      <w:r>
        <w:t xml:space="preserve">, </w:t>
      </w:r>
      <w:r w:rsidRPr="004D75B3">
        <w:t>4</w:t>
      </w:r>
      <w:r>
        <w:t xml:space="preserve">, </w:t>
      </w:r>
      <w:r w:rsidRPr="004D75B3">
        <w:t>5}</w:t>
      </w:r>
      <w:bookmarkStart w:id="20" w:name="_Hlk39655617"/>
      <w:r>
        <w:t>，</w:t>
      </w:r>
      <w:r w:rsidRPr="004D75B3">
        <w:t>找出</w:t>
      </w:r>
      <w:r w:rsidRPr="004D75B3">
        <w:t>A</w:t>
      </w:r>
      <w:r w:rsidRPr="004D75B3">
        <w:t>上的等价关系</w:t>
      </w:r>
      <w:r w:rsidRPr="004D75B3">
        <w:t>R</w:t>
      </w:r>
      <w:r>
        <w:t>，</w:t>
      </w:r>
      <w:r w:rsidRPr="004D75B3">
        <w:t>并画出</w:t>
      </w:r>
      <w:r w:rsidRPr="004D75B3">
        <w:t>R</w:t>
      </w:r>
      <w:r w:rsidRPr="004D75B3">
        <w:t>的关系图。其中</w:t>
      </w:r>
      <w:r>
        <w:t>，</w:t>
      </w:r>
      <w:r w:rsidRPr="004D75B3">
        <w:t>关系</w:t>
      </w:r>
      <w:r w:rsidRPr="004D75B3">
        <w:t>R</w:t>
      </w:r>
      <w:r w:rsidRPr="004D75B3">
        <w:t>对应的划分如下：</w:t>
      </w:r>
    </w:p>
    <w:p w14:paraId="49D60764" w14:textId="77777777" w:rsidR="00E81050" w:rsidRPr="004D75B3" w:rsidRDefault="00E81050" w:rsidP="00E81050">
      <w:pPr>
        <w:tabs>
          <w:tab w:val="left" w:pos="426"/>
        </w:tabs>
        <w:ind w:left="360"/>
      </w:pPr>
      <w:r w:rsidRPr="004D75B3">
        <w:t>（</w:t>
      </w:r>
      <w:r w:rsidRPr="004D75B3">
        <w:t>1</w:t>
      </w:r>
      <w:r w:rsidRPr="004D75B3">
        <w:t>）</w:t>
      </w:r>
      <w:bookmarkEnd w:id="20"/>
      <w:r w:rsidRPr="004D75B3">
        <w:t>{{1</w:t>
      </w:r>
      <w:r>
        <w:t xml:space="preserve">, </w:t>
      </w:r>
      <w:r w:rsidRPr="004D75B3">
        <w:t>2}</w:t>
      </w:r>
      <w:r>
        <w:t xml:space="preserve">, </w:t>
      </w:r>
      <w:r w:rsidRPr="004D75B3">
        <w:t>{3}</w:t>
      </w:r>
      <w:r>
        <w:t xml:space="preserve">, </w:t>
      </w:r>
      <w:r w:rsidRPr="004D75B3">
        <w:t>{4</w:t>
      </w:r>
      <w:r>
        <w:t xml:space="preserve">, </w:t>
      </w:r>
      <w:r w:rsidRPr="004D75B3">
        <w:t>5}}</w:t>
      </w:r>
      <w:r w:rsidRPr="004D75B3">
        <w:t>；</w:t>
      </w:r>
    </w:p>
    <w:p w14:paraId="32E66B95" w14:textId="77777777" w:rsidR="00E81050" w:rsidRPr="004D75B3" w:rsidRDefault="00E81050" w:rsidP="00E81050">
      <w:pPr>
        <w:tabs>
          <w:tab w:val="left" w:pos="426"/>
        </w:tabs>
        <w:ind w:left="360"/>
      </w:pPr>
      <w:r w:rsidRPr="004D75B3">
        <w:t>（</w:t>
      </w:r>
      <w:r w:rsidRPr="004D75B3">
        <w:t>2</w:t>
      </w:r>
      <w:r w:rsidRPr="004D75B3">
        <w:t>）</w:t>
      </w:r>
      <w:r w:rsidRPr="004D75B3">
        <w:t>{{1</w:t>
      </w:r>
      <w:r>
        <w:t xml:space="preserve">, </w:t>
      </w:r>
      <w:r w:rsidRPr="004D75B3">
        <w:t>2</w:t>
      </w:r>
      <w:r>
        <w:t xml:space="preserve">, </w:t>
      </w:r>
      <w:r w:rsidRPr="004D75B3">
        <w:t>3}</w:t>
      </w:r>
      <w:r>
        <w:t xml:space="preserve">, </w:t>
      </w:r>
      <w:r w:rsidRPr="004D75B3">
        <w:t>{ 4}</w:t>
      </w:r>
      <w:r>
        <w:t xml:space="preserve">, </w:t>
      </w:r>
      <w:r w:rsidRPr="004D75B3">
        <w:t>{5}}</w:t>
      </w:r>
      <w:r>
        <w:t>。</w:t>
      </w:r>
    </w:p>
    <w:bookmarkEnd w:id="13"/>
    <w:bookmarkEnd w:id="14"/>
    <w:bookmarkEnd w:id="15"/>
    <w:bookmarkEnd w:id="16"/>
    <w:bookmarkEnd w:id="17"/>
    <w:bookmarkEnd w:id="18"/>
    <w:bookmarkEnd w:id="19"/>
    <w:p w14:paraId="0624F9AB" w14:textId="538AD2A3" w:rsidR="00113D47" w:rsidRPr="00E81050" w:rsidRDefault="00113D47" w:rsidP="00113D47">
      <w:pPr>
        <w:ind w:firstLine="422"/>
      </w:pPr>
    </w:p>
    <w:p w14:paraId="650CCFE0" w14:textId="77777777" w:rsidR="00E81050" w:rsidRPr="004D75B3" w:rsidRDefault="00E81050" w:rsidP="00A069A0">
      <w:pPr>
        <w:numPr>
          <w:ilvl w:val="0"/>
          <w:numId w:val="37"/>
        </w:numPr>
        <w:tabs>
          <w:tab w:val="left" w:pos="360"/>
          <w:tab w:val="left" w:pos="426"/>
        </w:tabs>
        <w:ind w:left="360" w:hanging="360"/>
      </w:pPr>
      <w:r w:rsidRPr="004D75B3">
        <w:t>判断下列关系是否为拟序集？</w:t>
      </w:r>
    </w:p>
    <w:p w14:paraId="378FB7C4" w14:textId="77777777" w:rsidR="00E81050" w:rsidRPr="004D75B3" w:rsidRDefault="00E81050" w:rsidP="00E81050">
      <w:pPr>
        <w:ind w:firstLineChars="100" w:firstLine="210"/>
      </w:pPr>
      <w:r w:rsidRPr="004D75B3">
        <w:t>（</w:t>
      </w:r>
      <w:r w:rsidRPr="004D75B3">
        <w:t>1</w:t>
      </w:r>
      <w:r w:rsidRPr="004D75B3">
        <w:t>）</w:t>
      </w:r>
      <w:r w:rsidRPr="004D75B3">
        <w:t>&lt;N</w:t>
      </w:r>
      <w:r>
        <w:t xml:space="preserve">, </w:t>
      </w:r>
      <w:r w:rsidRPr="004D75B3">
        <w:t>＜</w:t>
      </w:r>
      <w:r w:rsidRPr="004D75B3">
        <w:t>&gt;</w:t>
      </w:r>
      <w:r w:rsidRPr="004D75B3">
        <w:t>；</w:t>
      </w:r>
      <w:r>
        <w:tab/>
      </w:r>
      <w:r>
        <w:tab/>
      </w:r>
      <w:r>
        <w:tab/>
      </w:r>
      <w:r w:rsidRPr="004D75B3">
        <w:t>（</w:t>
      </w:r>
      <w:r w:rsidRPr="004D75B3">
        <w:t>3</w:t>
      </w:r>
      <w:r w:rsidRPr="004D75B3">
        <w:t>）</w:t>
      </w:r>
      <w:r w:rsidRPr="004D75B3">
        <w:t>&lt;P(N)</w:t>
      </w:r>
      <w:r>
        <w:t xml:space="preserve">, </w:t>
      </w:r>
      <w:r w:rsidRPr="004D75B3">
        <w:rPr>
          <w:position w:val="-4"/>
        </w:rPr>
        <w:object w:dxaOrig="217" w:dyaOrig="177" w14:anchorId="2201A614">
          <v:shape id="_x0000_i2167" type="#_x0000_t75" style="width:10.7pt;height:9pt" o:ole="">
            <v:imagedata r:id="rId93" o:title=""/>
          </v:shape>
          <o:OLEObject Type="Embed" ProgID="Equation.3" ShapeID="_x0000_i2167" DrawAspect="Content" ObjectID="_1711447129" r:id="rId94"/>
        </w:object>
      </w:r>
      <w:r w:rsidRPr="004D75B3">
        <w:t>&gt;</w:t>
      </w:r>
      <w:r w:rsidRPr="004D75B3">
        <w:t>。</w:t>
      </w:r>
    </w:p>
    <w:p w14:paraId="7F921FD0" w14:textId="77777777" w:rsidR="00E81050" w:rsidRPr="004D75B3" w:rsidRDefault="00E81050" w:rsidP="00E81050">
      <w:pPr>
        <w:tabs>
          <w:tab w:val="left" w:pos="426"/>
        </w:tabs>
        <w:ind w:left="360"/>
      </w:pPr>
    </w:p>
    <w:p w14:paraId="23DB7B81" w14:textId="26D0D983" w:rsidR="00E81050" w:rsidRPr="004D75B3" w:rsidRDefault="00E81050" w:rsidP="00A069A0">
      <w:pPr>
        <w:numPr>
          <w:ilvl w:val="0"/>
          <w:numId w:val="38"/>
        </w:numPr>
        <w:tabs>
          <w:tab w:val="left" w:pos="360"/>
          <w:tab w:val="left" w:pos="426"/>
        </w:tabs>
        <w:ind w:left="360" w:hanging="360"/>
        <w:rPr>
          <w:szCs w:val="21"/>
        </w:rPr>
      </w:pPr>
      <w:r>
        <w:rPr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C8BAB9E" wp14:editId="60F6152E">
                <wp:simplePos x="0" y="0"/>
                <wp:positionH relativeFrom="column">
                  <wp:posOffset>4313555</wp:posOffset>
                </wp:positionH>
                <wp:positionV relativeFrom="paragraph">
                  <wp:posOffset>38463</wp:posOffset>
                </wp:positionV>
                <wp:extent cx="1079500" cy="1671320"/>
                <wp:effectExtent l="0" t="0" r="0" b="5080"/>
                <wp:wrapSquare wrapText="bothSides"/>
                <wp:docPr id="93" name="Group 1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1671320"/>
                          <a:chOff x="0" y="0"/>
                          <a:chExt cx="1700" cy="2632"/>
                        </a:xfrm>
                      </wpg:grpSpPr>
                      <wpg:grpSp>
                        <wpg:cNvPr id="94" name="Group 104"/>
                        <wpg:cNvGrpSpPr/>
                        <wpg:grpSpPr>
                          <a:xfrm>
                            <a:off x="280" y="362"/>
                            <a:ext cx="957" cy="2081"/>
                            <a:chOff x="0" y="0"/>
                            <a:chExt cx="957" cy="2081"/>
                          </a:xfrm>
                        </wpg:grpSpPr>
                        <wps:wsp>
                          <wps:cNvPr id="95" name="Oval 105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1092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未知"/>
                          <wps:cNvSpPr/>
                          <wps:spPr bwMode="auto">
                            <a:xfrm>
                              <a:off x="40" y="1138"/>
                              <a:ext cx="880" cy="900"/>
                            </a:xfrm>
                            <a:custGeom>
                              <a:avLst/>
                              <a:gdLst>
                                <a:gd name="T0" fmla="*/ 0 w 880"/>
                                <a:gd name="T1" fmla="*/ 0 h 900"/>
                                <a:gd name="T2" fmla="*/ 480 w 880"/>
                                <a:gd name="T3" fmla="*/ 460 h 900"/>
                                <a:gd name="T4" fmla="*/ 880 w 880"/>
                                <a:gd name="T5" fmla="*/ 900 h 9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880" h="900">
                                  <a:moveTo>
                                    <a:pt x="0" y="0"/>
                                  </a:moveTo>
                                  <a:lnTo>
                                    <a:pt x="480" y="460"/>
                                  </a:lnTo>
                                  <a:lnTo>
                                    <a:pt x="880" y="900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Oval 10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46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Oval 108"/>
                          <wps:cNvSpPr>
                            <a:spLocks noChangeArrowheads="1"/>
                          </wps:cNvSpPr>
                          <wps:spPr bwMode="auto">
                            <a:xfrm>
                              <a:off x="900" y="46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" name="Oval 109"/>
                          <wps:cNvSpPr>
                            <a:spLocks noChangeArrowheads="1"/>
                          </wps:cNvSpPr>
                          <wps:spPr bwMode="auto">
                            <a:xfrm>
                              <a:off x="900" y="1092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Oval 110"/>
                          <wps:cNvSpPr>
                            <a:spLocks noChangeArrowheads="1"/>
                          </wps:cNvSpPr>
                          <wps:spPr bwMode="auto">
                            <a:xfrm>
                              <a:off x="470" y="0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" name="Oval 11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202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Oval 112"/>
                          <wps:cNvSpPr>
                            <a:spLocks noChangeArrowheads="1"/>
                          </wps:cNvSpPr>
                          <wps:spPr bwMode="auto">
                            <a:xfrm>
                              <a:off x="900" y="202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3" name="Group 113"/>
                        <wpg:cNvGrpSpPr/>
                        <wpg:grpSpPr>
                          <a:xfrm>
                            <a:off x="0" y="0"/>
                            <a:ext cx="1700" cy="2632"/>
                            <a:chOff x="0" y="0"/>
                            <a:chExt cx="1700" cy="2632"/>
                          </a:xfrm>
                        </wpg:grpSpPr>
                        <wps:wsp>
                          <wps:cNvPr id="104" name="未知"/>
                          <wps:cNvSpPr/>
                          <wps:spPr bwMode="auto">
                            <a:xfrm>
                              <a:off x="1210" y="880"/>
                              <a:ext cx="1" cy="580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580"/>
                                <a:gd name="T2" fmla="*/ 0 w 1"/>
                                <a:gd name="T3" fmla="*/ 580 h 5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580">
                                  <a:moveTo>
                                    <a:pt x="0" y="0"/>
                                  </a:moveTo>
                                  <a:lnTo>
                                    <a:pt x="0" y="58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" name="未知"/>
                          <wps:cNvSpPr/>
                          <wps:spPr bwMode="auto">
                            <a:xfrm>
                              <a:off x="330" y="410"/>
                              <a:ext cx="430" cy="450"/>
                            </a:xfrm>
                            <a:custGeom>
                              <a:avLst/>
                              <a:gdLst>
                                <a:gd name="T0" fmla="*/ 430 w 430"/>
                                <a:gd name="T1" fmla="*/ 0 h 450"/>
                                <a:gd name="T2" fmla="*/ 0 w 430"/>
                                <a:gd name="T3" fmla="*/ 450 h 4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0" h="450">
                                  <a:moveTo>
                                    <a:pt x="430" y="0"/>
                                  </a:moveTo>
                                  <a:lnTo>
                                    <a:pt x="0" y="45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未知"/>
                          <wps:cNvSpPr/>
                          <wps:spPr bwMode="auto">
                            <a:xfrm>
                              <a:off x="800" y="420"/>
                              <a:ext cx="390" cy="410"/>
                            </a:xfrm>
                            <a:custGeom>
                              <a:avLst/>
                              <a:gdLst>
                                <a:gd name="T0" fmla="*/ 0 w 390"/>
                                <a:gd name="T1" fmla="*/ 0 h 410"/>
                                <a:gd name="T2" fmla="*/ 390 w 390"/>
                                <a:gd name="T3" fmla="*/ 410 h 4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90" h="410">
                                  <a:moveTo>
                                    <a:pt x="0" y="0"/>
                                  </a:moveTo>
                                  <a:lnTo>
                                    <a:pt x="390" y="41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" name="未知"/>
                          <wps:cNvSpPr/>
                          <wps:spPr bwMode="auto">
                            <a:xfrm>
                              <a:off x="310" y="870"/>
                              <a:ext cx="1" cy="590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590"/>
                                <a:gd name="T2" fmla="*/ 0 w 1"/>
                                <a:gd name="T3" fmla="*/ 590 h 59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590">
                                  <a:moveTo>
                                    <a:pt x="0" y="0"/>
                                  </a:moveTo>
                                  <a:lnTo>
                                    <a:pt x="0" y="59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" name="未知"/>
                          <wps:cNvSpPr/>
                          <wps:spPr bwMode="auto">
                            <a:xfrm>
                              <a:off x="330" y="1490"/>
                              <a:ext cx="870" cy="900"/>
                            </a:xfrm>
                            <a:custGeom>
                              <a:avLst/>
                              <a:gdLst>
                                <a:gd name="T0" fmla="*/ 870 w 870"/>
                                <a:gd name="T1" fmla="*/ 0 h 900"/>
                                <a:gd name="T2" fmla="*/ 0 w 870"/>
                                <a:gd name="T3" fmla="*/ 900 h 9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70" h="900">
                                  <a:moveTo>
                                    <a:pt x="870" y="0"/>
                                  </a:moveTo>
                                  <a:lnTo>
                                    <a:pt x="0" y="90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9" name="Group 119"/>
                          <wpg:cNvGrpSpPr/>
                          <wpg:grpSpPr>
                            <a:xfrm>
                              <a:off x="0" y="0"/>
                              <a:ext cx="1700" cy="2632"/>
                              <a:chOff x="0" y="0"/>
                              <a:chExt cx="1700" cy="2632"/>
                            </a:xfrm>
                          </wpg:grpSpPr>
                          <wps:wsp>
                            <wps:cNvPr id="110" name="Text Box 1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60" y="1248"/>
                                <a:ext cx="54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9567876" w14:textId="77777777" w:rsidR="00E81050" w:rsidRPr="00034E2E" w:rsidRDefault="00E81050" w:rsidP="00E8105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034E2E">
                                    <w:rPr>
                                      <w:rFonts w:eastAsia="Batang"/>
                                      <w:i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1" name="Text Box 1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2154"/>
                                <a:ext cx="54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5581098" w14:textId="77777777" w:rsidR="00E81050" w:rsidRPr="00034E2E" w:rsidRDefault="00E81050" w:rsidP="00E8105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034E2E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" name="Text Box 1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60" y="2164"/>
                                <a:ext cx="54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E818D3B" w14:textId="77777777" w:rsidR="00E81050" w:rsidRPr="00034E2E" w:rsidRDefault="00E81050" w:rsidP="00E8105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034E2E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Text Box 1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0" y="1706"/>
                                <a:ext cx="54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B13ED91" w14:textId="77777777" w:rsidR="00E81050" w:rsidRPr="00034E2E" w:rsidRDefault="00E81050" w:rsidP="00E8105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034E2E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4" name="Text Box 1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248"/>
                                <a:ext cx="54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68DCB6A" w14:textId="77777777" w:rsidR="00E81050" w:rsidRPr="00034E2E" w:rsidRDefault="00E81050" w:rsidP="00E8105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034E2E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5" name="Text Box 1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604"/>
                                <a:ext cx="54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8C15F07" w14:textId="77777777" w:rsidR="00E81050" w:rsidRPr="00034E2E" w:rsidRDefault="00E81050" w:rsidP="00E8105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034E2E">
                                    <w:rPr>
                                      <w:rFonts w:eastAsia="Batang"/>
                                      <w:i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" name="Text Box 1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60" y="604"/>
                                <a:ext cx="540" cy="4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D6747E4" w14:textId="77777777" w:rsidR="00E81050" w:rsidRPr="00034E2E" w:rsidRDefault="00E81050" w:rsidP="00E8105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034E2E">
                                    <w:rPr>
                                      <w:sz w:val="18"/>
                                      <w:szCs w:val="18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7" name="Text Box 1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0" y="0"/>
                                <a:ext cx="54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E3DC016" w14:textId="77777777" w:rsidR="00E81050" w:rsidRPr="00034E2E" w:rsidRDefault="00E81050" w:rsidP="00E8105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034E2E">
                                    <w:rPr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8" name="Oval 1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3" y="1902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C8BAB9E" id="Group 103" o:spid="_x0000_s1077" style="position:absolute;left:0;text-align:left;margin-left:339.65pt;margin-top:3.05pt;width:85pt;height:131.6pt;z-index:251659264;mso-position-horizontal-relative:text;mso-position-vertical-relative:text" coordsize="1700,26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">
                <v:group id="Group 104" o:spid="_x0000_s1078" style="position:absolute;left:280;top:362;width:957;height:2081" coordsize="957,2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oval id="Oval 105" o:spid="_x0000_s1079" style="position:absolute;top:109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"/>
                  <v:shape id="未知" o:spid="_x0000_s1080" style="position:absolute;left:40;top:1138;width:880;height:900;visibility:visible;mso-wrap-style:square;v-text-anchor:top" coordsize="88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" path="m,l480,460,880,900e">
                    <v:path arrowok="t" o:connecttype="custom" o:connectlocs="0,0;480,460;880,900" o:connectangles="0,0,0"/>
                  </v:shape>
                  <v:oval id="Oval 107" o:spid="_x0000_s1081" style="position:absolute;top:46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"/>
                  <v:oval id="Oval 108" o:spid="_x0000_s1082" style="position:absolute;left:900;top:46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"/>
                  <v:oval id="Oval 109" o:spid="_x0000_s1083" style="position:absolute;left:900;top:109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"/>
                  <v:oval id="Oval 110" o:spid="_x0000_s1084" style="position:absolute;left:470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"/>
                  <v:oval id="Oval 111" o:spid="_x0000_s1085" style="position:absolute;top:202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"/>
                  <v:oval id="Oval 112" o:spid="_x0000_s1086" style="position:absolute;left:900;top:202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"/>
                </v:group>
                <v:group id="Group 113" o:spid="_x0000_s1087" style="position:absolute;width:1700;height:2632" coordsize="1700,26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gQrwwAAANw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F+tITHM+ECufkFAAD//wMAUEsBAi0AFAAGAAgAAAAhANvh9svuAAAAhQEAABMAAAAAAAAAAAAA&#10;AAAAAAAAAFtDb250ZW50X1R5cGVzXS54bWxQSwECLQAUAAYACAAAACEAWvQsW78AAAAVAQAACwAA&#10;AAAAAAAAAAAAAAAfAQAAX3JlbHMvLnJlbHNQSwECLQAUAAYACAAAACEAuxYEK8MAAADcAAAADwAA&#10;AAAAAAAAAAAAAAAHAgAAZHJzL2Rvd25yZXYueG1sUEsFBgAAAAADAAMAtwAAAPcCAAAAAA==&#10;">
                  <v:shape id="未知" o:spid="_x0000_s1088" style="position:absolute;left:1210;top:880;width:1;height:580;visibility:visible;mso-wrap-style:square;v-text-anchor:top" coordsize="1,5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" path="m,l,580e" filled="f">
                    <v:path arrowok="t" o:connecttype="custom" o:connectlocs="0,0;0,580" o:connectangles="0,0"/>
                  </v:shape>
                  <v:shape id="未知" o:spid="_x0000_s1089" style="position:absolute;left:330;top:410;width:430;height:450;visibility:visible;mso-wrap-style:square;v-text-anchor:top" coordsize="430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" path="m430,l,450e" filled="f">
                    <v:path arrowok="t" o:connecttype="custom" o:connectlocs="430,0;0,450" o:connectangles="0,0"/>
                  </v:shape>
                  <v:shape id="未知" o:spid="_x0000_s1090" style="position:absolute;left:800;top:420;width:390;height:410;visibility:visible;mso-wrap-style:square;v-text-anchor:top" coordsize="390,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" path="m,l390,410e" filled="f">
                    <v:path arrowok="t" o:connecttype="custom" o:connectlocs="0,0;390,410" o:connectangles="0,0"/>
                  </v:shape>
                  <v:shape id="未知" o:spid="_x0000_s1091" style="position:absolute;left:310;top:870;width:1;height:590;visibility:visible;mso-wrap-style:square;v-text-anchor:top" coordsize="1,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" path="m,l,590e" filled="f">
                    <v:path arrowok="t" o:connecttype="custom" o:connectlocs="0,0;0,590" o:connectangles="0,0"/>
                  </v:shape>
                  <v:shape id="未知" o:spid="_x0000_s1092" style="position:absolute;left:330;top:1490;width:870;height:900;visibility:visible;mso-wrap-style:square;v-text-anchor:top" coordsize="87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" path="m870,l,900e" filled="f">
                    <v:path arrowok="t" o:connecttype="custom" o:connectlocs="870,0;0,900" o:connectangles="0,0"/>
                  </v:shape>
                  <v:group id="Group 119" o:spid="_x0000_s1093" style="position:absolute;width:1700;height:2632" coordsize="1700,26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">
                    <v:shape id="Text Box 120" o:spid="_x0000_s1094" type="#_x0000_t202" style="position:absolute;left:1160;top:1248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Yk9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eCL8/IBHr7CwAA//8DAFBLAQItABQABgAIAAAAIQDb4fbL7gAAAIUBAAATAAAAAAAAAAAA&#10;AAAAAAAAAABbQ29udGVudF9UeXBlc10ueG1sUEsBAi0AFAAGAAgAAAAhAFr0LFu/AAAAFQEAAAsA&#10;AAAAAAAAAAAAAAAAHwEAAF9yZWxzLy5yZWxzUEsBAi0AFAAGAAgAAAAhAGmJiT3EAAAA3AAAAA8A&#10;AAAAAAAAAAAAAAAABwIAAGRycy9kb3ducmV2LnhtbFBLBQYAAAAAAwADALcAAAD4AgAAAAA=&#10;" filled="f" stroked="f">
                      <v:textbox>
                        <w:txbxContent>
                          <w:p w14:paraId="29567876" w14:textId="77777777" w:rsidR="00E81050" w:rsidRPr="00034E2E" w:rsidRDefault="00E81050" w:rsidP="00E8105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034E2E">
                              <w:rPr>
                                <w:rFonts w:eastAsia="Batang"/>
                                <w:i/>
                                <w:sz w:val="18"/>
                                <w:szCs w:val="18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Text Box 121" o:spid="_x0000_s1095" type="#_x0000_t202" style="position:absolute;top:2154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" filled="f" stroked="f">
                      <v:textbox>
                        <w:txbxContent>
                          <w:p w14:paraId="75581098" w14:textId="77777777" w:rsidR="00E81050" w:rsidRPr="00034E2E" w:rsidRDefault="00E81050" w:rsidP="00E8105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034E2E">
                              <w:rPr>
                                <w:i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22" o:spid="_x0000_s1096" type="#_x0000_t202" style="position:absolute;left:1160;top:2164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7LR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" filled="f" stroked="f">
                      <v:textbox>
                        <w:txbxContent>
                          <w:p w14:paraId="4E818D3B" w14:textId="77777777" w:rsidR="00E81050" w:rsidRPr="00034E2E" w:rsidRDefault="00E81050" w:rsidP="00E8105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034E2E">
                              <w:rPr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123" o:spid="_x0000_s1097" type="#_x0000_t202" style="position:absolute;left:720;top:1706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" filled="f" stroked="f">
                      <v:textbox>
                        <w:txbxContent>
                          <w:p w14:paraId="5B13ED91" w14:textId="77777777" w:rsidR="00E81050" w:rsidRPr="00034E2E" w:rsidRDefault="00E81050" w:rsidP="00E8105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034E2E">
                              <w:rPr>
                                <w:i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1098" type="#_x0000_t202" style="position:absolute;top:1248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o8+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wQiez8QL5OIBAAD//wMAUEsBAi0AFAAGAAgAAAAhANvh9svuAAAAhQEAABMAAAAAAAAAAAAAAAAA&#10;AAAAAFtDb250ZW50X1R5cGVzXS54bWxQSwECLQAUAAYACAAAACEAWvQsW78AAAAVAQAACwAAAAAA&#10;AAAAAAAAAAAfAQAAX3JlbHMvLnJlbHNQSwECLQAUAAYACAAAACEAFrKPPsAAAADcAAAADwAAAAAA&#10;AAAAAAAAAAAHAgAAZHJzL2Rvd25yZXYueG1sUEsFBgAAAAADAAMAtwAAAPQCAAAAAA==&#10;" filled="f" stroked="f">
                      <v:textbox>
                        <w:txbxContent>
                          <w:p w14:paraId="268DCB6A" w14:textId="77777777" w:rsidR="00E81050" w:rsidRPr="00034E2E" w:rsidRDefault="00E81050" w:rsidP="00E8105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034E2E">
                              <w:rPr>
                                <w:i/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125" o:spid="_x0000_s1099" type="#_x0000_t202" style="position:absolute;top:604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" filled="f" stroked="f">
                      <v:textbox>
                        <w:txbxContent>
                          <w:p w14:paraId="28C15F07" w14:textId="77777777" w:rsidR="00E81050" w:rsidRPr="00034E2E" w:rsidRDefault="00E81050" w:rsidP="00E8105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034E2E">
                              <w:rPr>
                                <w:rFonts w:eastAsia="Batang"/>
                                <w:i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Text Box 126" o:spid="_x0000_s1100" type="#_x0000_t202" style="position:absolute;left:1160;top:604;width:540;height:4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LTS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" filled="f" stroked="f">
                      <v:textbox>
                        <w:txbxContent>
                          <w:p w14:paraId="1D6747E4" w14:textId="77777777" w:rsidR="00E81050" w:rsidRPr="00034E2E" w:rsidRDefault="00E81050" w:rsidP="00E8105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034E2E">
                              <w:rPr>
                                <w:sz w:val="18"/>
                                <w:szCs w:val="18"/>
                              </w:rPr>
                              <w:t>g</w:t>
                            </w:r>
                          </w:p>
                        </w:txbxContent>
                      </v:textbox>
                    </v:shape>
                    <v:shape id="Text Box 127" o:spid="_x0000_s1101" type="#_x0000_t202" style="position:absolute;left:590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" filled="f" stroked="f">
                      <v:textbox>
                        <w:txbxContent>
                          <w:p w14:paraId="1E3DC016" w14:textId="77777777" w:rsidR="00E81050" w:rsidRPr="00034E2E" w:rsidRDefault="00E81050" w:rsidP="00E8105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034E2E">
                              <w:rPr>
                                <w:sz w:val="18"/>
                                <w:szCs w:val="18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oval id="Oval 128" o:spid="_x0000_s1102" style="position:absolute;left:743;top:190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"/>
                  </v:group>
                </v:group>
                <w10:wrap type="square"/>
              </v:group>
            </w:pict>
          </mc:Fallback>
        </mc:AlternateContent>
      </w:r>
      <w:r w:rsidRPr="004D75B3">
        <w:rPr>
          <w:szCs w:val="21"/>
        </w:rPr>
        <w:t>设</w:t>
      </w:r>
      <w:r w:rsidRPr="004D75B3">
        <w:rPr>
          <w:szCs w:val="21"/>
        </w:rPr>
        <w:t>X</w:t>
      </w:r>
      <w:r w:rsidRPr="004D75B3">
        <w:rPr>
          <w:szCs w:val="21"/>
        </w:rPr>
        <w:t>是</w:t>
      </w:r>
      <w:r w:rsidRPr="004D75B3">
        <w:t>所有</w:t>
      </w:r>
      <w:r w:rsidRPr="004D75B3">
        <w:rPr>
          <w:szCs w:val="21"/>
        </w:rPr>
        <w:t>4</w:t>
      </w:r>
      <w:r w:rsidRPr="004D75B3">
        <w:rPr>
          <w:szCs w:val="21"/>
        </w:rPr>
        <w:t>位二进制串的集合</w:t>
      </w:r>
      <w:r>
        <w:rPr>
          <w:szCs w:val="21"/>
        </w:rPr>
        <w:t xml:space="preserve">, </w:t>
      </w:r>
      <w:r w:rsidRPr="004D75B3">
        <w:rPr>
          <w:szCs w:val="21"/>
        </w:rPr>
        <w:t>在</w:t>
      </w:r>
      <w:r w:rsidRPr="004D75B3">
        <w:rPr>
          <w:szCs w:val="21"/>
        </w:rPr>
        <w:t>X</w:t>
      </w:r>
      <w:r w:rsidRPr="004D75B3">
        <w:rPr>
          <w:szCs w:val="21"/>
        </w:rPr>
        <w:t>上定义关系</w:t>
      </w:r>
      <w:r w:rsidRPr="004D75B3">
        <w:rPr>
          <w:szCs w:val="21"/>
        </w:rPr>
        <w:t>R</w:t>
      </w:r>
      <w:r w:rsidRPr="004D75B3">
        <w:rPr>
          <w:szCs w:val="21"/>
        </w:rPr>
        <w:t>：如果</w:t>
      </w:r>
      <w:r w:rsidRPr="004D75B3">
        <w:rPr>
          <w:szCs w:val="21"/>
        </w:rPr>
        <w:t>s</w:t>
      </w:r>
      <w:r w:rsidRPr="004D75B3">
        <w:rPr>
          <w:szCs w:val="21"/>
          <w:vertAlign w:val="subscript"/>
        </w:rPr>
        <w:t>1</w:t>
      </w:r>
      <w:r w:rsidRPr="004D75B3">
        <w:rPr>
          <w:szCs w:val="21"/>
        </w:rPr>
        <w:t>的某个长度为</w:t>
      </w:r>
      <w:r w:rsidRPr="004D75B3">
        <w:rPr>
          <w:szCs w:val="21"/>
        </w:rPr>
        <w:t>2</w:t>
      </w:r>
      <w:r w:rsidRPr="004D75B3">
        <w:rPr>
          <w:szCs w:val="21"/>
        </w:rPr>
        <w:t>的子串等于</w:t>
      </w:r>
      <w:r w:rsidRPr="004D75B3">
        <w:rPr>
          <w:szCs w:val="21"/>
        </w:rPr>
        <w:t>s</w:t>
      </w:r>
      <w:r w:rsidRPr="004D75B3">
        <w:rPr>
          <w:szCs w:val="21"/>
          <w:vertAlign w:val="subscript"/>
        </w:rPr>
        <w:t>2</w:t>
      </w:r>
      <w:r w:rsidRPr="004D75B3">
        <w:rPr>
          <w:szCs w:val="21"/>
        </w:rPr>
        <w:t>的某个长度为</w:t>
      </w:r>
      <w:r w:rsidRPr="004D75B3">
        <w:rPr>
          <w:szCs w:val="21"/>
        </w:rPr>
        <w:t>2</w:t>
      </w:r>
      <w:r w:rsidRPr="004D75B3">
        <w:rPr>
          <w:szCs w:val="21"/>
        </w:rPr>
        <w:t>的子串</w:t>
      </w:r>
      <w:r>
        <w:rPr>
          <w:szCs w:val="21"/>
        </w:rPr>
        <w:t xml:space="preserve">, </w:t>
      </w:r>
      <w:r w:rsidRPr="004D75B3">
        <w:rPr>
          <w:szCs w:val="21"/>
        </w:rPr>
        <w:t>则</w:t>
      </w:r>
      <w:r w:rsidRPr="004D75B3">
        <w:rPr>
          <w:szCs w:val="21"/>
        </w:rPr>
        <w:t>&lt;s</w:t>
      </w:r>
      <w:r w:rsidRPr="004D75B3">
        <w:rPr>
          <w:szCs w:val="21"/>
          <w:vertAlign w:val="subscript"/>
        </w:rPr>
        <w:t>1</w:t>
      </w:r>
      <w:r>
        <w:rPr>
          <w:szCs w:val="21"/>
        </w:rPr>
        <w:t xml:space="preserve">, </w:t>
      </w:r>
      <w:r w:rsidRPr="004D75B3">
        <w:rPr>
          <w:szCs w:val="21"/>
        </w:rPr>
        <w:t>s</w:t>
      </w:r>
      <w:r w:rsidRPr="004D75B3">
        <w:rPr>
          <w:szCs w:val="21"/>
          <w:vertAlign w:val="subscript"/>
        </w:rPr>
        <w:t>2</w:t>
      </w:r>
      <w:r w:rsidRPr="004D75B3">
        <w:rPr>
          <w:szCs w:val="21"/>
        </w:rPr>
        <w:t>&gt;</w:t>
      </w:r>
      <w:r w:rsidRPr="004D75B3">
        <w:rPr>
          <w:rFonts w:ascii="宋体" w:hAnsi="宋体" w:cs="宋体" w:hint="eastAsia"/>
        </w:rPr>
        <w:t>∈</w:t>
      </w:r>
      <w:r w:rsidRPr="004D75B3">
        <w:t>R</w:t>
      </w:r>
      <w:r>
        <w:rPr>
          <w:szCs w:val="21"/>
        </w:rPr>
        <w:t xml:space="preserve">, </w:t>
      </w:r>
      <w:r w:rsidRPr="004D75B3">
        <w:rPr>
          <w:szCs w:val="21"/>
        </w:rPr>
        <w:t>例如因为二进制串</w:t>
      </w:r>
      <w:r w:rsidRPr="004D75B3">
        <w:rPr>
          <w:szCs w:val="21"/>
        </w:rPr>
        <w:t>0111</w:t>
      </w:r>
      <w:r w:rsidRPr="004D75B3">
        <w:rPr>
          <w:szCs w:val="21"/>
        </w:rPr>
        <w:t>和</w:t>
      </w:r>
      <w:r w:rsidRPr="004D75B3">
        <w:rPr>
          <w:szCs w:val="21"/>
        </w:rPr>
        <w:t>1010</w:t>
      </w:r>
      <w:r w:rsidRPr="004D75B3">
        <w:rPr>
          <w:szCs w:val="21"/>
        </w:rPr>
        <w:t>中都含有子串</w:t>
      </w:r>
      <w:r w:rsidRPr="004D75B3">
        <w:rPr>
          <w:szCs w:val="21"/>
        </w:rPr>
        <w:t>01</w:t>
      </w:r>
      <w:r>
        <w:rPr>
          <w:szCs w:val="21"/>
        </w:rPr>
        <w:t xml:space="preserve">, </w:t>
      </w:r>
      <w:r w:rsidRPr="004D75B3">
        <w:rPr>
          <w:szCs w:val="21"/>
        </w:rPr>
        <w:t>所以</w:t>
      </w:r>
      <w:r w:rsidRPr="004D75B3">
        <w:rPr>
          <w:position w:val="-10"/>
          <w:szCs w:val="21"/>
        </w:rPr>
        <w:object w:dxaOrig="1624" w:dyaOrig="300" w14:anchorId="0AA09980">
          <v:shape id="_x0000_i2169" type="#_x0000_t75" style="width:81pt;height:15pt" o:ole="">
            <v:imagedata r:id="rId95" o:title=""/>
          </v:shape>
          <o:OLEObject Type="Embed" ProgID="Equation.DSMT4" ShapeID="_x0000_i2169" DrawAspect="Content" ObjectID="_1711447130" r:id="rId96"/>
        </w:object>
      </w:r>
      <w:r w:rsidRPr="004D75B3">
        <w:rPr>
          <w:szCs w:val="21"/>
        </w:rPr>
        <w:t>。试判断</w:t>
      </w:r>
      <w:r w:rsidRPr="004D75B3">
        <w:rPr>
          <w:szCs w:val="21"/>
        </w:rPr>
        <w:t>R</w:t>
      </w:r>
      <w:r w:rsidRPr="004D75B3">
        <w:rPr>
          <w:szCs w:val="21"/>
        </w:rPr>
        <w:t>是否是一个偏序关系。</w:t>
      </w:r>
    </w:p>
    <w:p w14:paraId="30E66A0D" w14:textId="5316A550" w:rsidR="00E81050" w:rsidRPr="000E453C" w:rsidRDefault="00E81050" w:rsidP="00E81050">
      <w:pPr>
        <w:tabs>
          <w:tab w:val="left" w:pos="360"/>
          <w:tab w:val="left" w:pos="426"/>
        </w:tabs>
      </w:pPr>
    </w:p>
    <w:p w14:paraId="127F31CB" w14:textId="06327573" w:rsidR="00E81050" w:rsidRPr="004D75B3" w:rsidRDefault="00E81050" w:rsidP="00A069A0">
      <w:pPr>
        <w:numPr>
          <w:ilvl w:val="0"/>
          <w:numId w:val="39"/>
        </w:numPr>
        <w:tabs>
          <w:tab w:val="left" w:pos="360"/>
          <w:tab w:val="left" w:pos="426"/>
        </w:tabs>
        <w:ind w:left="360" w:hanging="360"/>
      </w:pPr>
      <w:bookmarkStart w:id="21" w:name="_Hlk83764915"/>
      <w:r w:rsidRPr="004D75B3">
        <w:t>设集合</w:t>
      </w:r>
      <w:r w:rsidRPr="004D75B3">
        <w:t>A = {3</w:t>
      </w:r>
      <w:r>
        <w:t xml:space="preserve">, </w:t>
      </w:r>
      <w:r w:rsidRPr="004D75B3">
        <w:t>5</w:t>
      </w:r>
      <w:r>
        <w:t xml:space="preserve">, </w:t>
      </w:r>
      <w:r w:rsidRPr="004D75B3">
        <w:t>15}</w:t>
      </w:r>
      <w:r>
        <w:t xml:space="preserve">, </w:t>
      </w:r>
      <w:r w:rsidRPr="004D75B3">
        <w:t>B = {1</w:t>
      </w:r>
      <w:r>
        <w:t xml:space="preserve">, </w:t>
      </w:r>
      <w:r w:rsidRPr="004D75B3">
        <w:t>2</w:t>
      </w:r>
      <w:r>
        <w:t xml:space="preserve">, </w:t>
      </w:r>
      <w:r w:rsidRPr="004D75B3">
        <w:t>3</w:t>
      </w:r>
      <w:r>
        <w:t xml:space="preserve">, </w:t>
      </w:r>
      <w:r w:rsidRPr="004D75B3">
        <w:t>6</w:t>
      </w:r>
      <w:r>
        <w:t xml:space="preserve">, </w:t>
      </w:r>
      <w:r w:rsidRPr="004D75B3">
        <w:t>12}</w:t>
      </w:r>
      <w:r>
        <w:t xml:space="preserve">, </w:t>
      </w:r>
      <w:r w:rsidRPr="004D75B3">
        <w:t>C = {3</w:t>
      </w:r>
      <w:r>
        <w:t xml:space="preserve">, </w:t>
      </w:r>
      <w:r w:rsidRPr="004D75B3">
        <w:t>9</w:t>
      </w:r>
      <w:r>
        <w:t xml:space="preserve">, </w:t>
      </w:r>
      <w:r w:rsidRPr="004D75B3">
        <w:t>27</w:t>
      </w:r>
      <w:r>
        <w:t xml:space="preserve">, </w:t>
      </w:r>
      <w:r w:rsidRPr="004D75B3">
        <w:t>54}</w:t>
      </w:r>
      <w:r w:rsidRPr="004D75B3">
        <w:t>。分别在</w:t>
      </w:r>
      <w:r w:rsidRPr="004D75B3">
        <w:t>A</w:t>
      </w:r>
      <w:r>
        <w:t xml:space="preserve">, </w:t>
      </w:r>
      <w:r w:rsidRPr="004D75B3">
        <w:t>B</w:t>
      </w:r>
      <w:r>
        <w:t xml:space="preserve">, </w:t>
      </w:r>
      <w:r w:rsidRPr="004D75B3">
        <w:t>C</w:t>
      </w:r>
      <w:r w:rsidRPr="004D75B3">
        <w:t>上定义整除关系，试写出这些关系的表达式，画出其哈斯图，并指出哪些是全序关系。</w:t>
      </w:r>
    </w:p>
    <w:bookmarkEnd w:id="21"/>
    <w:p w14:paraId="12E7B18B" w14:textId="5658E5B9" w:rsidR="00E81050" w:rsidRPr="004D75B3" w:rsidRDefault="00E81050" w:rsidP="00E81050">
      <w:pPr>
        <w:pStyle w:val="43"/>
        <w:spacing w:before="0" w:beforeAutospacing="0" w:after="0" w:afterAutospacing="0"/>
        <w:rPr>
          <w:rFonts w:ascii="Times New Roman" w:hAnsi="Times New Roman" w:cs="Times New Roman"/>
          <w:b/>
          <w:kern w:val="2"/>
          <w:sz w:val="21"/>
          <w:szCs w:val="21"/>
        </w:rPr>
      </w:pPr>
    </w:p>
    <w:p w14:paraId="5D92E455" w14:textId="77777777" w:rsidR="00E81050" w:rsidRPr="004D75B3" w:rsidRDefault="00E81050" w:rsidP="00A069A0">
      <w:pPr>
        <w:numPr>
          <w:ilvl w:val="0"/>
          <w:numId w:val="40"/>
        </w:numPr>
        <w:tabs>
          <w:tab w:val="left" w:pos="360"/>
          <w:tab w:val="left" w:pos="426"/>
        </w:tabs>
        <w:ind w:left="360" w:hanging="360"/>
        <w:rPr>
          <w:szCs w:val="21"/>
        </w:rPr>
      </w:pPr>
      <w:r w:rsidRPr="004D75B3">
        <w:rPr>
          <w:szCs w:val="21"/>
        </w:rPr>
        <w:t>设</w:t>
      </w:r>
      <w:r w:rsidRPr="006771D2">
        <w:rPr>
          <w:spacing w:val="-3"/>
        </w:rPr>
        <w:t>集合</w:t>
      </w:r>
      <w:r w:rsidRPr="004D75B3">
        <w:rPr>
          <w:iCs/>
          <w:szCs w:val="21"/>
        </w:rPr>
        <w:t>A</w:t>
      </w:r>
      <w:r w:rsidRPr="004D75B3">
        <w:rPr>
          <w:szCs w:val="21"/>
        </w:rPr>
        <w:t>＝</w:t>
      </w:r>
      <w:r w:rsidRPr="004D75B3">
        <w:rPr>
          <w:szCs w:val="21"/>
        </w:rPr>
        <w:t>{a</w:t>
      </w:r>
      <w:r>
        <w:rPr>
          <w:szCs w:val="21"/>
        </w:rPr>
        <w:t xml:space="preserve">, </w:t>
      </w:r>
      <w:r w:rsidRPr="004D75B3">
        <w:rPr>
          <w:szCs w:val="21"/>
        </w:rPr>
        <w:t>b</w:t>
      </w:r>
      <w:r>
        <w:rPr>
          <w:szCs w:val="21"/>
        </w:rPr>
        <w:t xml:space="preserve">, </w:t>
      </w:r>
      <w:r w:rsidRPr="004D75B3">
        <w:rPr>
          <w:szCs w:val="21"/>
        </w:rPr>
        <w:t>c</w:t>
      </w:r>
      <w:r>
        <w:rPr>
          <w:szCs w:val="21"/>
        </w:rPr>
        <w:t xml:space="preserve">, </w:t>
      </w:r>
      <w:r w:rsidRPr="004D75B3">
        <w:rPr>
          <w:szCs w:val="21"/>
        </w:rPr>
        <w:t>d</w:t>
      </w:r>
      <w:r>
        <w:rPr>
          <w:szCs w:val="21"/>
        </w:rPr>
        <w:t xml:space="preserve">, </w:t>
      </w:r>
      <w:r w:rsidRPr="004D75B3">
        <w:rPr>
          <w:szCs w:val="21"/>
        </w:rPr>
        <w:t>e</w:t>
      </w:r>
      <w:r>
        <w:rPr>
          <w:szCs w:val="21"/>
        </w:rPr>
        <w:t xml:space="preserve">, </w:t>
      </w:r>
      <w:r w:rsidRPr="004D75B3">
        <w:rPr>
          <w:szCs w:val="21"/>
        </w:rPr>
        <w:t>f</w:t>
      </w:r>
      <w:r>
        <w:rPr>
          <w:szCs w:val="21"/>
        </w:rPr>
        <w:t xml:space="preserve">, </w:t>
      </w:r>
      <w:r w:rsidRPr="004D75B3">
        <w:rPr>
          <w:szCs w:val="21"/>
        </w:rPr>
        <w:t>g</w:t>
      </w:r>
      <w:r>
        <w:rPr>
          <w:szCs w:val="21"/>
        </w:rPr>
        <w:t xml:space="preserve">, </w:t>
      </w:r>
      <w:r w:rsidRPr="004D75B3">
        <w:rPr>
          <w:szCs w:val="21"/>
        </w:rPr>
        <w:t>h}</w:t>
      </w:r>
      <w:r>
        <w:rPr>
          <w:szCs w:val="21"/>
        </w:rPr>
        <w:t>，</w:t>
      </w:r>
      <w:r w:rsidRPr="004D75B3">
        <w:rPr>
          <w:szCs w:val="21"/>
        </w:rPr>
        <w:t>对应的哈斯图见</w:t>
      </w:r>
      <w:r>
        <w:rPr>
          <w:rFonts w:hint="eastAsia"/>
          <w:szCs w:val="21"/>
        </w:rPr>
        <w:t>右</w:t>
      </w:r>
      <w:r w:rsidRPr="004D75B3">
        <w:rPr>
          <w:szCs w:val="21"/>
        </w:rPr>
        <w:t>图。令</w:t>
      </w:r>
      <w:r w:rsidRPr="004D75B3">
        <w:rPr>
          <w:iCs/>
          <w:szCs w:val="21"/>
        </w:rPr>
        <w:t>B</w:t>
      </w:r>
      <w:r w:rsidRPr="004D75B3">
        <w:rPr>
          <w:szCs w:val="21"/>
          <w:vertAlign w:val="subscript"/>
        </w:rPr>
        <w:t>1</w:t>
      </w:r>
      <w:r w:rsidRPr="004D75B3">
        <w:rPr>
          <w:szCs w:val="21"/>
        </w:rPr>
        <w:t>＝</w:t>
      </w:r>
      <w:r w:rsidRPr="004D75B3">
        <w:rPr>
          <w:szCs w:val="21"/>
        </w:rPr>
        <w:t>{a</w:t>
      </w:r>
      <w:r>
        <w:rPr>
          <w:szCs w:val="21"/>
        </w:rPr>
        <w:t xml:space="preserve">, </w:t>
      </w:r>
      <w:r w:rsidRPr="004D75B3">
        <w:rPr>
          <w:szCs w:val="21"/>
        </w:rPr>
        <w:t>b}</w:t>
      </w:r>
      <w:r>
        <w:rPr>
          <w:szCs w:val="21"/>
        </w:rPr>
        <w:t>，</w:t>
      </w:r>
      <w:r w:rsidRPr="004D75B3">
        <w:rPr>
          <w:iCs/>
          <w:szCs w:val="21"/>
        </w:rPr>
        <w:t>B</w:t>
      </w:r>
      <w:r w:rsidRPr="004D75B3">
        <w:rPr>
          <w:szCs w:val="21"/>
          <w:vertAlign w:val="subscript"/>
        </w:rPr>
        <w:t>2</w:t>
      </w:r>
      <w:r w:rsidRPr="004D75B3">
        <w:rPr>
          <w:szCs w:val="21"/>
        </w:rPr>
        <w:t>＝</w:t>
      </w:r>
      <w:r w:rsidRPr="004D75B3">
        <w:rPr>
          <w:szCs w:val="21"/>
        </w:rPr>
        <w:t>{c</w:t>
      </w:r>
      <w:r>
        <w:rPr>
          <w:szCs w:val="21"/>
        </w:rPr>
        <w:t xml:space="preserve">, </w:t>
      </w:r>
      <w:r w:rsidRPr="004D75B3">
        <w:rPr>
          <w:szCs w:val="21"/>
        </w:rPr>
        <w:t>d</w:t>
      </w:r>
      <w:r>
        <w:rPr>
          <w:szCs w:val="21"/>
        </w:rPr>
        <w:t xml:space="preserve">, </w:t>
      </w:r>
      <w:r w:rsidRPr="004D75B3">
        <w:rPr>
          <w:szCs w:val="21"/>
        </w:rPr>
        <w:t>e}</w:t>
      </w:r>
      <w:r w:rsidRPr="004D75B3">
        <w:rPr>
          <w:szCs w:val="21"/>
        </w:rPr>
        <w:t>。求出</w:t>
      </w:r>
      <w:r w:rsidRPr="004D75B3">
        <w:rPr>
          <w:iCs/>
          <w:szCs w:val="21"/>
        </w:rPr>
        <w:t>B</w:t>
      </w:r>
      <w:r w:rsidRPr="004D75B3">
        <w:rPr>
          <w:szCs w:val="21"/>
          <w:vertAlign w:val="subscript"/>
        </w:rPr>
        <w:t>1</w:t>
      </w:r>
      <w:r>
        <w:rPr>
          <w:szCs w:val="21"/>
        </w:rPr>
        <w:t>，</w:t>
      </w:r>
      <w:r w:rsidRPr="004D75B3">
        <w:rPr>
          <w:iCs/>
          <w:szCs w:val="21"/>
        </w:rPr>
        <w:t>B</w:t>
      </w:r>
      <w:r w:rsidRPr="004D75B3">
        <w:rPr>
          <w:szCs w:val="21"/>
          <w:vertAlign w:val="subscript"/>
        </w:rPr>
        <w:t>2</w:t>
      </w:r>
      <w:r w:rsidRPr="004D75B3">
        <w:rPr>
          <w:szCs w:val="21"/>
        </w:rPr>
        <w:t>的最大元、最小元、极大元、极小元、上界、下界、上确界、下确界。</w:t>
      </w:r>
    </w:p>
    <w:p w14:paraId="0B19D40E" w14:textId="77777777" w:rsidR="00E81050" w:rsidRPr="004D75B3" w:rsidRDefault="00E81050" w:rsidP="00E81050">
      <w:pPr>
        <w:ind w:firstLineChars="200" w:firstLine="420"/>
        <w:rPr>
          <w:szCs w:val="21"/>
        </w:rPr>
      </w:pPr>
    </w:p>
    <w:p w14:paraId="78E8E46A" w14:textId="77777777" w:rsidR="00E81050" w:rsidRPr="004D75B3" w:rsidRDefault="00E81050" w:rsidP="00A069A0">
      <w:pPr>
        <w:numPr>
          <w:ilvl w:val="0"/>
          <w:numId w:val="41"/>
        </w:numPr>
        <w:tabs>
          <w:tab w:val="left" w:pos="360"/>
          <w:tab w:val="left" w:pos="426"/>
        </w:tabs>
        <w:ind w:left="360" w:hanging="360"/>
        <w:rPr>
          <w:spacing w:val="-3"/>
        </w:rPr>
      </w:pPr>
      <w:r w:rsidRPr="004D75B3">
        <w:rPr>
          <w:spacing w:val="-3"/>
        </w:rPr>
        <w:t>如</w:t>
      </w:r>
      <w:r>
        <w:rPr>
          <w:rFonts w:hint="eastAsia"/>
          <w:spacing w:val="-3"/>
        </w:rPr>
        <w:t>下</w:t>
      </w:r>
      <w:r w:rsidRPr="004D75B3">
        <w:rPr>
          <w:spacing w:val="-3"/>
        </w:rPr>
        <w:t>图所示是四个偏序集</w:t>
      </w:r>
      <w:r w:rsidRPr="004D75B3">
        <w:rPr>
          <w:spacing w:val="-3"/>
        </w:rPr>
        <w:t>&lt;A</w:t>
      </w:r>
      <w:r>
        <w:rPr>
          <w:spacing w:val="-3"/>
        </w:rPr>
        <w:t xml:space="preserve">, </w:t>
      </w:r>
      <w:r w:rsidRPr="004D75B3">
        <w:rPr>
          <w:spacing w:val="-3"/>
        </w:rPr>
        <w:t>R</w:t>
      </w:r>
      <w:r w:rsidRPr="004D75B3">
        <w:rPr>
          <w:spacing w:val="-3"/>
          <w:vertAlign w:val="subscript"/>
        </w:rPr>
        <w:t>≤</w:t>
      </w:r>
      <w:r w:rsidRPr="004D75B3">
        <w:rPr>
          <w:spacing w:val="-3"/>
        </w:rPr>
        <w:t>&gt;</w:t>
      </w:r>
      <w:r w:rsidRPr="004D75B3">
        <w:rPr>
          <w:spacing w:val="-3"/>
        </w:rPr>
        <w:t>哈斯图，分别写出集合</w:t>
      </w:r>
      <w:r w:rsidRPr="004D75B3">
        <w:rPr>
          <w:spacing w:val="-3"/>
        </w:rPr>
        <w:t>A</w:t>
      </w:r>
      <w:r w:rsidRPr="004D75B3">
        <w:rPr>
          <w:spacing w:val="-3"/>
        </w:rPr>
        <w:t>和偏序关系</w:t>
      </w:r>
      <w:r w:rsidRPr="004D75B3">
        <w:rPr>
          <w:spacing w:val="-3"/>
        </w:rPr>
        <w:t>R</w:t>
      </w:r>
      <w:r w:rsidRPr="004D75B3">
        <w:rPr>
          <w:spacing w:val="-3"/>
          <w:vertAlign w:val="subscript"/>
        </w:rPr>
        <w:t>≤</w:t>
      </w:r>
      <w:r w:rsidRPr="004D75B3">
        <w:rPr>
          <w:spacing w:val="-3"/>
        </w:rPr>
        <w:t>的表达式。</w:t>
      </w:r>
    </w:p>
    <w:p w14:paraId="5839C843" w14:textId="77777777" w:rsidR="0056033C" w:rsidRPr="0056033C" w:rsidRDefault="0056033C" w:rsidP="0056033C">
      <w:pPr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BC48729" wp14:editId="7D81FB0B">
                <wp:simplePos x="0" y="0"/>
                <wp:positionH relativeFrom="column">
                  <wp:posOffset>839833</wp:posOffset>
                </wp:positionH>
                <wp:positionV relativeFrom="paragraph">
                  <wp:posOffset>55245</wp:posOffset>
                </wp:positionV>
                <wp:extent cx="97971" cy="144000"/>
                <wp:effectExtent l="0" t="0" r="0" b="8890"/>
                <wp:wrapNone/>
                <wp:docPr id="3" name="Text Box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971" cy="144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2BA0F092" w14:textId="77777777" w:rsidR="0056033C" w:rsidRPr="00034E2E" w:rsidRDefault="0056033C" w:rsidP="005603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034E2E">
                              <w:rPr>
                                <w:i/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C48729" id="Text Box 124" o:spid="_x0000_s1103" type="#_x0000_t202" style="position:absolute;left:0;text-align:left;margin-left:66.15pt;margin-top:4.35pt;width:7.7pt;height:11.3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" fillcolor="white [3212]" stroked="f">
                <v:textbox inset="0,0,0,0">
                  <w:txbxContent>
                    <w:p w14:paraId="2BA0F092" w14:textId="77777777" w:rsidR="0056033C" w:rsidRPr="00034E2E" w:rsidRDefault="0056033C" w:rsidP="0056033C">
                      <w:pPr>
                        <w:rPr>
                          <w:sz w:val="18"/>
                          <w:szCs w:val="18"/>
                        </w:rPr>
                      </w:pPr>
                      <w:r w:rsidRPr="00034E2E">
                        <w:rPr>
                          <w:i/>
                          <w:sz w:val="18"/>
                          <w:szCs w:val="18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4D75B3">
        <w:rPr>
          <w:noProof/>
        </w:rPr>
        <w:drawing>
          <wp:inline distT="0" distB="0" distL="0" distR="0" wp14:anchorId="7E88DC50" wp14:editId="6378EB10">
            <wp:extent cx="3743325" cy="1009015"/>
            <wp:effectExtent l="0" t="0" r="9525" b="635"/>
            <wp:docPr id="441" name="图片 73" descr="9A3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1" name="图片 73" descr="9A3T2"/>
                    <pic:cNvPicPr>
                      <a:picLocks noChangeAspect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875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100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8FB3B7" w14:textId="65EFD9E0" w:rsidR="00E81050" w:rsidRDefault="00E81050" w:rsidP="00E81050">
      <w:pPr>
        <w:tabs>
          <w:tab w:val="left" w:pos="540"/>
        </w:tabs>
        <w:ind w:left="875" w:hangingChars="415" w:hanging="875"/>
        <w:jc w:val="center"/>
        <w:rPr>
          <w:b/>
        </w:rPr>
      </w:pPr>
    </w:p>
    <w:p w14:paraId="38EE3B0A" w14:textId="77777777" w:rsidR="00E81050" w:rsidRDefault="00E81050" w:rsidP="00E81050">
      <w:pPr>
        <w:jc w:val="center"/>
        <w:rPr>
          <w:sz w:val="18"/>
          <w:szCs w:val="18"/>
        </w:rPr>
      </w:pPr>
      <w:r>
        <w:rPr>
          <w:sz w:val="18"/>
          <w:szCs w:val="18"/>
        </w:rPr>
        <w:t>(a)              (b)              (c)                  (d)</w:t>
      </w:r>
    </w:p>
    <w:p w14:paraId="4B304B9B" w14:textId="77777777" w:rsidR="00E81050" w:rsidRPr="004D75B3" w:rsidRDefault="00E81050" w:rsidP="00E81050">
      <w:pPr>
        <w:ind w:firstLineChars="350" w:firstLine="735"/>
      </w:pPr>
    </w:p>
    <w:p w14:paraId="16D1522D" w14:textId="77777777" w:rsidR="00E81050" w:rsidRPr="004D75B3" w:rsidRDefault="00E81050" w:rsidP="00A069A0">
      <w:pPr>
        <w:numPr>
          <w:ilvl w:val="0"/>
          <w:numId w:val="42"/>
        </w:numPr>
        <w:tabs>
          <w:tab w:val="left" w:pos="360"/>
          <w:tab w:val="left" w:pos="426"/>
        </w:tabs>
        <w:ind w:left="360" w:hanging="360"/>
      </w:pPr>
      <w:r w:rsidRPr="004D75B3">
        <w:t>设</w:t>
      </w:r>
      <w:r w:rsidRPr="004D75B3">
        <w:t>A</w:t>
      </w:r>
      <w:r w:rsidRPr="004D75B3">
        <w:t>是非空集合，</w:t>
      </w:r>
      <w:r w:rsidRPr="004D75B3">
        <w:t>B</w:t>
      </w:r>
      <w:r w:rsidRPr="004D75B3">
        <w:t>是</w:t>
      </w:r>
      <w:r w:rsidRPr="004D75B3">
        <w:t>A</w:t>
      </w:r>
      <w:r w:rsidRPr="004D75B3">
        <w:t>上的一切二元关系的集合。任取</w:t>
      </w:r>
      <w:r w:rsidRPr="004D75B3">
        <w:t>R</w:t>
      </w:r>
      <w:r w:rsidRPr="004D75B3">
        <w:rPr>
          <w:vertAlign w:val="subscript"/>
        </w:rPr>
        <w:t>1</w:t>
      </w:r>
      <w:r w:rsidRPr="004D75B3">
        <w:t>，</w:t>
      </w:r>
      <w:r w:rsidRPr="004D75B3">
        <w:t>R</w:t>
      </w:r>
      <w:r w:rsidRPr="004D75B3">
        <w:rPr>
          <w:vertAlign w:val="subscript"/>
        </w:rPr>
        <w:t>2</w:t>
      </w:r>
      <w:r w:rsidRPr="004D75B3">
        <w:rPr>
          <w:rFonts w:ascii="宋体" w:hAnsi="宋体" w:cs="宋体" w:hint="eastAsia"/>
        </w:rPr>
        <w:t>∈</w:t>
      </w:r>
      <w:r w:rsidRPr="004D75B3">
        <w:t>B</w:t>
      </w:r>
      <w:r w:rsidRPr="004D75B3">
        <w:t>，如果对</w:t>
      </w:r>
      <w:r w:rsidRPr="004D75B3">
        <w:t>x</w:t>
      </w:r>
      <w:r>
        <w:t xml:space="preserve">, </w:t>
      </w:r>
      <w:r w:rsidRPr="004D75B3">
        <w:t>y</w:t>
      </w:r>
      <w:r w:rsidRPr="004D75B3">
        <w:rPr>
          <w:rFonts w:ascii="宋体" w:hAnsi="宋体" w:cs="宋体" w:hint="eastAsia"/>
        </w:rPr>
        <w:t>∈</w:t>
      </w:r>
      <w:r w:rsidRPr="004D75B3">
        <w:t>A</w:t>
      </w:r>
      <w:r w:rsidRPr="004D75B3">
        <w:t>，有</w:t>
      </w:r>
      <w:r w:rsidRPr="004D75B3">
        <w:t>xR</w:t>
      </w:r>
      <w:r w:rsidRPr="004D75B3">
        <w:rPr>
          <w:vertAlign w:val="subscript"/>
        </w:rPr>
        <w:t>1</w:t>
      </w:r>
      <w:r w:rsidRPr="004D75B3">
        <w:t>y</w:t>
      </w:r>
      <w:r>
        <w:t xml:space="preserve"> </w:t>
      </w:r>
      <w:r w:rsidRPr="004D75B3">
        <w:rPr>
          <w:position w:val="-6"/>
        </w:rPr>
        <w:object w:dxaOrig="276" w:dyaOrig="219" w14:anchorId="3F825A48">
          <v:shape id="_x0000_i2171" type="#_x0000_t75" style="width:13.3pt;height:11.15pt" o:ole="" fillcolor="#6d6d6d">
            <v:imagedata r:id="rId98" o:title=""/>
          </v:shape>
          <o:OLEObject Type="Embed" ProgID="Equation.DSMT4" ShapeID="_x0000_i2171" DrawAspect="Content" ObjectID="_1711447131" r:id="rId99"/>
        </w:object>
      </w:r>
      <w:r>
        <w:t xml:space="preserve"> </w:t>
      </w:r>
      <w:r w:rsidRPr="004D75B3">
        <w:t>xR</w:t>
      </w:r>
      <w:r w:rsidRPr="004D75B3">
        <w:rPr>
          <w:vertAlign w:val="subscript"/>
        </w:rPr>
        <w:t>2</w:t>
      </w:r>
      <w:r w:rsidRPr="004D75B3">
        <w:t>y</w:t>
      </w:r>
      <w:r>
        <w:rPr>
          <w:rFonts w:hint="eastAsia"/>
        </w:rPr>
        <w:t>，</w:t>
      </w:r>
      <w:r w:rsidRPr="004D75B3">
        <w:t>那么就规定</w:t>
      </w:r>
      <w:r w:rsidRPr="004D75B3">
        <w:t>R</w:t>
      </w:r>
      <w:r w:rsidRPr="004D75B3">
        <w:rPr>
          <w:vertAlign w:val="subscript"/>
        </w:rPr>
        <w:t>1</w:t>
      </w:r>
      <w:r>
        <w:rPr>
          <w:vertAlign w:val="subscript"/>
        </w:rPr>
        <w:t xml:space="preserve"> </w:t>
      </w:r>
      <w:r w:rsidRPr="004D75B3">
        <w:t>≤</w:t>
      </w:r>
      <w:r>
        <w:t xml:space="preserve"> </w:t>
      </w:r>
      <w:r w:rsidRPr="004D75B3">
        <w:t>R</w:t>
      </w:r>
      <w:r w:rsidRPr="004D75B3">
        <w:rPr>
          <w:vertAlign w:val="subscript"/>
        </w:rPr>
        <w:t>2</w:t>
      </w:r>
      <w:r w:rsidRPr="004D75B3">
        <w:t>。证明</w:t>
      </w:r>
      <w:r w:rsidRPr="004D75B3">
        <w:t>&lt;B</w:t>
      </w:r>
      <w:r>
        <w:t xml:space="preserve">, </w:t>
      </w:r>
      <w:r w:rsidRPr="004D75B3">
        <w:t>≤</w:t>
      </w:r>
      <w:r>
        <w:t xml:space="preserve"> </w:t>
      </w:r>
      <w:r w:rsidRPr="004D75B3">
        <w:t>&gt;</w:t>
      </w:r>
      <w:r w:rsidRPr="004D75B3">
        <w:t>是一个偏序集。</w:t>
      </w:r>
    </w:p>
    <w:p w14:paraId="0FBF95ED" w14:textId="43E76F5A" w:rsidR="00113D47" w:rsidRPr="00E81050" w:rsidRDefault="00113D47" w:rsidP="00113D47">
      <w:pPr>
        <w:ind w:firstLine="422"/>
      </w:pPr>
    </w:p>
    <w:p w14:paraId="176F5ED1" w14:textId="77777777" w:rsidR="00A22BAF" w:rsidRPr="004D75B3" w:rsidRDefault="00A22BAF" w:rsidP="00A069A0">
      <w:pPr>
        <w:numPr>
          <w:ilvl w:val="0"/>
          <w:numId w:val="42"/>
        </w:numPr>
        <w:tabs>
          <w:tab w:val="left" w:pos="360"/>
          <w:tab w:val="left" w:pos="426"/>
        </w:tabs>
        <w:ind w:left="360" w:hanging="360"/>
      </w:pPr>
      <w:r w:rsidRPr="004D75B3">
        <w:rPr>
          <w:spacing w:val="-3"/>
        </w:rPr>
        <w:t>判断</w:t>
      </w:r>
      <w:r w:rsidRPr="004D75B3">
        <w:t>下列次序集是偏序集、全序集、良序集还是拟序集？</w:t>
      </w:r>
    </w:p>
    <w:p w14:paraId="2695336C" w14:textId="77777777" w:rsidR="00A22BAF" w:rsidRPr="004D75B3" w:rsidRDefault="00A22BAF" w:rsidP="00A22BAF">
      <w:pPr>
        <w:ind w:firstLineChars="400" w:firstLine="840"/>
      </w:pPr>
      <w:r w:rsidRPr="004D75B3">
        <w:t>（</w:t>
      </w:r>
      <w:r w:rsidRPr="004D75B3">
        <w:t>1</w:t>
      </w:r>
      <w:r w:rsidRPr="004D75B3">
        <w:t>）</w:t>
      </w:r>
      <w:r w:rsidRPr="004D75B3">
        <w:t>&lt;N</w:t>
      </w:r>
      <w:r>
        <w:t xml:space="preserve">, </w:t>
      </w:r>
      <w:r w:rsidRPr="004D75B3">
        <w:t>＜</w:t>
      </w:r>
      <w:r w:rsidRPr="004D75B3">
        <w:t>&gt;</w:t>
      </w:r>
      <w:r w:rsidRPr="004D75B3">
        <w:tab/>
      </w:r>
      <w:r w:rsidRPr="004D75B3">
        <w:tab/>
      </w:r>
      <w:r w:rsidRPr="004D75B3">
        <w:t>（</w:t>
      </w:r>
      <w:r w:rsidRPr="004D75B3">
        <w:t>2</w:t>
      </w:r>
      <w:r w:rsidRPr="004D75B3">
        <w:t>）</w:t>
      </w:r>
      <w:r w:rsidRPr="004D75B3">
        <w:t>&lt;N</w:t>
      </w:r>
      <w:r>
        <w:t xml:space="preserve">, </w:t>
      </w:r>
      <w:r w:rsidRPr="004D75B3">
        <w:t>≤</w:t>
      </w:r>
      <w:r>
        <w:t xml:space="preserve"> </w:t>
      </w:r>
      <w:r w:rsidRPr="004D75B3">
        <w:t>&gt;</w:t>
      </w:r>
      <w:r w:rsidRPr="004D75B3">
        <w:tab/>
      </w:r>
      <w:r w:rsidRPr="004D75B3">
        <w:tab/>
      </w:r>
      <w:r>
        <w:tab/>
      </w:r>
      <w:r w:rsidRPr="004D75B3">
        <w:t>（</w:t>
      </w:r>
      <w:r w:rsidRPr="004D75B3">
        <w:t>3</w:t>
      </w:r>
      <w:r w:rsidRPr="004D75B3">
        <w:t>）</w:t>
      </w:r>
      <w:r w:rsidRPr="004D75B3">
        <w:t>&lt;Z</w:t>
      </w:r>
      <w:r>
        <w:t xml:space="preserve">, </w:t>
      </w:r>
      <w:r w:rsidRPr="004D75B3">
        <w:t>≤</w:t>
      </w:r>
      <w:r>
        <w:t xml:space="preserve"> </w:t>
      </w:r>
      <w:r w:rsidRPr="004D75B3">
        <w:t>&gt;</w:t>
      </w:r>
    </w:p>
    <w:p w14:paraId="44E27241" w14:textId="77777777" w:rsidR="00A22BAF" w:rsidRPr="004D75B3" w:rsidRDefault="00A22BAF" w:rsidP="00A22BAF">
      <w:pPr>
        <w:ind w:firstLineChars="400" w:firstLine="840"/>
      </w:pPr>
      <w:r w:rsidRPr="004D75B3">
        <w:t>（</w:t>
      </w:r>
      <w:r w:rsidRPr="004D75B3">
        <w:t>4</w:t>
      </w:r>
      <w:r w:rsidRPr="004D75B3">
        <w:t>）</w:t>
      </w:r>
      <w:r w:rsidRPr="004D75B3">
        <w:t>&lt;P(N)</w:t>
      </w:r>
      <w:r>
        <w:t xml:space="preserve">, </w:t>
      </w:r>
      <w:r w:rsidRPr="004D75B3">
        <w:rPr>
          <w:position w:val="-4"/>
        </w:rPr>
        <w:object w:dxaOrig="219" w:dyaOrig="184" w14:anchorId="2269D8B7">
          <v:shape id="_x0000_i2224" type="#_x0000_t75" style="width:11.15pt;height:9pt" o:ole="" fillcolor="#6d6d6d">
            <v:imagedata r:id="rId93" o:title=""/>
          </v:shape>
          <o:OLEObject Type="Embed" ProgID="Equation.DSMT4" ShapeID="_x0000_i2224" DrawAspect="Content" ObjectID="_1711447132" r:id="rId100"/>
        </w:object>
      </w:r>
      <w:r w:rsidRPr="004D75B3">
        <w:t>&gt;</w:t>
      </w:r>
      <w:r>
        <w:tab/>
      </w:r>
      <w:r>
        <w:tab/>
      </w:r>
      <w:r w:rsidRPr="004D75B3">
        <w:t>（</w:t>
      </w:r>
      <w:r w:rsidRPr="004D75B3">
        <w:t>5</w:t>
      </w:r>
      <w:r w:rsidRPr="004D75B3">
        <w:t>）</w:t>
      </w:r>
      <w:r w:rsidRPr="004D75B3">
        <w:t>&lt;P({a})</w:t>
      </w:r>
      <w:r>
        <w:t xml:space="preserve">, </w:t>
      </w:r>
      <w:r w:rsidRPr="004D75B3">
        <w:rPr>
          <w:position w:val="-8"/>
        </w:rPr>
        <w:object w:dxaOrig="219" w:dyaOrig="219" w14:anchorId="51ABB46E">
          <v:shape id="_x0000_i2225" type="#_x0000_t75" style="width:11.15pt;height:11.15pt" o:ole="" fillcolor="#6d6d6d">
            <v:imagedata r:id="rId101" o:title=""/>
          </v:shape>
          <o:OLEObject Type="Embed" ProgID="Equation.DSMT4" ShapeID="_x0000_i2225" DrawAspect="Content" ObjectID="_1711447133" r:id="rId102"/>
        </w:object>
      </w:r>
      <w:r w:rsidRPr="004D75B3">
        <w:t>&gt;</w:t>
      </w:r>
      <w:r w:rsidRPr="004D75B3">
        <w:tab/>
      </w:r>
      <w:r w:rsidRPr="004D75B3">
        <w:t>（</w:t>
      </w:r>
      <w:r w:rsidRPr="004D75B3">
        <w:t>6</w:t>
      </w:r>
      <w:r w:rsidRPr="004D75B3">
        <w:t>）</w:t>
      </w:r>
      <w:r w:rsidRPr="004D75B3">
        <w:t>&lt;P(</w:t>
      </w:r>
      <w:r w:rsidRPr="007E106C">
        <w:rPr>
          <w:i/>
          <w:iCs/>
          <w:noProof/>
        </w:rPr>
        <w:t>Φ</w:t>
      </w:r>
      <w:r w:rsidRPr="004D75B3">
        <w:t>)</w:t>
      </w:r>
      <w:r>
        <w:t xml:space="preserve">, </w:t>
      </w:r>
      <w:r w:rsidRPr="004D75B3">
        <w:rPr>
          <w:position w:val="-8"/>
        </w:rPr>
        <w:object w:dxaOrig="219" w:dyaOrig="219" w14:anchorId="4335B288">
          <v:shape id="_x0000_i2226" type="#_x0000_t75" style="width:11.15pt;height:11.15pt" o:ole="" fillcolor="#6d6d6d">
            <v:imagedata r:id="rId101" o:title=""/>
          </v:shape>
          <o:OLEObject Type="Embed" ProgID="Equation.DSMT4" ShapeID="_x0000_i2226" DrawAspect="Content" ObjectID="_1711447134" r:id="rId103"/>
        </w:object>
      </w:r>
      <w:r w:rsidRPr="004D75B3">
        <w:t>&gt;</w:t>
      </w:r>
    </w:p>
    <w:p w14:paraId="1E9ECCA1" w14:textId="5C6F07B0" w:rsidR="00A22BAF" w:rsidRDefault="00A22BAF" w:rsidP="00A22BAF"/>
    <w:p w14:paraId="4D1D0492" w14:textId="77777777" w:rsidR="00A22BAF" w:rsidRPr="004D75B3" w:rsidRDefault="00A22BAF" w:rsidP="00A069A0">
      <w:pPr>
        <w:numPr>
          <w:ilvl w:val="0"/>
          <w:numId w:val="43"/>
        </w:numPr>
        <w:tabs>
          <w:tab w:val="left" w:pos="360"/>
          <w:tab w:val="left" w:pos="426"/>
        </w:tabs>
        <w:ind w:left="360" w:hanging="360"/>
      </w:pPr>
      <w:r w:rsidRPr="004D75B3">
        <w:t>设</w:t>
      </w:r>
      <w:r w:rsidRPr="004D75B3">
        <w:t>A</w:t>
      </w:r>
      <w:r w:rsidRPr="004D75B3">
        <w:t>＝</w:t>
      </w:r>
      <w:r w:rsidRPr="004D75B3">
        <w:t>{1</w:t>
      </w:r>
      <w:r>
        <w:t xml:space="preserve">, </w:t>
      </w:r>
      <w:r w:rsidRPr="004D75B3">
        <w:t>2}</w:t>
      </w:r>
      <w:r>
        <w:t xml:space="preserve">, </w:t>
      </w:r>
      <w:r w:rsidRPr="004D75B3">
        <w:t>B</w:t>
      </w:r>
      <w:r w:rsidRPr="004D75B3">
        <w:t>＝</w:t>
      </w:r>
      <w:r w:rsidRPr="004D75B3">
        <w:t>{3</w:t>
      </w:r>
      <w:r>
        <w:t xml:space="preserve">, </w:t>
      </w:r>
      <w:r w:rsidRPr="004D75B3">
        <w:t>4</w:t>
      </w:r>
      <w:r>
        <w:t xml:space="preserve">, </w:t>
      </w:r>
      <w:r w:rsidRPr="004D75B3">
        <w:t>5}</w:t>
      </w:r>
      <w:r w:rsidRPr="004D75B3">
        <w:t>。写出</w:t>
      </w:r>
      <w:r w:rsidRPr="004D75B3">
        <w:t>A</w:t>
      </w:r>
      <w:r w:rsidRPr="004D75B3">
        <w:t>到</w:t>
      </w:r>
      <w:r w:rsidRPr="004D75B3">
        <w:t>B</w:t>
      </w:r>
      <w:r w:rsidRPr="004D75B3">
        <w:t>的所有函数和它们的像集</w:t>
      </w:r>
      <w:r>
        <w:t xml:space="preserve">, </w:t>
      </w:r>
      <w:r w:rsidRPr="004D75B3">
        <w:t>并指出哪些是单射、满射、双射。</w:t>
      </w:r>
    </w:p>
    <w:p w14:paraId="1325EAB4" w14:textId="77777777" w:rsidR="00A22BAF" w:rsidRDefault="00A22BAF" w:rsidP="00A22BAF">
      <w:pPr>
        <w:ind w:firstLineChars="150" w:firstLine="315"/>
        <w:rPr>
          <w:rFonts w:hint="eastAsia"/>
        </w:rPr>
      </w:pPr>
    </w:p>
    <w:p w14:paraId="47A65B0F" w14:textId="77777777" w:rsidR="00A22BAF" w:rsidRPr="004D75B3" w:rsidRDefault="00A22BAF" w:rsidP="00A069A0">
      <w:pPr>
        <w:numPr>
          <w:ilvl w:val="0"/>
          <w:numId w:val="43"/>
        </w:numPr>
        <w:tabs>
          <w:tab w:val="left" w:pos="360"/>
          <w:tab w:val="left" w:pos="426"/>
        </w:tabs>
        <w:ind w:left="360" w:hanging="360"/>
      </w:pPr>
      <w:r w:rsidRPr="004D75B3">
        <w:t>说明以下函数是否是单射、满射、双射。如果是双射</w:t>
      </w:r>
      <w:r>
        <w:t xml:space="preserve">, </w:t>
      </w:r>
      <w:r w:rsidRPr="004D75B3">
        <w:t>给出它们的逆函数。</w:t>
      </w:r>
    </w:p>
    <w:p w14:paraId="54001F39" w14:textId="77777777" w:rsidR="00A22BAF" w:rsidRPr="004D75B3" w:rsidRDefault="00A22BAF" w:rsidP="00A22BAF">
      <w:pPr>
        <w:ind w:firstLineChars="150" w:firstLine="315"/>
      </w:pPr>
      <w:r w:rsidRPr="004D75B3">
        <w:t>（</w:t>
      </w:r>
      <w:r w:rsidRPr="004D75B3">
        <w:t>2</w:t>
      </w:r>
      <w:r w:rsidRPr="004D75B3">
        <w:t>）</w:t>
      </w:r>
      <w:r w:rsidRPr="004D75B3">
        <w:t>f</w:t>
      </w:r>
      <w:r w:rsidRPr="004D75B3">
        <w:t>：</w:t>
      </w:r>
      <w:r w:rsidRPr="004D75B3">
        <w:rPr>
          <w:b/>
        </w:rPr>
        <w:t>Z</w:t>
      </w:r>
      <w:r w:rsidRPr="004D75B3">
        <w:t>→</w:t>
      </w:r>
      <w:r w:rsidRPr="004D75B3">
        <w:rPr>
          <w:b/>
        </w:rPr>
        <w:t>E</w:t>
      </w:r>
      <w:r>
        <w:t xml:space="preserve">, </w:t>
      </w:r>
      <w:r w:rsidRPr="004D75B3">
        <w:t>f(x)</w:t>
      </w:r>
      <w:r w:rsidRPr="004D75B3">
        <w:t>＝</w:t>
      </w:r>
      <w:r w:rsidRPr="004D75B3">
        <w:t>2x</w:t>
      </w:r>
      <w:r>
        <w:tab/>
      </w:r>
      <w:r>
        <w:tab/>
      </w:r>
      <w:r>
        <w:tab/>
      </w:r>
      <w:r>
        <w:tab/>
      </w:r>
      <w:r w:rsidRPr="004D75B3">
        <w:t>（</w:t>
      </w:r>
      <w:r w:rsidRPr="004D75B3">
        <w:t>4</w:t>
      </w:r>
      <w:r w:rsidRPr="004D75B3">
        <w:t>）</w:t>
      </w:r>
      <w:r w:rsidRPr="004D75B3">
        <w:t>f</w:t>
      </w:r>
      <w:r w:rsidRPr="004D75B3">
        <w:t>：</w:t>
      </w:r>
      <w:r w:rsidRPr="004D75B3">
        <w:rPr>
          <w:b/>
        </w:rPr>
        <w:t>Z</w:t>
      </w:r>
      <w:r w:rsidRPr="004D75B3">
        <w:t>→</w:t>
      </w:r>
      <w:r w:rsidRPr="004D75B3">
        <w:rPr>
          <w:b/>
        </w:rPr>
        <w:t>N</w:t>
      </w:r>
      <w:r>
        <w:t xml:space="preserve">, </w:t>
      </w:r>
      <w:r w:rsidRPr="004D75B3">
        <w:t>f(x)</w:t>
      </w:r>
      <w:r w:rsidRPr="004D75B3">
        <w:t>＝</w:t>
      </w:r>
      <w:r w:rsidRPr="004D75B3">
        <w:t>|2x|</w:t>
      </w:r>
      <w:r w:rsidRPr="004D75B3">
        <w:t>＋</w:t>
      </w:r>
      <w:r w:rsidRPr="004D75B3">
        <w:t>1</w:t>
      </w:r>
    </w:p>
    <w:p w14:paraId="7AE53274" w14:textId="77777777" w:rsidR="00A22BAF" w:rsidRPr="004D75B3" w:rsidRDefault="00A22BAF" w:rsidP="00A22BAF">
      <w:pPr>
        <w:ind w:leftChars="150" w:left="624" w:hangingChars="147" w:hanging="309"/>
        <w:rPr>
          <w:rFonts w:hint="eastAsia"/>
        </w:rPr>
      </w:pPr>
    </w:p>
    <w:p w14:paraId="3793EC83" w14:textId="77777777" w:rsidR="00A22BAF" w:rsidRPr="004D75B3" w:rsidRDefault="00A22BAF" w:rsidP="00A069A0">
      <w:pPr>
        <w:numPr>
          <w:ilvl w:val="0"/>
          <w:numId w:val="44"/>
        </w:numPr>
        <w:tabs>
          <w:tab w:val="left" w:pos="360"/>
          <w:tab w:val="left" w:pos="426"/>
        </w:tabs>
        <w:ind w:left="360" w:hanging="360"/>
      </w:pPr>
      <w:r w:rsidRPr="004D75B3">
        <w:t>设</w:t>
      </w:r>
      <w:r w:rsidRPr="004D75B3">
        <w:t>|A|</w:t>
      </w:r>
      <w:r w:rsidRPr="004D75B3">
        <w:t>＝</w:t>
      </w:r>
      <w:r w:rsidRPr="004D75B3">
        <w:t>n</w:t>
      </w:r>
      <w:r>
        <w:t xml:space="preserve">, </w:t>
      </w:r>
      <w:r w:rsidRPr="004D75B3">
        <w:t>|B|</w:t>
      </w:r>
      <w:r w:rsidRPr="004D75B3">
        <w:t>＝</w:t>
      </w:r>
      <w:r w:rsidRPr="004D75B3">
        <w:t>m</w:t>
      </w:r>
      <w:r w:rsidRPr="004D75B3">
        <w:t>。</w:t>
      </w:r>
    </w:p>
    <w:p w14:paraId="40E52D77" w14:textId="77777777" w:rsidR="00A22BAF" w:rsidRPr="004D75B3" w:rsidRDefault="00A22BAF" w:rsidP="00A22BAF">
      <w:pPr>
        <w:ind w:firstLineChars="150" w:firstLine="315"/>
      </w:pPr>
      <w:r w:rsidRPr="004D75B3">
        <w:t>（</w:t>
      </w:r>
      <w:r w:rsidRPr="004D75B3">
        <w:t>1</w:t>
      </w:r>
      <w:r w:rsidRPr="004D75B3">
        <w:t>）从</w:t>
      </w:r>
      <w:r w:rsidRPr="004D75B3">
        <w:t>A</w:t>
      </w:r>
      <w:r w:rsidRPr="004D75B3">
        <w:t>到</w:t>
      </w:r>
      <w:r w:rsidRPr="004D75B3">
        <w:t>B</w:t>
      </w:r>
      <w:r w:rsidRPr="004D75B3">
        <w:t>有多少个不同的函数？</w:t>
      </w:r>
    </w:p>
    <w:p w14:paraId="330DF9D6" w14:textId="77777777" w:rsidR="00A22BAF" w:rsidRPr="004D75B3" w:rsidRDefault="00A22BAF" w:rsidP="00A22BAF">
      <w:pPr>
        <w:ind w:firstLineChars="150" w:firstLine="315"/>
      </w:pPr>
      <w:r w:rsidRPr="004D75B3">
        <w:t>（</w:t>
      </w:r>
      <w:r w:rsidRPr="004D75B3">
        <w:t>2</w:t>
      </w:r>
      <w:r w:rsidRPr="004D75B3">
        <w:t>）当</w:t>
      </w:r>
      <w:r w:rsidRPr="004D75B3">
        <w:t>n</w:t>
      </w:r>
      <w:r>
        <w:t xml:space="preserve">, </w:t>
      </w:r>
      <w:r w:rsidRPr="004D75B3">
        <w:t>m</w:t>
      </w:r>
      <w:r w:rsidRPr="004D75B3">
        <w:t>满足什么条件时</w:t>
      </w:r>
      <w:r>
        <w:t xml:space="preserve">, </w:t>
      </w:r>
      <w:r w:rsidRPr="004D75B3">
        <w:t>存在双射</w:t>
      </w:r>
      <w:r>
        <w:t xml:space="preserve">, </w:t>
      </w:r>
      <w:r w:rsidRPr="004D75B3">
        <w:t>且有多少个不同的双射？</w:t>
      </w:r>
    </w:p>
    <w:p w14:paraId="3A3644C9" w14:textId="77777777" w:rsidR="00A22BAF" w:rsidRPr="004D75B3" w:rsidRDefault="00A22BAF" w:rsidP="00A22BAF">
      <w:pPr>
        <w:ind w:firstLineChars="150" w:firstLine="315"/>
      </w:pPr>
      <w:r w:rsidRPr="004D75B3">
        <w:t>（</w:t>
      </w:r>
      <w:r w:rsidRPr="004D75B3">
        <w:t>3</w:t>
      </w:r>
      <w:r w:rsidRPr="004D75B3">
        <w:t>）当</w:t>
      </w:r>
      <w:r w:rsidRPr="004D75B3">
        <w:t>n</w:t>
      </w:r>
      <w:r>
        <w:t xml:space="preserve">, </w:t>
      </w:r>
      <w:r w:rsidRPr="004D75B3">
        <w:t>m</w:t>
      </w:r>
      <w:r w:rsidRPr="004D75B3">
        <w:t>满足什么条件时</w:t>
      </w:r>
      <w:r>
        <w:t xml:space="preserve">, </w:t>
      </w:r>
      <w:r w:rsidRPr="004D75B3">
        <w:t>存在满射</w:t>
      </w:r>
      <w:r>
        <w:t xml:space="preserve">, </w:t>
      </w:r>
      <w:r w:rsidRPr="004D75B3">
        <w:t>且有多少个不同的满射？</w:t>
      </w:r>
    </w:p>
    <w:p w14:paraId="4EF995C8" w14:textId="77777777" w:rsidR="00A22BAF" w:rsidRPr="004D75B3" w:rsidRDefault="00A22BAF" w:rsidP="00A22BAF">
      <w:pPr>
        <w:ind w:firstLineChars="150" w:firstLine="315"/>
      </w:pPr>
      <w:r w:rsidRPr="004D75B3">
        <w:t>（</w:t>
      </w:r>
      <w:r w:rsidRPr="004D75B3">
        <w:t>4</w:t>
      </w:r>
      <w:r w:rsidRPr="004D75B3">
        <w:t>）当</w:t>
      </w:r>
      <w:r w:rsidRPr="004D75B3">
        <w:t>n</w:t>
      </w:r>
      <w:r>
        <w:t xml:space="preserve">, </w:t>
      </w:r>
      <w:r w:rsidRPr="004D75B3">
        <w:t>m</w:t>
      </w:r>
      <w:r w:rsidRPr="004D75B3">
        <w:t>满足什么条件时</w:t>
      </w:r>
      <w:r>
        <w:t xml:space="preserve">, </w:t>
      </w:r>
      <w:r w:rsidRPr="004D75B3">
        <w:t>存在单射</w:t>
      </w:r>
      <w:r>
        <w:t xml:space="preserve">, </w:t>
      </w:r>
      <w:r w:rsidRPr="004D75B3">
        <w:t>且有多少个不同的单射？</w:t>
      </w:r>
    </w:p>
    <w:p w14:paraId="76B3BE90" w14:textId="77777777" w:rsidR="00A22BAF" w:rsidRDefault="00A22BAF" w:rsidP="00A22BAF">
      <w:pPr>
        <w:ind w:leftChars="150" w:left="525" w:hangingChars="100" w:hanging="210"/>
        <w:rPr>
          <w:rFonts w:hint="eastAsia"/>
          <w:noProof/>
        </w:rPr>
      </w:pPr>
    </w:p>
    <w:p w14:paraId="47FC7A28" w14:textId="77777777" w:rsidR="00A22BAF" w:rsidRPr="004D75B3" w:rsidRDefault="00A22BAF" w:rsidP="00A069A0">
      <w:pPr>
        <w:numPr>
          <w:ilvl w:val="0"/>
          <w:numId w:val="44"/>
        </w:numPr>
        <w:tabs>
          <w:tab w:val="left" w:pos="360"/>
          <w:tab w:val="left" w:pos="426"/>
        </w:tabs>
        <w:ind w:left="360" w:hanging="360"/>
      </w:pPr>
      <w:bookmarkStart w:id="22" w:name="_Hlk83767401"/>
      <w:r w:rsidRPr="004D75B3">
        <w:t>设</w:t>
      </w:r>
      <w:r w:rsidRPr="004D75B3">
        <w:t>f</w:t>
      </w:r>
      <w:r>
        <w:t xml:space="preserve">, </w:t>
      </w:r>
      <w:r w:rsidRPr="004D75B3">
        <w:t>g</w:t>
      </w:r>
      <w:r>
        <w:t xml:space="preserve">, </w:t>
      </w:r>
      <w:r w:rsidRPr="004D75B3">
        <w:t>h</w:t>
      </w:r>
      <w:r w:rsidRPr="004D75B3">
        <w:t>是实数集</w:t>
      </w:r>
      <w:r w:rsidRPr="004D75B3">
        <w:rPr>
          <w:b/>
        </w:rPr>
        <w:t>R</w:t>
      </w:r>
      <w:r w:rsidRPr="004D75B3">
        <w:t>上的函数</w:t>
      </w:r>
      <w:r>
        <w:t xml:space="preserve">, </w:t>
      </w:r>
      <w:r w:rsidRPr="004D75B3">
        <w:t>对</w:t>
      </w:r>
      <w:r w:rsidRPr="004D75B3">
        <w:rPr>
          <w:position w:val="-4"/>
          <w:szCs w:val="21"/>
        </w:rPr>
        <w:object w:dxaOrig="219" w:dyaOrig="242" w14:anchorId="3C4108A1">
          <v:shape id="_x0000_i2233" type="#_x0000_t75" style="width:11.15pt;height:12pt" o:ole="">
            <v:imagedata r:id="rId104" o:title=""/>
          </v:shape>
          <o:OLEObject Type="Embed" ProgID="Equation.3" ShapeID="_x0000_i2233" DrawAspect="Content" ObjectID="_1711447135" r:id="rId105"/>
        </w:object>
      </w:r>
      <w:r w:rsidRPr="004D75B3">
        <w:t>x</w:t>
      </w:r>
      <w:r w:rsidRPr="004D75B3">
        <w:rPr>
          <w:rFonts w:ascii="宋体" w:hAnsi="宋体" w:cs="宋体" w:hint="eastAsia"/>
        </w:rPr>
        <w:t>∈</w:t>
      </w:r>
      <w:r w:rsidRPr="004D75B3">
        <w:rPr>
          <w:b/>
        </w:rPr>
        <w:t>R</w:t>
      </w:r>
      <w:r>
        <w:t xml:space="preserve">, </w:t>
      </w:r>
      <w:r w:rsidRPr="004D75B3">
        <w:t>f(x)</w:t>
      </w:r>
      <w:r w:rsidRPr="004D75B3">
        <w:t>＝</w:t>
      </w:r>
      <w:r w:rsidRPr="004D75B3">
        <w:t>2x</w:t>
      </w:r>
      <w:r w:rsidRPr="004D75B3">
        <w:t>＋</w:t>
      </w:r>
      <w:r w:rsidRPr="004D75B3">
        <w:t>1</w:t>
      </w:r>
      <w:r>
        <w:t xml:space="preserve">, </w:t>
      </w:r>
      <w:r w:rsidRPr="004D75B3">
        <w:t>g(x)</w:t>
      </w:r>
      <w:r w:rsidRPr="004D75B3">
        <w:t>＝</w:t>
      </w:r>
      <w:r w:rsidRPr="004D75B3">
        <w:t>5</w:t>
      </w:r>
      <w:r w:rsidRPr="004D75B3">
        <w:t>＋</w:t>
      </w:r>
      <w:r w:rsidRPr="004D75B3">
        <w:t>x</w:t>
      </w:r>
      <w:r>
        <w:t xml:space="preserve">, </w:t>
      </w:r>
      <w:r w:rsidRPr="004D75B3">
        <w:t>h(x)</w:t>
      </w:r>
      <w:r w:rsidRPr="004D75B3">
        <w:t>＝</w:t>
      </w:r>
      <w:r w:rsidRPr="004D75B3">
        <w:rPr>
          <w:position w:val="-22"/>
        </w:rPr>
        <w:object w:dxaOrig="220" w:dyaOrig="560" w14:anchorId="25F4CDB9">
          <v:shape id="_x0000_i2234" type="#_x0000_t75" style="width:11.15pt;height:27.85pt" o:ole="" fillcolor="window">
            <v:imagedata r:id="rId106" o:title=""/>
          </v:shape>
          <o:OLEObject Type="Embed" ProgID="Equation.DSMT4" ShapeID="_x0000_i2234" DrawAspect="Content" ObjectID="_1711447136" r:id="rId107"/>
        </w:object>
      </w:r>
      <w:r w:rsidRPr="004D75B3">
        <w:t>。</w:t>
      </w:r>
    </w:p>
    <w:bookmarkEnd w:id="22"/>
    <w:p w14:paraId="3BE73323" w14:textId="77777777" w:rsidR="00A22BAF" w:rsidRPr="004D75B3" w:rsidRDefault="00A22BAF" w:rsidP="00A22BAF">
      <w:pPr>
        <w:ind w:firstLineChars="200" w:firstLine="420"/>
        <w:rPr>
          <w:lang w:val="pt-BR"/>
        </w:rPr>
      </w:pPr>
      <w:r w:rsidRPr="004D75B3">
        <w:t>求：</w:t>
      </w:r>
      <w:r w:rsidRPr="004D75B3">
        <w:t>f</w:t>
      </w:r>
      <w:r w:rsidRPr="004D75B3">
        <w:rPr>
          <w:position w:val="-4"/>
        </w:rPr>
        <w:object w:dxaOrig="161" w:dyaOrig="184" w14:anchorId="3B8505C1">
          <v:shape id="_x0000_i2235" type="#_x0000_t75" style="width:8.15pt;height:9pt" o:ole="" fillcolor="#6d6d6d">
            <v:imagedata r:id="rId108" o:title=""/>
          </v:shape>
          <o:OLEObject Type="Embed" ProgID="Equation.DSMT4" ShapeID="_x0000_i2235" DrawAspect="Content" ObjectID="_1711447137" r:id="rId109"/>
        </w:object>
      </w:r>
      <w:r w:rsidRPr="004D75B3">
        <w:t>g</w:t>
      </w:r>
      <w:r>
        <w:t xml:space="preserve">, </w:t>
      </w:r>
      <w:r w:rsidRPr="004D75B3">
        <w:t>g</w:t>
      </w:r>
      <w:r w:rsidRPr="004D75B3">
        <w:rPr>
          <w:position w:val="-4"/>
        </w:rPr>
        <w:object w:dxaOrig="161" w:dyaOrig="184" w14:anchorId="793A84E4">
          <v:shape id="_x0000_i2236" type="#_x0000_t75" style="width:8.15pt;height:9pt" o:ole="" fillcolor="#6d6d6d">
            <v:imagedata r:id="rId108" o:title=""/>
          </v:shape>
          <o:OLEObject Type="Embed" ProgID="Equation.DSMT4" ShapeID="_x0000_i2236" DrawAspect="Content" ObjectID="_1711447138" r:id="rId110"/>
        </w:object>
      </w:r>
      <w:r w:rsidRPr="004D75B3">
        <w:t>f</w:t>
      </w:r>
      <w:r>
        <w:t xml:space="preserve">, </w:t>
      </w:r>
      <w:r w:rsidRPr="004D75B3">
        <w:t>h</w:t>
      </w:r>
      <w:r w:rsidRPr="004D75B3">
        <w:rPr>
          <w:position w:val="-4"/>
        </w:rPr>
        <w:object w:dxaOrig="161" w:dyaOrig="184" w14:anchorId="55091F7B">
          <v:shape id="_x0000_i2237" type="#_x0000_t75" style="width:8.15pt;height:9pt" o:ole="" fillcolor="#6d6d6d">
            <v:imagedata r:id="rId108" o:title=""/>
          </v:shape>
          <o:OLEObject Type="Embed" ProgID="Equation.DSMT4" ShapeID="_x0000_i2237" DrawAspect="Content" ObjectID="_1711447139" r:id="rId111"/>
        </w:object>
      </w:r>
      <w:r w:rsidRPr="004D75B3">
        <w:t>f</w:t>
      </w:r>
      <w:r>
        <w:t xml:space="preserve">, </w:t>
      </w:r>
      <w:r w:rsidRPr="004D75B3">
        <w:t>f</w:t>
      </w:r>
      <w:r w:rsidRPr="004D75B3">
        <w:rPr>
          <w:position w:val="-4"/>
        </w:rPr>
        <w:object w:dxaOrig="161" w:dyaOrig="184" w14:anchorId="5A0986E0">
          <v:shape id="_x0000_i2238" type="#_x0000_t75" style="width:8.15pt;height:9pt" o:ole="" fillcolor="#6d6d6d">
            <v:imagedata r:id="rId108" o:title=""/>
          </v:shape>
          <o:OLEObject Type="Embed" ProgID="Equation.DSMT4" ShapeID="_x0000_i2238" DrawAspect="Content" ObjectID="_1711447140" r:id="rId112"/>
        </w:object>
      </w:r>
      <w:r w:rsidRPr="004D75B3">
        <w:t>(h</w:t>
      </w:r>
      <w:r w:rsidRPr="004D75B3">
        <w:rPr>
          <w:position w:val="-4"/>
        </w:rPr>
        <w:object w:dxaOrig="161" w:dyaOrig="184" w14:anchorId="3A882D5F">
          <v:shape id="_x0000_i2239" type="#_x0000_t75" style="width:8.15pt;height:9pt" o:ole="" fillcolor="#6d6d6d">
            <v:imagedata r:id="rId108" o:title=""/>
          </v:shape>
          <o:OLEObject Type="Embed" ProgID="Equation.DSMT4" ShapeID="_x0000_i2239" DrawAspect="Content" ObjectID="_1711447141" r:id="rId113"/>
        </w:object>
      </w:r>
      <w:r w:rsidRPr="004D75B3">
        <w:t>g)</w:t>
      </w:r>
      <w:r>
        <w:t xml:space="preserve">, </w:t>
      </w:r>
      <w:r w:rsidRPr="004D75B3">
        <w:t>g</w:t>
      </w:r>
      <w:r w:rsidRPr="004D75B3">
        <w:rPr>
          <w:position w:val="-4"/>
        </w:rPr>
        <w:object w:dxaOrig="161" w:dyaOrig="184" w14:anchorId="154161DE">
          <v:shape id="_x0000_i2240" type="#_x0000_t75" style="width:8.15pt;height:9pt" o:ole="" fillcolor="#6d6d6d">
            <v:imagedata r:id="rId108" o:title=""/>
          </v:shape>
          <o:OLEObject Type="Embed" ProgID="Equation.DSMT4" ShapeID="_x0000_i2240" DrawAspect="Content" ObjectID="_1711447142" r:id="rId114"/>
        </w:object>
      </w:r>
      <w:r w:rsidRPr="004D75B3">
        <w:t>(h</w:t>
      </w:r>
      <w:r w:rsidRPr="004D75B3">
        <w:rPr>
          <w:position w:val="-4"/>
        </w:rPr>
        <w:object w:dxaOrig="161" w:dyaOrig="184" w14:anchorId="085438A6">
          <v:shape id="_x0000_i2241" type="#_x0000_t75" style="width:8.15pt;height:9pt" o:ole="" fillcolor="#6d6d6d">
            <v:imagedata r:id="rId108" o:title=""/>
          </v:shape>
          <o:OLEObject Type="Embed" ProgID="Equation.DSMT4" ShapeID="_x0000_i2241" DrawAspect="Content" ObjectID="_1711447143" r:id="rId115"/>
        </w:object>
      </w:r>
      <w:r w:rsidRPr="004D75B3">
        <w:t>f)</w:t>
      </w:r>
      <w:r w:rsidRPr="004D75B3">
        <w:rPr>
          <w:lang w:val="pt-BR"/>
        </w:rPr>
        <w:t>。</w:t>
      </w:r>
    </w:p>
    <w:p w14:paraId="20A7A9C3" w14:textId="5B285E0D" w:rsidR="00113D47" w:rsidRPr="00A22BAF" w:rsidRDefault="00113D47" w:rsidP="00113D47">
      <w:pPr>
        <w:ind w:firstLine="422"/>
      </w:pPr>
    </w:p>
    <w:p w14:paraId="57C9A2E8" w14:textId="77777777" w:rsidR="00F73A6E" w:rsidRDefault="00F73A6E" w:rsidP="00113D47">
      <w:pPr>
        <w:ind w:firstLine="422"/>
        <w:sectPr w:rsidR="00F73A6E" w:rsidSect="00C96DDC">
          <w:pgSz w:w="11906" w:h="16838" w:code="9"/>
          <w:pgMar w:top="1134" w:right="1701" w:bottom="1134" w:left="1701" w:header="851" w:footer="992" w:gutter="0"/>
          <w:cols w:space="425"/>
          <w:docGrid w:type="lines" w:linePitch="312"/>
        </w:sectPr>
      </w:pPr>
    </w:p>
    <w:p w14:paraId="41AA6896" w14:textId="0816DCA6" w:rsidR="005259CB" w:rsidRPr="005259CB" w:rsidRDefault="005259CB" w:rsidP="005259CB">
      <w:pPr>
        <w:pStyle w:val="2"/>
        <w:jc w:val="center"/>
        <w:rPr>
          <w:rFonts w:cs="Times New Roman"/>
        </w:rPr>
      </w:pPr>
      <w:bookmarkStart w:id="23" w:name="_Toc161470293"/>
      <w:r>
        <w:rPr>
          <w:rFonts w:cs="Times New Roman" w:hint="eastAsia"/>
        </w:rPr>
        <w:lastRenderedPageBreak/>
        <w:t>第</w:t>
      </w:r>
      <w:r w:rsidRPr="005259CB">
        <w:rPr>
          <w:rFonts w:cs="Times New Roman"/>
        </w:rPr>
        <w:t>6</w:t>
      </w:r>
      <w:r>
        <w:rPr>
          <w:rFonts w:cs="Times New Roman" w:hint="eastAsia"/>
        </w:rPr>
        <w:t>章</w:t>
      </w:r>
      <w:r w:rsidRPr="005259CB">
        <w:rPr>
          <w:rFonts w:cs="Times New Roman"/>
        </w:rPr>
        <w:t xml:space="preserve">  </w:t>
      </w:r>
      <w:r>
        <w:rPr>
          <w:rFonts w:cs="Times New Roman" w:hint="eastAsia"/>
        </w:rPr>
        <w:t>图</w:t>
      </w:r>
      <w:bookmarkEnd w:id="23"/>
    </w:p>
    <w:p w14:paraId="417B0807" w14:textId="77777777" w:rsidR="005259CB" w:rsidRPr="00CF380F" w:rsidRDefault="005259CB" w:rsidP="00A069A0">
      <w:pPr>
        <w:numPr>
          <w:ilvl w:val="0"/>
          <w:numId w:val="52"/>
        </w:numPr>
        <w:ind w:left="420"/>
        <w:rPr>
          <w:snapToGrid w:val="0"/>
          <w:kern w:val="0"/>
        </w:rPr>
      </w:pPr>
      <w:r w:rsidRPr="00CF380F">
        <w:rPr>
          <w:snapToGrid w:val="0"/>
          <w:kern w:val="0"/>
        </w:rPr>
        <w:t>设</w:t>
      </w:r>
      <w:r w:rsidRPr="00CF380F">
        <w:rPr>
          <w:snapToGrid w:val="0"/>
          <w:kern w:val="0"/>
        </w:rPr>
        <w:t>G</w:t>
      </w:r>
      <w:r w:rsidRPr="00CF380F">
        <w:rPr>
          <w:snapToGrid w:val="0"/>
          <w:kern w:val="0"/>
        </w:rPr>
        <w:t>为</w:t>
      </w:r>
      <w:r w:rsidRPr="00CF380F">
        <w:rPr>
          <w:snapToGrid w:val="0"/>
          <w:kern w:val="0"/>
        </w:rPr>
        <w:t>9</w:t>
      </w:r>
      <w:r w:rsidRPr="00CF380F">
        <w:rPr>
          <w:snapToGrid w:val="0"/>
          <w:kern w:val="0"/>
        </w:rPr>
        <w:t>个结点的无向图，每个结点的度数不是</w:t>
      </w:r>
      <w:r w:rsidRPr="00CF380F">
        <w:rPr>
          <w:snapToGrid w:val="0"/>
          <w:kern w:val="0"/>
        </w:rPr>
        <w:t>5</w:t>
      </w:r>
      <w:r w:rsidRPr="00CF380F">
        <w:rPr>
          <w:snapToGrid w:val="0"/>
          <w:kern w:val="0"/>
        </w:rPr>
        <w:t>就是</w:t>
      </w:r>
      <w:r w:rsidRPr="00CF380F">
        <w:rPr>
          <w:snapToGrid w:val="0"/>
          <w:kern w:val="0"/>
        </w:rPr>
        <w:t>6</w:t>
      </w:r>
      <w:r w:rsidRPr="00CF380F">
        <w:rPr>
          <w:snapToGrid w:val="0"/>
          <w:kern w:val="0"/>
        </w:rPr>
        <w:t>。试证明</w:t>
      </w:r>
      <w:r w:rsidRPr="00CF380F">
        <w:rPr>
          <w:snapToGrid w:val="0"/>
          <w:kern w:val="0"/>
        </w:rPr>
        <w:t>G</w:t>
      </w:r>
      <w:r w:rsidRPr="00CF380F">
        <w:rPr>
          <w:snapToGrid w:val="0"/>
          <w:kern w:val="0"/>
        </w:rPr>
        <w:t>中至少有</w:t>
      </w:r>
      <w:r w:rsidRPr="00CF380F">
        <w:rPr>
          <w:snapToGrid w:val="0"/>
          <w:kern w:val="0"/>
        </w:rPr>
        <w:t>5</w:t>
      </w:r>
      <w:r w:rsidRPr="00CF380F">
        <w:rPr>
          <w:snapToGrid w:val="0"/>
          <w:kern w:val="0"/>
        </w:rPr>
        <w:t>个度数为</w:t>
      </w:r>
      <w:r w:rsidRPr="00CF380F">
        <w:rPr>
          <w:snapToGrid w:val="0"/>
          <w:kern w:val="0"/>
        </w:rPr>
        <w:t>6</w:t>
      </w:r>
      <w:r w:rsidRPr="00CF380F">
        <w:rPr>
          <w:snapToGrid w:val="0"/>
          <w:kern w:val="0"/>
        </w:rPr>
        <w:t>的结点或者至少有</w:t>
      </w:r>
      <w:r w:rsidRPr="00CF380F">
        <w:rPr>
          <w:snapToGrid w:val="0"/>
          <w:kern w:val="0"/>
        </w:rPr>
        <w:t>6</w:t>
      </w:r>
      <w:r w:rsidRPr="00CF380F">
        <w:rPr>
          <w:snapToGrid w:val="0"/>
          <w:kern w:val="0"/>
        </w:rPr>
        <w:t>个度数为</w:t>
      </w:r>
      <w:r w:rsidRPr="00CF380F">
        <w:rPr>
          <w:snapToGrid w:val="0"/>
          <w:kern w:val="0"/>
        </w:rPr>
        <w:t>5</w:t>
      </w:r>
      <w:r w:rsidRPr="00CF380F">
        <w:rPr>
          <w:snapToGrid w:val="0"/>
          <w:kern w:val="0"/>
        </w:rPr>
        <w:t>的结点。</w:t>
      </w:r>
    </w:p>
    <w:p w14:paraId="3349743E" w14:textId="77777777" w:rsidR="005259CB" w:rsidRPr="00CF380F" w:rsidRDefault="005259CB" w:rsidP="005259CB">
      <w:pPr>
        <w:ind w:firstLineChars="200" w:firstLine="420"/>
        <w:rPr>
          <w:snapToGrid w:val="0"/>
          <w:kern w:val="0"/>
        </w:rPr>
      </w:pPr>
    </w:p>
    <w:p w14:paraId="23FD4A50" w14:textId="77777777" w:rsidR="005259CB" w:rsidRPr="00CF380F" w:rsidRDefault="005259CB" w:rsidP="00A069A0">
      <w:pPr>
        <w:numPr>
          <w:ilvl w:val="0"/>
          <w:numId w:val="45"/>
        </w:numPr>
        <w:rPr>
          <w:snapToGrid w:val="0"/>
          <w:kern w:val="0"/>
        </w:rPr>
      </w:pPr>
      <w:r w:rsidRPr="00CF380F">
        <w:rPr>
          <w:snapToGrid w:val="0"/>
          <w:kern w:val="0"/>
        </w:rPr>
        <w:t>下面各图中有多少个结点？</w:t>
      </w:r>
    </w:p>
    <w:p w14:paraId="4718A618" w14:textId="77777777" w:rsidR="005259CB" w:rsidRPr="00CF380F" w:rsidRDefault="005259CB" w:rsidP="005259CB">
      <w:pPr>
        <w:ind w:firstLineChars="200" w:firstLine="420"/>
        <w:rPr>
          <w:snapToGrid w:val="0"/>
          <w:kern w:val="0"/>
        </w:rPr>
      </w:pPr>
      <w:r w:rsidRPr="00CF380F">
        <w:rPr>
          <w:snapToGrid w:val="0"/>
          <w:kern w:val="0"/>
        </w:rPr>
        <w:t>（</w:t>
      </w:r>
      <w:r w:rsidRPr="00CF380F">
        <w:rPr>
          <w:snapToGrid w:val="0"/>
          <w:kern w:val="0"/>
        </w:rPr>
        <w:t>1</w:t>
      </w:r>
      <w:r w:rsidRPr="00CF380F">
        <w:rPr>
          <w:snapToGrid w:val="0"/>
          <w:kern w:val="0"/>
        </w:rPr>
        <w:t>）</w:t>
      </w:r>
      <w:r w:rsidRPr="00CF380F">
        <w:rPr>
          <w:snapToGrid w:val="0"/>
          <w:kern w:val="0"/>
        </w:rPr>
        <w:t>16</w:t>
      </w:r>
      <w:r w:rsidRPr="00CF380F">
        <w:rPr>
          <w:snapToGrid w:val="0"/>
          <w:kern w:val="0"/>
        </w:rPr>
        <w:t>条边，每个结点的度数均为</w:t>
      </w:r>
      <w:r w:rsidRPr="00CF380F">
        <w:rPr>
          <w:snapToGrid w:val="0"/>
          <w:kern w:val="0"/>
        </w:rPr>
        <w:t>2</w:t>
      </w:r>
      <w:r w:rsidRPr="00CF380F">
        <w:rPr>
          <w:rFonts w:hint="eastAsia"/>
          <w:snapToGrid w:val="0"/>
          <w:kern w:val="0"/>
        </w:rPr>
        <w:t>。</w:t>
      </w:r>
    </w:p>
    <w:p w14:paraId="17A8C80E" w14:textId="77777777" w:rsidR="005259CB" w:rsidRPr="00CF380F" w:rsidRDefault="005259CB" w:rsidP="005259CB">
      <w:pPr>
        <w:ind w:firstLineChars="200" w:firstLine="420"/>
        <w:rPr>
          <w:snapToGrid w:val="0"/>
          <w:kern w:val="0"/>
        </w:rPr>
      </w:pPr>
      <w:r w:rsidRPr="00CF380F">
        <w:rPr>
          <w:snapToGrid w:val="0"/>
          <w:kern w:val="0"/>
        </w:rPr>
        <w:t>（</w:t>
      </w:r>
      <w:r w:rsidRPr="00CF380F">
        <w:rPr>
          <w:snapToGrid w:val="0"/>
          <w:kern w:val="0"/>
        </w:rPr>
        <w:t>2</w:t>
      </w:r>
      <w:r w:rsidRPr="00CF380F">
        <w:rPr>
          <w:snapToGrid w:val="0"/>
          <w:kern w:val="0"/>
        </w:rPr>
        <w:t>）</w:t>
      </w:r>
      <w:r w:rsidRPr="00CF380F">
        <w:rPr>
          <w:snapToGrid w:val="0"/>
          <w:kern w:val="0"/>
        </w:rPr>
        <w:t>21</w:t>
      </w:r>
      <w:r w:rsidRPr="00CF380F">
        <w:rPr>
          <w:snapToGrid w:val="0"/>
          <w:kern w:val="0"/>
        </w:rPr>
        <w:t>条边，</w:t>
      </w:r>
      <w:r w:rsidRPr="00CF380F">
        <w:rPr>
          <w:snapToGrid w:val="0"/>
          <w:kern w:val="0"/>
        </w:rPr>
        <w:t>3</w:t>
      </w:r>
      <w:r w:rsidRPr="00CF380F">
        <w:rPr>
          <w:snapToGrid w:val="0"/>
          <w:kern w:val="0"/>
        </w:rPr>
        <w:t>个度数为</w:t>
      </w:r>
      <w:r w:rsidRPr="00CF380F">
        <w:rPr>
          <w:snapToGrid w:val="0"/>
          <w:kern w:val="0"/>
        </w:rPr>
        <w:t>4</w:t>
      </w:r>
      <w:r w:rsidRPr="00CF380F">
        <w:rPr>
          <w:snapToGrid w:val="0"/>
          <w:kern w:val="0"/>
        </w:rPr>
        <w:t>的结点，其余结点的度数均为</w:t>
      </w:r>
      <w:r w:rsidRPr="00CF380F">
        <w:rPr>
          <w:snapToGrid w:val="0"/>
          <w:kern w:val="0"/>
        </w:rPr>
        <w:t>3</w:t>
      </w:r>
      <w:r w:rsidRPr="00CF380F">
        <w:rPr>
          <w:rFonts w:hint="eastAsia"/>
          <w:snapToGrid w:val="0"/>
          <w:kern w:val="0"/>
        </w:rPr>
        <w:t>。</w:t>
      </w:r>
    </w:p>
    <w:p w14:paraId="410F72B0" w14:textId="77777777" w:rsidR="005259CB" w:rsidRPr="00CF380F" w:rsidRDefault="005259CB" w:rsidP="005259CB">
      <w:pPr>
        <w:ind w:firstLineChars="200" w:firstLine="420"/>
        <w:rPr>
          <w:snapToGrid w:val="0"/>
          <w:kern w:val="0"/>
        </w:rPr>
      </w:pPr>
      <w:r w:rsidRPr="00CF380F">
        <w:rPr>
          <w:snapToGrid w:val="0"/>
          <w:kern w:val="0"/>
        </w:rPr>
        <w:t>（</w:t>
      </w:r>
      <w:r w:rsidRPr="00CF380F">
        <w:rPr>
          <w:snapToGrid w:val="0"/>
          <w:kern w:val="0"/>
        </w:rPr>
        <w:t>3</w:t>
      </w:r>
      <w:r w:rsidRPr="00CF380F">
        <w:rPr>
          <w:snapToGrid w:val="0"/>
          <w:kern w:val="0"/>
        </w:rPr>
        <w:t>）</w:t>
      </w:r>
      <w:r w:rsidRPr="00CF380F">
        <w:rPr>
          <w:snapToGrid w:val="0"/>
          <w:kern w:val="0"/>
        </w:rPr>
        <w:t>24</w:t>
      </w:r>
      <w:r w:rsidRPr="00CF380F">
        <w:rPr>
          <w:snapToGrid w:val="0"/>
          <w:kern w:val="0"/>
        </w:rPr>
        <w:t>条边，每个结点的度数均相同。</w:t>
      </w:r>
    </w:p>
    <w:p w14:paraId="1D98C741" w14:textId="77777777" w:rsidR="005259CB" w:rsidRPr="00CF380F" w:rsidRDefault="005259CB" w:rsidP="005259CB">
      <w:pPr>
        <w:ind w:firstLineChars="200" w:firstLine="420"/>
        <w:rPr>
          <w:snapToGrid w:val="0"/>
          <w:kern w:val="0"/>
        </w:rPr>
      </w:pPr>
    </w:p>
    <w:p w14:paraId="0920D891" w14:textId="77777777" w:rsidR="005259CB" w:rsidRPr="00CF380F" w:rsidRDefault="005259CB" w:rsidP="00A069A0">
      <w:pPr>
        <w:numPr>
          <w:ilvl w:val="0"/>
          <w:numId w:val="46"/>
        </w:numPr>
        <w:rPr>
          <w:snapToGrid w:val="0"/>
          <w:kern w:val="0"/>
        </w:rPr>
      </w:pPr>
      <w:r w:rsidRPr="00CF380F">
        <w:rPr>
          <w:snapToGrid w:val="0"/>
          <w:kern w:val="0"/>
        </w:rPr>
        <w:t>试证明图</w:t>
      </w:r>
      <w:r w:rsidRPr="00CF380F">
        <w:rPr>
          <w:snapToGrid w:val="0"/>
          <w:kern w:val="0"/>
        </w:rPr>
        <w:t>6.6</w:t>
      </w:r>
      <w:r w:rsidRPr="00CF380F">
        <w:rPr>
          <w:snapToGrid w:val="0"/>
          <w:kern w:val="0"/>
        </w:rPr>
        <w:t>中的两个图不是同构的。</w:t>
      </w:r>
    </w:p>
    <w:p w14:paraId="4C20DEE2" w14:textId="77777777" w:rsidR="005259CB" w:rsidRPr="00CF380F" w:rsidRDefault="005259CB" w:rsidP="005259CB">
      <w:pPr>
        <w:jc w:val="center"/>
        <w:rPr>
          <w:sz w:val="18"/>
          <w:szCs w:val="18"/>
        </w:rPr>
      </w:pPr>
      <w:r w:rsidRPr="00CF380F">
        <w:rPr>
          <w:noProof/>
          <w:kern w:val="0"/>
        </w:rPr>
        <mc:AlternateContent>
          <mc:Choice Requires="wpc">
            <w:drawing>
              <wp:inline distT="0" distB="0" distL="0" distR="0" wp14:anchorId="0528C0AC" wp14:editId="07742DAD">
                <wp:extent cx="2157390" cy="1097280"/>
                <wp:effectExtent l="0" t="0" r="14605" b="7620"/>
                <wp:docPr id="2011" name="画布 20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34" name="Oval 6871"/>
                        <wps:cNvSpPr>
                          <a:spLocks noChangeArrowheads="1"/>
                        </wps:cNvSpPr>
                        <wps:spPr bwMode="auto">
                          <a:xfrm>
                            <a:off x="843575" y="156846"/>
                            <a:ext cx="36195" cy="3619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Line 6872"/>
                        <wps:cNvCnPr>
                          <a:cxnSpLocks noChangeShapeType="1"/>
                        </wps:cNvCnPr>
                        <wps:spPr bwMode="auto">
                          <a:xfrm>
                            <a:off x="199050" y="180341"/>
                            <a:ext cx="647700" cy="3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6874"/>
                        <wps:cNvCnPr>
                          <a:cxnSpLocks noChangeShapeType="1"/>
                        </wps:cNvCnPr>
                        <wps:spPr bwMode="auto">
                          <a:xfrm flipH="1">
                            <a:off x="861355" y="180341"/>
                            <a:ext cx="3175" cy="6838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6876"/>
                        <wps:cNvCnPr>
                          <a:cxnSpLocks noChangeShapeType="1"/>
                        </wps:cNvCnPr>
                        <wps:spPr bwMode="auto">
                          <a:xfrm>
                            <a:off x="169840" y="180341"/>
                            <a:ext cx="215900" cy="21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Text Box 6879"/>
                        <wps:cNvSpPr txBox="1">
                          <a:spLocks noChangeArrowheads="1"/>
                        </wps:cNvSpPr>
                        <wps:spPr bwMode="auto">
                          <a:xfrm>
                            <a:off x="70145" y="57151"/>
                            <a:ext cx="7175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1AC588" w14:textId="77777777" w:rsidR="005259CB" w:rsidRDefault="005259CB" w:rsidP="005259CB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5" name="Text Box 6881"/>
                        <wps:cNvSpPr txBox="1">
                          <a:spLocks noChangeArrowheads="1"/>
                        </wps:cNvSpPr>
                        <wps:spPr bwMode="auto">
                          <a:xfrm>
                            <a:off x="884850" y="57151"/>
                            <a:ext cx="7175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18A715" w14:textId="77777777" w:rsidR="005259CB" w:rsidRDefault="005259CB" w:rsidP="005259CB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6" name="Line 6877"/>
                        <wps:cNvCnPr>
                          <a:cxnSpLocks noChangeShapeType="1"/>
                        </wps:cNvCnPr>
                        <wps:spPr bwMode="auto">
                          <a:xfrm>
                            <a:off x="163490" y="186056"/>
                            <a:ext cx="3175" cy="6838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Text Box 6883"/>
                        <wps:cNvSpPr txBox="1">
                          <a:spLocks noChangeArrowheads="1"/>
                        </wps:cNvSpPr>
                        <wps:spPr bwMode="auto">
                          <a:xfrm>
                            <a:off x="380660" y="221616"/>
                            <a:ext cx="7175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CE9EB5" w14:textId="77777777" w:rsidR="005259CB" w:rsidRDefault="005259CB" w:rsidP="005259CB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8" name="Text Box 6896"/>
                        <wps:cNvSpPr txBox="1">
                          <a:spLocks noChangeArrowheads="1"/>
                        </wps:cNvSpPr>
                        <wps:spPr bwMode="auto">
                          <a:xfrm>
                            <a:off x="703240" y="227331"/>
                            <a:ext cx="7175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AB4391" w14:textId="77777777" w:rsidR="005259CB" w:rsidRDefault="005259CB" w:rsidP="005259C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9" name="Oval 6898"/>
                        <wps:cNvSpPr>
                          <a:spLocks noChangeArrowheads="1"/>
                        </wps:cNvSpPr>
                        <wps:spPr bwMode="auto">
                          <a:xfrm>
                            <a:off x="1358560" y="156846"/>
                            <a:ext cx="36195" cy="3619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Oval 6900"/>
                        <wps:cNvSpPr>
                          <a:spLocks noChangeArrowheads="1"/>
                        </wps:cNvSpPr>
                        <wps:spPr bwMode="auto">
                          <a:xfrm>
                            <a:off x="2044360" y="156846"/>
                            <a:ext cx="36195" cy="3619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Line 6901"/>
                        <wps:cNvCnPr>
                          <a:cxnSpLocks noChangeShapeType="1"/>
                        </wps:cNvCnPr>
                        <wps:spPr bwMode="auto">
                          <a:xfrm>
                            <a:off x="1399835" y="180341"/>
                            <a:ext cx="647700" cy="3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6902"/>
                        <wps:cNvCnPr>
                          <a:cxnSpLocks noChangeShapeType="1"/>
                        </wps:cNvCnPr>
                        <wps:spPr bwMode="auto">
                          <a:xfrm flipH="1">
                            <a:off x="2062140" y="180341"/>
                            <a:ext cx="3175" cy="6838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6904"/>
                        <wps:cNvCnPr>
                          <a:cxnSpLocks noChangeShapeType="1"/>
                        </wps:cNvCnPr>
                        <wps:spPr bwMode="auto">
                          <a:xfrm>
                            <a:off x="1364275" y="186056"/>
                            <a:ext cx="215900" cy="21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Text Box 6907"/>
                        <wps:cNvSpPr txBox="1">
                          <a:spLocks noChangeArrowheads="1"/>
                        </wps:cNvSpPr>
                        <wps:spPr bwMode="auto">
                          <a:xfrm>
                            <a:off x="1282360" y="57151"/>
                            <a:ext cx="7175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4C0C43" w14:textId="77777777" w:rsidR="005259CB" w:rsidRDefault="005259CB" w:rsidP="005259C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5" name="Text Box 6909"/>
                        <wps:cNvSpPr txBox="1">
                          <a:spLocks noChangeArrowheads="1"/>
                        </wps:cNvSpPr>
                        <wps:spPr bwMode="auto">
                          <a:xfrm>
                            <a:off x="2085635" y="57151"/>
                            <a:ext cx="7175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7F201B" w14:textId="77777777" w:rsidR="005259CB" w:rsidRDefault="005259CB" w:rsidP="005259C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6" name="Line 6905"/>
                        <wps:cNvCnPr>
                          <a:cxnSpLocks noChangeShapeType="1"/>
                        </wps:cNvCnPr>
                        <wps:spPr bwMode="auto">
                          <a:xfrm>
                            <a:off x="1376340" y="180341"/>
                            <a:ext cx="3175" cy="6838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Text Box 6911"/>
                        <wps:cNvSpPr txBox="1">
                          <a:spLocks noChangeArrowheads="1"/>
                        </wps:cNvSpPr>
                        <wps:spPr bwMode="auto">
                          <a:xfrm>
                            <a:off x="1581445" y="221616"/>
                            <a:ext cx="7175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FFADBC" w14:textId="77777777" w:rsidR="005259CB" w:rsidRDefault="005259CB" w:rsidP="005259C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wgp>
                        <wpg:cNvPr id="178" name="Group 6884"/>
                        <wpg:cNvGrpSpPr>
                          <a:grpSpLocks/>
                        </wpg:cNvGrpSpPr>
                        <wpg:grpSpPr bwMode="auto">
                          <a:xfrm>
                            <a:off x="362880" y="374016"/>
                            <a:ext cx="36195" cy="293370"/>
                            <a:chOff x="292735" y="316865"/>
                            <a:chExt cx="57" cy="462"/>
                          </a:xfrm>
                        </wpg:grpSpPr>
                        <wps:wsp>
                          <wps:cNvPr id="179" name="Oval 688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2735" y="316865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" name="Line 688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765" y="316931"/>
                              <a:ext cx="0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" name="Oval 6887"/>
                          <wps:cNvSpPr>
                            <a:spLocks noChangeArrowheads="1"/>
                          </wps:cNvSpPr>
                          <wps:spPr bwMode="auto">
                            <a:xfrm>
                              <a:off x="292735" y="317270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82" name="Line 6888"/>
                        <wps:cNvCnPr>
                          <a:cxnSpLocks noChangeShapeType="1"/>
                        </wps:cNvCnPr>
                        <wps:spPr bwMode="auto">
                          <a:xfrm>
                            <a:off x="386375" y="385446"/>
                            <a:ext cx="251460" cy="3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Text Box 6925"/>
                        <wps:cNvSpPr txBox="1">
                          <a:spLocks noChangeArrowheads="1"/>
                        </wps:cNvSpPr>
                        <wps:spPr bwMode="auto">
                          <a:xfrm>
                            <a:off x="1904025" y="215266"/>
                            <a:ext cx="7175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B8DDF0" w14:textId="77777777" w:rsidR="005259CB" w:rsidRDefault="005259CB" w:rsidP="005259C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wgp>
                        <wpg:cNvPr id="184" name="Group 6890"/>
                        <wpg:cNvGrpSpPr>
                          <a:grpSpLocks/>
                        </wpg:cNvGrpSpPr>
                        <wpg:grpSpPr bwMode="auto">
                          <a:xfrm>
                            <a:off x="632755" y="374016"/>
                            <a:ext cx="36195" cy="293370"/>
                            <a:chOff x="562610" y="316865"/>
                            <a:chExt cx="57" cy="462"/>
                          </a:xfrm>
                        </wpg:grpSpPr>
                        <wps:wsp>
                          <wps:cNvPr id="185" name="Oval 6891"/>
                          <wps:cNvSpPr>
                            <a:spLocks noChangeArrowheads="1"/>
                          </wps:cNvSpPr>
                          <wps:spPr bwMode="auto">
                            <a:xfrm>
                              <a:off x="562610" y="316865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Line 689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62640" y="316931"/>
                              <a:ext cx="0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Oval 689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2610" y="317270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88" name="Group 6912"/>
                        <wpg:cNvGrpSpPr>
                          <a:grpSpLocks/>
                        </wpg:cNvGrpSpPr>
                        <wpg:grpSpPr bwMode="auto">
                          <a:xfrm>
                            <a:off x="1563665" y="374016"/>
                            <a:ext cx="36195" cy="293370"/>
                            <a:chOff x="1259840" y="316865"/>
                            <a:chExt cx="57" cy="462"/>
                          </a:xfrm>
                        </wpg:grpSpPr>
                        <wps:wsp>
                          <wps:cNvPr id="189" name="Oval 6913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840" y="316865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691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59870" y="316931"/>
                              <a:ext cx="0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Oval 6915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840" y="317270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92" name="Line 6916"/>
                        <wps:cNvCnPr>
                          <a:cxnSpLocks noChangeShapeType="1"/>
                        </wps:cNvCnPr>
                        <wps:spPr bwMode="auto">
                          <a:xfrm>
                            <a:off x="1604940" y="385446"/>
                            <a:ext cx="215900" cy="3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93" name="Group 6918"/>
                        <wpg:cNvGrpSpPr>
                          <a:grpSpLocks/>
                        </wpg:cNvGrpSpPr>
                        <wpg:grpSpPr bwMode="auto">
                          <a:xfrm>
                            <a:off x="1833540" y="374016"/>
                            <a:ext cx="36195" cy="293370"/>
                            <a:chOff x="1529715" y="316865"/>
                            <a:chExt cx="57" cy="462"/>
                          </a:xfrm>
                        </wpg:grpSpPr>
                        <wps:wsp>
                          <wps:cNvPr id="194" name="Oval 69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529715" y="316865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" name="Line 692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29745" y="316931"/>
                              <a:ext cx="0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Oval 69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29715" y="317270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97" name="Line 6873"/>
                        <wps:cNvCnPr>
                          <a:cxnSpLocks noChangeShapeType="1"/>
                        </wps:cNvCnPr>
                        <wps:spPr bwMode="auto">
                          <a:xfrm flipH="1">
                            <a:off x="181270" y="672466"/>
                            <a:ext cx="179705" cy="1797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6889"/>
                        <wps:cNvCnPr>
                          <a:cxnSpLocks noChangeShapeType="1"/>
                        </wps:cNvCnPr>
                        <wps:spPr bwMode="auto">
                          <a:xfrm>
                            <a:off x="386375" y="648971"/>
                            <a:ext cx="251460" cy="3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Text Box 6894"/>
                        <wps:cNvSpPr txBox="1">
                          <a:spLocks noChangeArrowheads="1"/>
                        </wps:cNvSpPr>
                        <wps:spPr bwMode="auto">
                          <a:xfrm>
                            <a:off x="362880" y="648971"/>
                            <a:ext cx="7175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271576" w14:textId="77777777" w:rsidR="005259CB" w:rsidRDefault="005259CB" w:rsidP="005259C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" name="Line 6917"/>
                        <wps:cNvCnPr>
                          <a:cxnSpLocks noChangeShapeType="1"/>
                        </wps:cNvCnPr>
                        <wps:spPr bwMode="auto">
                          <a:xfrm>
                            <a:off x="1604940" y="655321"/>
                            <a:ext cx="215900" cy="3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Line 6922"/>
                        <wps:cNvCnPr>
                          <a:cxnSpLocks noChangeShapeType="1"/>
                        </wps:cNvCnPr>
                        <wps:spPr bwMode="auto">
                          <a:xfrm>
                            <a:off x="1844970" y="655321"/>
                            <a:ext cx="215900" cy="21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Text Box 6895"/>
                        <wps:cNvSpPr txBox="1">
                          <a:spLocks noChangeArrowheads="1"/>
                        </wps:cNvSpPr>
                        <wps:spPr bwMode="auto">
                          <a:xfrm>
                            <a:off x="691175" y="596266"/>
                            <a:ext cx="7175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6EF81B" w14:textId="77777777" w:rsidR="005259CB" w:rsidRDefault="005259CB" w:rsidP="005259C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3" name="Text Box 6923"/>
                        <wps:cNvSpPr txBox="1">
                          <a:spLocks noChangeArrowheads="1"/>
                        </wps:cNvSpPr>
                        <wps:spPr bwMode="auto">
                          <a:xfrm>
                            <a:off x="1499530" y="619761"/>
                            <a:ext cx="7175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30EC0B" w14:textId="77777777" w:rsidR="005259CB" w:rsidRDefault="005259CB" w:rsidP="005259C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4" name="Text Box 6924"/>
                        <wps:cNvSpPr txBox="1">
                          <a:spLocks noChangeArrowheads="1"/>
                        </wps:cNvSpPr>
                        <wps:spPr bwMode="auto">
                          <a:xfrm>
                            <a:off x="1821475" y="648971"/>
                            <a:ext cx="7175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DC305E" w14:textId="77777777" w:rsidR="005259CB" w:rsidRDefault="005259CB" w:rsidP="005259C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5" name="Oval 6868"/>
                        <wps:cNvSpPr>
                          <a:spLocks noChangeArrowheads="1"/>
                        </wps:cNvSpPr>
                        <wps:spPr bwMode="auto">
                          <a:xfrm>
                            <a:off x="157775" y="854076"/>
                            <a:ext cx="36195" cy="3619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Oval 6870"/>
                        <wps:cNvSpPr>
                          <a:spLocks noChangeArrowheads="1"/>
                        </wps:cNvSpPr>
                        <wps:spPr bwMode="auto">
                          <a:xfrm>
                            <a:off x="843575" y="854076"/>
                            <a:ext cx="36195" cy="3619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Line 6875"/>
                        <wps:cNvCnPr>
                          <a:cxnSpLocks noChangeShapeType="1"/>
                        </wps:cNvCnPr>
                        <wps:spPr bwMode="auto">
                          <a:xfrm>
                            <a:off x="199050" y="871856"/>
                            <a:ext cx="647700" cy="3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Text Box 6880"/>
                        <wps:cNvSpPr txBox="1">
                          <a:spLocks noChangeArrowheads="1"/>
                        </wps:cNvSpPr>
                        <wps:spPr bwMode="auto">
                          <a:xfrm>
                            <a:off x="70145" y="795656"/>
                            <a:ext cx="7175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388633" w14:textId="77777777" w:rsidR="005259CB" w:rsidRDefault="005259CB" w:rsidP="005259CB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9" name="Text Box 6882"/>
                        <wps:cNvSpPr txBox="1">
                          <a:spLocks noChangeArrowheads="1"/>
                        </wps:cNvSpPr>
                        <wps:spPr bwMode="auto">
                          <a:xfrm>
                            <a:off x="884850" y="795656"/>
                            <a:ext cx="7175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813CB4" w14:textId="77777777" w:rsidR="005259CB" w:rsidRDefault="005259CB" w:rsidP="005259CB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0" name="Oval 6897"/>
                        <wps:cNvSpPr>
                          <a:spLocks noChangeArrowheads="1"/>
                        </wps:cNvSpPr>
                        <wps:spPr bwMode="auto">
                          <a:xfrm>
                            <a:off x="1352845" y="854076"/>
                            <a:ext cx="36195" cy="3619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Oval 6899"/>
                        <wps:cNvSpPr>
                          <a:spLocks noChangeArrowheads="1"/>
                        </wps:cNvSpPr>
                        <wps:spPr bwMode="auto">
                          <a:xfrm>
                            <a:off x="2038645" y="854076"/>
                            <a:ext cx="36195" cy="3619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2" name="Line 6903"/>
                        <wps:cNvCnPr>
                          <a:cxnSpLocks noChangeShapeType="1"/>
                        </wps:cNvCnPr>
                        <wps:spPr bwMode="auto">
                          <a:xfrm>
                            <a:off x="1394120" y="871856"/>
                            <a:ext cx="647700" cy="3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Text Box 6908"/>
                        <wps:cNvSpPr txBox="1">
                          <a:spLocks noChangeArrowheads="1"/>
                        </wps:cNvSpPr>
                        <wps:spPr bwMode="auto">
                          <a:xfrm>
                            <a:off x="1270930" y="795656"/>
                            <a:ext cx="7175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0287B3" w14:textId="77777777" w:rsidR="005259CB" w:rsidRDefault="005259CB" w:rsidP="005259C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4" name="Text Box 6910"/>
                        <wps:cNvSpPr txBox="1">
                          <a:spLocks noChangeArrowheads="1"/>
                        </wps:cNvSpPr>
                        <wps:spPr bwMode="auto">
                          <a:xfrm>
                            <a:off x="2085635" y="795656"/>
                            <a:ext cx="7175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1CD4B7" w14:textId="77777777" w:rsidR="005259CB" w:rsidRDefault="005259CB" w:rsidP="005259C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5" name="Text Box 6878"/>
                        <wps:cNvSpPr txBox="1">
                          <a:spLocks noChangeArrowheads="1"/>
                        </wps:cNvSpPr>
                        <wps:spPr bwMode="auto">
                          <a:xfrm>
                            <a:off x="310175" y="953771"/>
                            <a:ext cx="315595" cy="143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193F88" w14:textId="77777777" w:rsidR="005259CB" w:rsidRDefault="005259CB" w:rsidP="005259C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  <w:p w14:paraId="3DA71016" w14:textId="77777777" w:rsidR="005259CB" w:rsidRDefault="005259CB" w:rsidP="005259C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6" name="Text Box 6906"/>
                        <wps:cNvSpPr txBox="1">
                          <a:spLocks noChangeArrowheads="1"/>
                        </wps:cNvSpPr>
                        <wps:spPr bwMode="auto">
                          <a:xfrm>
                            <a:off x="1531280" y="953771"/>
                            <a:ext cx="29464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20E100" w14:textId="77777777" w:rsidR="005259CB" w:rsidRDefault="005259CB" w:rsidP="005259C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  <w:p w14:paraId="0164A202" w14:textId="77777777" w:rsidR="005259CB" w:rsidRDefault="005259CB" w:rsidP="005259C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7" name="Oval 6869"/>
                        <wps:cNvSpPr>
                          <a:spLocks noChangeArrowheads="1"/>
                        </wps:cNvSpPr>
                        <wps:spPr bwMode="auto">
                          <a:xfrm>
                            <a:off x="157775" y="156846"/>
                            <a:ext cx="36195" cy="3619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528C0AC" id="画布 2011" o:spid="_x0000_s1104" editas="canvas" style="width:169.85pt;height:86.4pt;mso-position-horizontal-relative:char;mso-position-vertical-relative:line" coordsize="21570,109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">
                <v:shape id="_x0000_s1105" type="#_x0000_t75" style="position:absolute;width:21570;height:10972;visibility:visible;mso-wrap-style:square" filled="t">
                  <v:fill o:detectmouseclick="t"/>
                  <v:path o:connecttype="none"/>
                </v:shape>
                <v:oval id="Oval 6871" o:spid="_x0000_s1106" style="position:absolute;left:8435;top:156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" filled="f"/>
                <v:line id="Line 6872" o:spid="_x0000_s1107" style="position:absolute;visibility:visible;mso-wrap-style:square" from="1990,1803" to="8467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">
                  <v:stroke endarrowwidth="narrow"/>
                </v:line>
                <v:line id="Line 6874" o:spid="_x0000_s1108" style="position:absolute;flip:x;visibility:visible;mso-wrap-style:square" from="8613,1803" to="8645,8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">
                  <v:stroke startarrowwidth="narrow"/>
                </v:line>
                <v:line id="Line 6876" o:spid="_x0000_s1109" style="position:absolute;visibility:visible;mso-wrap-style:square" from="1698,1803" to="3857,3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">
                  <v:stroke startarrowwidth="narrow" endarrowwidth="narrow"/>
                </v:line>
                <v:shape id="Text Box 6879" o:spid="_x0000_s1110" type="#_x0000_t202" style="position:absolute;left:701;top:571;width:718;height:1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" filled="f" stroked="f">
                  <v:textbox inset="0,0,0,0">
                    <w:txbxContent>
                      <w:p w14:paraId="211AC588" w14:textId="77777777" w:rsidR="005259CB" w:rsidRDefault="005259CB" w:rsidP="005259CB">
                        <w:pPr>
                          <w:jc w:val="center"/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6881" o:spid="_x0000_s1111" type="#_x0000_t202" style="position:absolute;left:8848;top:571;width:718;height:1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" filled="f" stroked="f">
                  <v:textbox inset="0,0,0,0">
                    <w:txbxContent>
                      <w:p w14:paraId="1B18A715" w14:textId="77777777" w:rsidR="005259CB" w:rsidRDefault="005259CB" w:rsidP="005259CB">
                        <w:pPr>
                          <w:jc w:val="center"/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line id="Line 6877" o:spid="_x0000_s1112" style="position:absolute;visibility:visible;mso-wrap-style:square" from="1634,1860" to="1666,8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">
                  <v:stroke endarrowwidth="narrow"/>
                </v:line>
                <v:shape id="Text Box 6883" o:spid="_x0000_s1113" type="#_x0000_t202" style="position:absolute;left:3806;top:2216;width:718;height:1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" filled="f" stroked="f">
                  <v:textbox inset="0,0,0,0">
                    <w:txbxContent>
                      <w:p w14:paraId="1BCE9EB5" w14:textId="77777777" w:rsidR="005259CB" w:rsidRDefault="005259CB" w:rsidP="005259CB">
                        <w:pPr>
                          <w:jc w:val="center"/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Text Box 6896" o:spid="_x0000_s1114" type="#_x0000_t202" style="position:absolute;left:7032;top:2273;width:717;height:1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" filled="f" stroked="f">
                  <v:textbox inset="0,0,0,0">
                    <w:txbxContent>
                      <w:p w14:paraId="60AB4391" w14:textId="77777777" w:rsidR="005259CB" w:rsidRDefault="005259CB" w:rsidP="005259C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oval id="Oval 6898" o:spid="_x0000_s1115" style="position:absolute;left:13585;top:156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" filled="f"/>
                <v:oval id="Oval 6900" o:spid="_x0000_s1116" style="position:absolute;left:20443;top:156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" filled="f"/>
                <v:line id="Line 6901" o:spid="_x0000_s1117" style="position:absolute;visibility:visible;mso-wrap-style:square" from="13998,1803" to="20475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">
                  <v:stroke endarrowwidth="narrow"/>
                </v:line>
                <v:line id="Line 6902" o:spid="_x0000_s1118" style="position:absolute;flip:x;visibility:visible;mso-wrap-style:square" from="20621,1803" to="20653,8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">
                  <v:stroke startarrowwidth="narrow"/>
                </v:line>
                <v:line id="Line 6904" o:spid="_x0000_s1119" style="position:absolute;visibility:visible;mso-wrap-style:square" from="13642,1860" to="15801,4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">
                  <v:stroke startarrowwidth="narrow" endarrowwidth="narrow"/>
                </v:line>
                <v:shape id="Text Box 6907" o:spid="_x0000_s1120" type="#_x0000_t202" style="position:absolute;left:12823;top:571;width:718;height:1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" filled="f" stroked="f">
                  <v:textbox inset="0,0,0,0">
                    <w:txbxContent>
                      <w:p w14:paraId="254C0C43" w14:textId="77777777" w:rsidR="005259CB" w:rsidRDefault="005259CB" w:rsidP="005259C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6909" o:spid="_x0000_s1121" type="#_x0000_t202" style="position:absolute;left:20856;top:571;width:717;height:1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" filled="f" stroked="f">
                  <v:textbox inset="0,0,0,0">
                    <w:txbxContent>
                      <w:p w14:paraId="717F201B" w14:textId="77777777" w:rsidR="005259CB" w:rsidRDefault="005259CB" w:rsidP="005259C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line id="Line 6905" o:spid="_x0000_s1122" style="position:absolute;visibility:visible;mso-wrap-style:square" from="13763,1803" to="13795,8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">
                  <v:stroke endarrowwidth="narrow"/>
                </v:line>
                <v:shape id="Text Box 6911" o:spid="_x0000_s1123" type="#_x0000_t202" style="position:absolute;left:15814;top:2216;width:718;height:1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" filled="f" stroked="f">
                  <v:textbox inset="0,0,0,0">
                    <w:txbxContent>
                      <w:p w14:paraId="34FFADBC" w14:textId="77777777" w:rsidR="005259CB" w:rsidRDefault="005259CB" w:rsidP="005259C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v:group id="Group 6884" o:spid="_x0000_s1124" style="position:absolute;left:3628;top:3740;width:362;height:2933" coordorigin="292735,316865" coordsize="57,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      <v:oval id="Oval 6885" o:spid="_x0000_s1125" style="position:absolute;left:292735;top:31686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"/>
                  <v:line id="Line 6886" o:spid="_x0000_s1126" style="position:absolute;flip:x;visibility:visible;mso-wrap-style:square" from="292765,316931" to="292765,317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">
                    <v:stroke startarrowwidth="narrow" endarrowwidth="narrow"/>
                  </v:line>
                  <v:oval id="Oval 6887" o:spid="_x0000_s1127" style="position:absolute;left:292735;top:317270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"/>
                </v:group>
                <v:line id="Line 6888" o:spid="_x0000_s1128" style="position:absolute;visibility:visible;mso-wrap-style:square" from="3863,3854" to="6378,38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"/>
                <v:shape id="Text Box 6925" o:spid="_x0000_s1129" type="#_x0000_t202" style="position:absolute;left:19040;top:2152;width:717;height:1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" filled="f" stroked="f">
                  <v:textbox inset="0,0,0,0">
                    <w:txbxContent>
                      <w:p w14:paraId="4FB8DDF0" w14:textId="77777777" w:rsidR="005259CB" w:rsidRDefault="005259CB" w:rsidP="005259C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8</w:t>
                        </w:r>
                      </w:p>
                    </w:txbxContent>
                  </v:textbox>
                </v:shape>
                <v:group id="Group 6890" o:spid="_x0000_s1130" style="position:absolute;left:6327;top:3740;width:362;height:2933" coordorigin="5626,3168" coordsize="0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<v:oval id="Oval 6891" o:spid="_x0000_s1131" style="position:absolute;left:5626;top:3168;width:0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"/>
                  <v:line id="Line 6892" o:spid="_x0000_s1132" style="position:absolute;flip:x;visibility:visible;mso-wrap-style:square" from="5626,3169" to="5626,3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">
                    <v:stroke startarrowwidth="narrow" endarrowwidth="narrow"/>
                  </v:line>
                  <v:oval id="Oval 6893" o:spid="_x0000_s1133" style="position:absolute;left:5626;top:3172;width:0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"/>
                </v:group>
                <v:group id="Group 6912" o:spid="_x0000_s1134" style="position:absolute;left:15636;top:3740;width:362;height:2933" coordorigin="12598,3168" coordsize="0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ZUA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">
                  <v:oval id="Oval 6913" o:spid="_x0000_s1135" style="position:absolute;left:12598;top:3168;width:0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"/>
                  <v:line id="Line 6914" o:spid="_x0000_s1136" style="position:absolute;flip:x;visibility:visible;mso-wrap-style:square" from="12598,3169" to="12598,3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">
                    <v:stroke startarrowwidth="narrow" endarrowwidth="narrow"/>
                  </v:line>
                  <v:oval id="Oval 6915" o:spid="_x0000_s1137" style="position:absolute;left:12598;top:3172;width:0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"/>
                </v:group>
                <v:line id="Line 6916" o:spid="_x0000_s1138" style="position:absolute;visibility:visible;mso-wrap-style:square" from="16049,3854" to="18208,38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a61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/3UMt2fiBXJ2BQAA//8DAFBLAQItABQABgAIAAAAIQDb4fbL7gAAAIUBAAATAAAAAAAAAAAA&#10;AAAAAAAAAABbQ29udGVudF9UeXBlc10ueG1sUEsBAi0AFAAGAAgAAAAhAFr0LFu/AAAAFQEAAAsA&#10;AAAAAAAAAAAAAAAAHwEAAF9yZWxzLy5yZWxzUEsBAi0AFAAGAAgAAAAhAOFtrrXEAAAA3AAAAA8A&#10;AAAAAAAAAAAAAAAABwIAAGRycy9kb3ducmV2LnhtbFBLBQYAAAAAAwADALcAAAD4AgAAAAA=&#10;"/>
                <v:group id="Group 6918" o:spid="_x0000_s1139" style="position:absolute;left:18335;top:3740;width:362;height:2933" coordorigin="15297,3168" coordsize="0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JGs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f0vh9ky4QC6vAAAA//8DAFBLAQItABQABgAIAAAAIQDb4fbL7gAAAIUBAAATAAAAAAAAAAAA&#10;AAAAAAAAAABbQ29udGVudF9UeXBlc10ueG1sUEsBAi0AFAAGAAgAAAAhAFr0LFu/AAAAFQEAAAsA&#10;AAAAAAAAAAAAAAAAHwEAAF9yZWxzLy5yZWxzUEsBAi0AFAAGAAgAAAAhAFMckazEAAAA3AAAAA8A&#10;AAAAAAAAAAAAAAAABwIAAGRycy9kb3ducmV2LnhtbFBLBQYAAAAAAwADALcAAAD4AgAAAAA=&#10;">
                  <v:oval id="Oval 6919" o:spid="_x0000_s1140" style="position:absolute;left:15297;top:3168;width:0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"/>
                  <v:line id="Line 6920" o:spid="_x0000_s1141" style="position:absolute;flip:x;visibility:visible;mso-wrap-style:square" from="15297,3169" to="15297,3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">
                    <v:stroke startarrowwidth="narrow" endarrowwidth="narrow"/>
                  </v:line>
                  <v:oval id="Oval 6921" o:spid="_x0000_s1142" style="position:absolute;left:15297;top:3172;width:0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"/>
                </v:group>
                <v:line id="Line 6873" o:spid="_x0000_s1143" style="position:absolute;flip:x;visibility:visible;mso-wrap-style:square" from="1812,6724" to="3609,8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">
                  <v:stroke startarrowwidth="narrow"/>
                </v:line>
                <v:line id="Line 6889" o:spid="_x0000_s1144" style="position:absolute;visibility:visible;mso-wrap-style:square" from="3863,6489" to="6378,6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ZlfxwAAANw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0Fo5RmZQK/+AAAA//8DAFBLAQItABQABgAIAAAAIQDb4fbL7gAAAIUBAAATAAAAAAAA&#10;AAAAAAAAAAAAAABbQ29udGVudF9UeXBlc10ueG1sUEsBAi0AFAAGAAgAAAAhAFr0LFu/AAAAFQEA&#10;AAsAAAAAAAAAAAAAAAAAHwEAAF9yZWxzLy5yZWxzUEsBAi0AFAAGAAgAAAAhAICFmV/HAAAA3AAA&#10;AA8AAAAAAAAAAAAAAAAABwIAAGRycy9kb3ducmV2LnhtbFBLBQYAAAAAAwADALcAAAD7AgAAAAA=&#10;"/>
                <v:shape id="Text Box 6894" o:spid="_x0000_s1145" type="#_x0000_t202" style="position:absolute;left:3628;top:6489;width:718;height:1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" filled="f" stroked="f">
                  <v:textbox inset="0,0,0,0">
                    <w:txbxContent>
                      <w:p w14:paraId="02271576" w14:textId="77777777" w:rsidR="005259CB" w:rsidRDefault="005259CB" w:rsidP="005259C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shape>
                <v:line id="Line 6917" o:spid="_x0000_s1146" style="position:absolute;visibility:visible;mso-wrap-style:square" from="16049,6553" to="18208,6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GGixQAAANw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"/>
                <v:line id="Line 6922" o:spid="_x0000_s1147" style="position:absolute;visibility:visible;mso-wrap-style:square" from="18449,6553" to="20608,8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">
                  <v:stroke startarrowwidth="narrow" endarrowwidth="narrow"/>
                </v:line>
                <v:shape id="Text Box 6895" o:spid="_x0000_s1148" type="#_x0000_t202" style="position:absolute;left:6911;top:5962;width:718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" filled="f" stroked="f">
                  <v:textbox inset="0,0,0,0">
                    <w:txbxContent>
                      <w:p w14:paraId="306EF81B" w14:textId="77777777" w:rsidR="005259CB" w:rsidRDefault="005259CB" w:rsidP="005259C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shape>
                <v:shape id="Text Box 6923" o:spid="_x0000_s1149" type="#_x0000_t202" style="position:absolute;left:14995;top:6197;width:717;height:1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" filled="f" stroked="f">
                  <v:textbox inset="0,0,0,0">
                    <w:txbxContent>
                      <w:p w14:paraId="2C30EC0B" w14:textId="77777777" w:rsidR="005259CB" w:rsidRDefault="005259CB" w:rsidP="005259C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v:shape id="Text Box 6924" o:spid="_x0000_s1150" type="#_x0000_t202" style="position:absolute;left:18214;top:6489;width:718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" filled="f" stroked="f">
                  <v:textbox inset="0,0,0,0">
                    <w:txbxContent>
                      <w:p w14:paraId="6BDC305E" w14:textId="77777777" w:rsidR="005259CB" w:rsidRDefault="005259CB" w:rsidP="005259C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7</w:t>
                        </w:r>
                      </w:p>
                    </w:txbxContent>
                  </v:textbox>
                </v:shape>
                <v:oval id="Oval 6868" o:spid="_x0000_s1151" style="position:absolute;left:1577;top:854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" filled="f"/>
                <v:oval id="Oval 6870" o:spid="_x0000_s1152" style="position:absolute;left:8435;top:854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" filled="f"/>
                <v:line id="Line 6875" o:spid="_x0000_s1153" style="position:absolute;visibility:visible;mso-wrap-style:square" from="1990,8718" to="8467,8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">
                  <v:stroke startarrowwidth="narrow"/>
                </v:line>
                <v:shape id="Text Box 6880" o:spid="_x0000_s1154" type="#_x0000_t202" style="position:absolute;left:701;top:7956;width:718;height:1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" filled="f" stroked="f">
                  <v:textbox inset="0,0,0,0">
                    <w:txbxContent>
                      <w:p w14:paraId="79388633" w14:textId="77777777" w:rsidR="005259CB" w:rsidRDefault="005259CB" w:rsidP="005259CB">
                        <w:pPr>
                          <w:jc w:val="center"/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6882" o:spid="_x0000_s1155" type="#_x0000_t202" style="position:absolute;left:8848;top:7956;width:718;height:1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" filled="f" stroked="f">
                  <v:textbox inset="0,0,0,0">
                    <w:txbxContent>
                      <w:p w14:paraId="08813CB4" w14:textId="77777777" w:rsidR="005259CB" w:rsidRDefault="005259CB" w:rsidP="005259CB">
                        <w:pPr>
                          <w:jc w:val="center"/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oval id="Oval 6897" o:spid="_x0000_s1156" style="position:absolute;left:13528;top:854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" filled="f"/>
                <v:oval id="Oval 6899" o:spid="_x0000_s1157" style="position:absolute;left:20386;top:854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" filled="f"/>
                <v:line id="Line 6903" o:spid="_x0000_s1158" style="position:absolute;visibility:visible;mso-wrap-style:square" from="13941,8718" to="20418,8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">
                  <v:stroke startarrowwidth="narrow"/>
                </v:line>
                <v:shape id="Text Box 6908" o:spid="_x0000_s1159" type="#_x0000_t202" style="position:absolute;left:12709;top:7956;width:717;height:1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" filled="f" stroked="f">
                  <v:textbox inset="0,0,0,0">
                    <w:txbxContent>
                      <w:p w14:paraId="610287B3" w14:textId="77777777" w:rsidR="005259CB" w:rsidRDefault="005259CB" w:rsidP="005259C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6910" o:spid="_x0000_s1160" type="#_x0000_t202" style="position:absolute;left:20856;top:7956;width:717;height:1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" filled="f" stroked="f">
                  <v:textbox inset="0,0,0,0">
                    <w:txbxContent>
                      <w:p w14:paraId="391CD4B7" w14:textId="77777777" w:rsidR="005259CB" w:rsidRDefault="005259CB" w:rsidP="005259C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Text Box 6878" o:spid="_x0000_s1161" type="#_x0000_t202" style="position:absolute;left:3101;top:9537;width:3156;height:1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" filled="f" stroked="f">
                  <v:textbox inset="0,0,0,0">
                    <w:txbxContent>
                      <w:p w14:paraId="22193F88" w14:textId="77777777" w:rsidR="005259CB" w:rsidRDefault="005259CB" w:rsidP="005259C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  <w:p w14:paraId="3DA71016" w14:textId="77777777" w:rsidR="005259CB" w:rsidRDefault="005259CB" w:rsidP="005259C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 </w:t>
                        </w:r>
                      </w:p>
                    </w:txbxContent>
                  </v:textbox>
                </v:shape>
                <v:shape id="Text Box 6906" o:spid="_x0000_s1162" type="#_x0000_t202" style="position:absolute;left:15312;top:9537;width:2947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" filled="f" stroked="f">
                  <v:textbox inset="0,0,0,0">
                    <w:txbxContent>
                      <w:p w14:paraId="4D20E100" w14:textId="77777777" w:rsidR="005259CB" w:rsidRDefault="005259CB" w:rsidP="005259C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  <w:p w14:paraId="0164A202" w14:textId="77777777" w:rsidR="005259CB" w:rsidRDefault="005259CB" w:rsidP="005259C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 </w:t>
                        </w:r>
                      </w:p>
                    </w:txbxContent>
                  </v:textbox>
                </v:shape>
                <v:oval id="Oval 6869" o:spid="_x0000_s1163" style="position:absolute;left:1577;top:156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" filled="f"/>
                <w10:anchorlock/>
              </v:group>
            </w:pict>
          </mc:Fallback>
        </mc:AlternateContent>
      </w:r>
    </w:p>
    <w:p w14:paraId="24136463" w14:textId="77777777" w:rsidR="005259CB" w:rsidRPr="00CF380F" w:rsidRDefault="005259CB" w:rsidP="005259CB">
      <w:pPr>
        <w:jc w:val="center"/>
        <w:rPr>
          <w:sz w:val="18"/>
          <w:szCs w:val="18"/>
        </w:rPr>
      </w:pPr>
      <w:r w:rsidRPr="00CF380F">
        <w:rPr>
          <w:rFonts w:hint="eastAsia"/>
          <w:sz w:val="18"/>
          <w:szCs w:val="18"/>
        </w:rPr>
        <w:t>图</w:t>
      </w:r>
      <w:r w:rsidRPr="00CF380F">
        <w:rPr>
          <w:sz w:val="18"/>
          <w:szCs w:val="18"/>
        </w:rPr>
        <w:t>6.6</w:t>
      </w:r>
    </w:p>
    <w:p w14:paraId="4CDACEB1" w14:textId="77777777" w:rsidR="005259CB" w:rsidRPr="00CF380F" w:rsidRDefault="005259CB" w:rsidP="005259CB">
      <w:pPr>
        <w:ind w:firstLineChars="200" w:firstLine="420"/>
        <w:rPr>
          <w:snapToGrid w:val="0"/>
          <w:kern w:val="0"/>
        </w:rPr>
      </w:pPr>
    </w:p>
    <w:p w14:paraId="01384AC0" w14:textId="77777777" w:rsidR="005259CB" w:rsidRPr="00CF380F" w:rsidRDefault="005259CB" w:rsidP="00A069A0">
      <w:pPr>
        <w:numPr>
          <w:ilvl w:val="0"/>
          <w:numId w:val="46"/>
        </w:numPr>
        <w:rPr>
          <w:snapToGrid w:val="0"/>
          <w:kern w:val="0"/>
        </w:rPr>
      </w:pPr>
      <w:r w:rsidRPr="00CF380F">
        <w:rPr>
          <w:snapToGrid w:val="0"/>
          <w:kern w:val="0"/>
        </w:rPr>
        <w:t>一个无向图如果同构于它的补图，则称该图为自补图。</w:t>
      </w:r>
    </w:p>
    <w:p w14:paraId="6798512F" w14:textId="77777777" w:rsidR="005259CB" w:rsidRPr="00CF380F" w:rsidRDefault="005259CB" w:rsidP="005259CB">
      <w:pPr>
        <w:ind w:firstLineChars="200" w:firstLine="420"/>
        <w:rPr>
          <w:snapToGrid w:val="0"/>
          <w:kern w:val="0"/>
        </w:rPr>
      </w:pPr>
      <w:r w:rsidRPr="00CF380F">
        <w:rPr>
          <w:snapToGrid w:val="0"/>
          <w:kern w:val="0"/>
        </w:rPr>
        <w:t>（</w:t>
      </w:r>
      <w:r w:rsidRPr="00CF380F">
        <w:rPr>
          <w:snapToGrid w:val="0"/>
          <w:kern w:val="0"/>
        </w:rPr>
        <w:t>1</w:t>
      </w:r>
      <w:r w:rsidRPr="00CF380F">
        <w:rPr>
          <w:snapToGrid w:val="0"/>
          <w:kern w:val="0"/>
        </w:rPr>
        <w:t>）给出所有具有</w:t>
      </w:r>
      <w:r w:rsidRPr="00CF380F">
        <w:rPr>
          <w:snapToGrid w:val="0"/>
          <w:kern w:val="0"/>
        </w:rPr>
        <w:t>4</w:t>
      </w:r>
      <w:r w:rsidRPr="00CF380F">
        <w:rPr>
          <w:snapToGrid w:val="0"/>
          <w:kern w:val="0"/>
        </w:rPr>
        <w:t>个结点的自补图</w:t>
      </w:r>
      <w:r w:rsidRPr="00CF380F">
        <w:rPr>
          <w:rFonts w:hint="eastAsia"/>
          <w:snapToGrid w:val="0"/>
          <w:kern w:val="0"/>
        </w:rPr>
        <w:t>。</w:t>
      </w:r>
    </w:p>
    <w:p w14:paraId="596F6312" w14:textId="77777777" w:rsidR="005259CB" w:rsidRPr="00CF380F" w:rsidRDefault="005259CB" w:rsidP="005259CB">
      <w:pPr>
        <w:ind w:firstLineChars="200" w:firstLine="420"/>
        <w:rPr>
          <w:snapToGrid w:val="0"/>
          <w:kern w:val="0"/>
        </w:rPr>
      </w:pPr>
      <w:r w:rsidRPr="00CF380F">
        <w:rPr>
          <w:snapToGrid w:val="0"/>
          <w:kern w:val="0"/>
        </w:rPr>
        <w:t>（</w:t>
      </w:r>
      <w:r w:rsidRPr="00CF380F">
        <w:rPr>
          <w:snapToGrid w:val="0"/>
          <w:kern w:val="0"/>
        </w:rPr>
        <w:t>2</w:t>
      </w:r>
      <w:r w:rsidRPr="00CF380F">
        <w:rPr>
          <w:snapToGrid w:val="0"/>
          <w:kern w:val="0"/>
        </w:rPr>
        <w:t>）给出所有具有</w:t>
      </w:r>
      <w:r w:rsidRPr="00CF380F">
        <w:rPr>
          <w:snapToGrid w:val="0"/>
          <w:kern w:val="0"/>
        </w:rPr>
        <w:t>5</w:t>
      </w:r>
      <w:r w:rsidRPr="00CF380F">
        <w:rPr>
          <w:snapToGrid w:val="0"/>
          <w:kern w:val="0"/>
        </w:rPr>
        <w:t>个结点的自补图</w:t>
      </w:r>
      <w:r w:rsidRPr="00CF380F">
        <w:rPr>
          <w:rFonts w:hint="eastAsia"/>
          <w:snapToGrid w:val="0"/>
          <w:kern w:val="0"/>
        </w:rPr>
        <w:t>。</w:t>
      </w:r>
    </w:p>
    <w:p w14:paraId="21389D88" w14:textId="77777777" w:rsidR="005259CB" w:rsidRPr="00CF380F" w:rsidRDefault="005259CB" w:rsidP="005259CB">
      <w:pPr>
        <w:ind w:firstLineChars="200" w:firstLine="420"/>
        <w:rPr>
          <w:snapToGrid w:val="0"/>
          <w:kern w:val="0"/>
        </w:rPr>
      </w:pPr>
      <w:r w:rsidRPr="00CF380F">
        <w:rPr>
          <w:snapToGrid w:val="0"/>
          <w:kern w:val="0"/>
        </w:rPr>
        <w:t>（</w:t>
      </w:r>
      <w:r w:rsidRPr="00CF380F">
        <w:rPr>
          <w:snapToGrid w:val="0"/>
          <w:kern w:val="0"/>
        </w:rPr>
        <w:t>3</w:t>
      </w:r>
      <w:r w:rsidRPr="00CF380F">
        <w:rPr>
          <w:snapToGrid w:val="0"/>
          <w:kern w:val="0"/>
        </w:rPr>
        <w:t>）证明一个自补图一定有</w:t>
      </w:r>
      <w:r w:rsidRPr="00CF380F">
        <w:rPr>
          <w:snapToGrid w:val="0"/>
          <w:kern w:val="0"/>
        </w:rPr>
        <w:t>4k</w:t>
      </w:r>
      <w:r w:rsidRPr="00CF380F">
        <w:rPr>
          <w:snapToGrid w:val="0"/>
          <w:kern w:val="0"/>
        </w:rPr>
        <w:t>或</w:t>
      </w:r>
      <w:r w:rsidRPr="00CF380F">
        <w:rPr>
          <w:snapToGrid w:val="0"/>
          <w:kern w:val="0"/>
        </w:rPr>
        <w:t>4k</w:t>
      </w:r>
      <w:r w:rsidRPr="00CF380F">
        <w:rPr>
          <w:snapToGrid w:val="0"/>
          <w:kern w:val="0"/>
        </w:rPr>
        <w:t>＋</w:t>
      </w:r>
      <w:r w:rsidRPr="00CF380F">
        <w:rPr>
          <w:snapToGrid w:val="0"/>
          <w:kern w:val="0"/>
        </w:rPr>
        <w:t>1</w:t>
      </w:r>
      <w:r w:rsidRPr="00CF380F">
        <w:rPr>
          <w:snapToGrid w:val="0"/>
          <w:kern w:val="0"/>
        </w:rPr>
        <w:t>（</w:t>
      </w:r>
      <w:r w:rsidRPr="00CF380F">
        <w:rPr>
          <w:snapToGrid w:val="0"/>
          <w:kern w:val="0"/>
        </w:rPr>
        <w:t>k</w:t>
      </w:r>
      <w:r w:rsidRPr="00CF380F">
        <w:rPr>
          <w:rFonts w:ascii="宋体" w:hAnsi="宋体" w:cs="宋体" w:hint="eastAsia"/>
          <w:snapToGrid w:val="0"/>
          <w:kern w:val="0"/>
        </w:rPr>
        <w:t>∈</w:t>
      </w:r>
      <w:r w:rsidRPr="00CF380F">
        <w:rPr>
          <w:rFonts w:eastAsia="黑体"/>
          <w:b/>
          <w:snapToGrid w:val="0"/>
          <w:kern w:val="0"/>
        </w:rPr>
        <w:t>N</w:t>
      </w:r>
      <w:r w:rsidRPr="00CF380F">
        <w:rPr>
          <w:snapToGrid w:val="0"/>
          <w:kern w:val="0"/>
        </w:rPr>
        <w:t>）个结点。</w:t>
      </w:r>
    </w:p>
    <w:p w14:paraId="2DC5A2A0" w14:textId="77777777" w:rsidR="005259CB" w:rsidRPr="00CF380F" w:rsidRDefault="005259CB" w:rsidP="005259CB">
      <w:pPr>
        <w:ind w:firstLineChars="200" w:firstLine="420"/>
        <w:rPr>
          <w:snapToGrid w:val="0"/>
          <w:kern w:val="0"/>
        </w:rPr>
      </w:pPr>
    </w:p>
    <w:p w14:paraId="11FCA187" w14:textId="77777777" w:rsidR="005259CB" w:rsidRPr="00CF380F" w:rsidRDefault="005259CB" w:rsidP="00A069A0">
      <w:pPr>
        <w:numPr>
          <w:ilvl w:val="0"/>
          <w:numId w:val="47"/>
        </w:numPr>
        <w:rPr>
          <w:snapToGrid w:val="0"/>
          <w:kern w:val="0"/>
        </w:rPr>
      </w:pPr>
      <w:r w:rsidRPr="00CF380F">
        <w:rPr>
          <w:snapToGrid w:val="0"/>
          <w:kern w:val="0"/>
        </w:rPr>
        <w:t>求图</w:t>
      </w:r>
      <w:r w:rsidRPr="00CF380F">
        <w:rPr>
          <w:snapToGrid w:val="0"/>
          <w:kern w:val="0"/>
        </w:rPr>
        <w:t>6.11</w:t>
      </w:r>
      <w:r w:rsidRPr="00CF380F">
        <w:rPr>
          <w:snapToGrid w:val="0"/>
          <w:kern w:val="0"/>
        </w:rPr>
        <w:t>所示的有向图</w:t>
      </w:r>
      <w:r w:rsidRPr="00CF380F">
        <w:rPr>
          <w:snapToGrid w:val="0"/>
          <w:kern w:val="0"/>
        </w:rPr>
        <w:t>G</w:t>
      </w:r>
      <w:r w:rsidRPr="00CF380F">
        <w:rPr>
          <w:snapToGrid w:val="0"/>
          <w:kern w:val="0"/>
        </w:rPr>
        <w:t>的邻接矩阵</w:t>
      </w:r>
      <w:r w:rsidRPr="00CF380F">
        <w:rPr>
          <w:rFonts w:eastAsia="黑体"/>
          <w:b/>
          <w:bCs/>
          <w:snapToGrid w:val="0"/>
          <w:kern w:val="0"/>
        </w:rPr>
        <w:t>A</w:t>
      </w:r>
      <w:r w:rsidRPr="00CF380F">
        <w:rPr>
          <w:snapToGrid w:val="0"/>
          <w:kern w:val="0"/>
        </w:rPr>
        <w:t>，找出从</w:t>
      </w:r>
      <w:r w:rsidRPr="00CF380F">
        <w:rPr>
          <w:snapToGrid w:val="0"/>
          <w:kern w:val="0"/>
        </w:rPr>
        <w:t>v</w:t>
      </w:r>
      <w:r w:rsidRPr="00CF380F">
        <w:rPr>
          <w:snapToGrid w:val="0"/>
          <w:kern w:val="0"/>
          <w:szCs w:val="18"/>
          <w:vertAlign w:val="subscript"/>
        </w:rPr>
        <w:t>1</w:t>
      </w:r>
      <w:r w:rsidRPr="00CF380F">
        <w:rPr>
          <w:snapToGrid w:val="0"/>
          <w:kern w:val="0"/>
        </w:rPr>
        <w:t>到</w:t>
      </w:r>
      <w:r w:rsidRPr="00CF380F">
        <w:rPr>
          <w:snapToGrid w:val="0"/>
          <w:kern w:val="0"/>
        </w:rPr>
        <w:t>v</w:t>
      </w:r>
      <w:r w:rsidRPr="00CF380F">
        <w:rPr>
          <w:snapToGrid w:val="0"/>
          <w:kern w:val="0"/>
          <w:szCs w:val="18"/>
          <w:vertAlign w:val="subscript"/>
        </w:rPr>
        <w:t>4</w:t>
      </w:r>
      <w:r w:rsidRPr="00CF380F">
        <w:rPr>
          <w:snapToGrid w:val="0"/>
          <w:kern w:val="0"/>
        </w:rPr>
        <w:t>长度为</w:t>
      </w:r>
      <w:r w:rsidRPr="00CF380F">
        <w:rPr>
          <w:snapToGrid w:val="0"/>
          <w:kern w:val="0"/>
        </w:rPr>
        <w:t>2</w:t>
      </w:r>
      <w:r w:rsidRPr="00CF380F">
        <w:rPr>
          <w:snapToGrid w:val="0"/>
          <w:kern w:val="0"/>
        </w:rPr>
        <w:t>、</w:t>
      </w:r>
      <w:r w:rsidRPr="00CF380F">
        <w:rPr>
          <w:snapToGrid w:val="0"/>
          <w:kern w:val="0"/>
        </w:rPr>
        <w:t>3</w:t>
      </w:r>
      <w:r w:rsidRPr="00CF380F">
        <w:rPr>
          <w:snapToGrid w:val="0"/>
          <w:kern w:val="0"/>
        </w:rPr>
        <w:t>和</w:t>
      </w:r>
      <w:r w:rsidRPr="00CF380F">
        <w:rPr>
          <w:snapToGrid w:val="0"/>
          <w:kern w:val="0"/>
        </w:rPr>
        <w:t>4</w:t>
      </w:r>
      <w:r w:rsidRPr="00CF380F">
        <w:rPr>
          <w:snapToGrid w:val="0"/>
          <w:kern w:val="0"/>
        </w:rPr>
        <w:t>的所有通路，用计算</w:t>
      </w:r>
      <w:r w:rsidRPr="00CF380F">
        <w:rPr>
          <w:rFonts w:eastAsia="黑体"/>
          <w:b/>
          <w:bCs/>
          <w:snapToGrid w:val="0"/>
          <w:kern w:val="0"/>
        </w:rPr>
        <w:t>A</w:t>
      </w:r>
      <w:r w:rsidRPr="00CF380F">
        <w:rPr>
          <w:snapToGrid w:val="0"/>
          <w:kern w:val="0"/>
          <w:szCs w:val="18"/>
          <w:vertAlign w:val="superscript"/>
        </w:rPr>
        <w:t>2</w:t>
      </w:r>
      <w:r w:rsidRPr="00CF380F">
        <w:rPr>
          <w:snapToGrid w:val="0"/>
          <w:kern w:val="0"/>
        </w:rPr>
        <w:t>、</w:t>
      </w:r>
      <w:r w:rsidRPr="00CF380F">
        <w:rPr>
          <w:rFonts w:eastAsia="黑体"/>
          <w:b/>
          <w:bCs/>
          <w:snapToGrid w:val="0"/>
          <w:kern w:val="0"/>
        </w:rPr>
        <w:t>A</w:t>
      </w:r>
      <w:r w:rsidRPr="00CF380F">
        <w:rPr>
          <w:snapToGrid w:val="0"/>
          <w:kern w:val="0"/>
          <w:szCs w:val="18"/>
          <w:vertAlign w:val="superscript"/>
        </w:rPr>
        <w:t>3</w:t>
      </w:r>
      <w:r w:rsidRPr="00CF380F">
        <w:rPr>
          <w:snapToGrid w:val="0"/>
          <w:kern w:val="0"/>
        </w:rPr>
        <w:t>和</w:t>
      </w:r>
      <w:r w:rsidRPr="00CF380F">
        <w:rPr>
          <w:rFonts w:eastAsia="黑体"/>
          <w:b/>
          <w:bCs/>
          <w:snapToGrid w:val="0"/>
          <w:kern w:val="0"/>
        </w:rPr>
        <w:t>A</w:t>
      </w:r>
      <w:r w:rsidRPr="00CF380F">
        <w:rPr>
          <w:snapToGrid w:val="0"/>
          <w:kern w:val="0"/>
          <w:szCs w:val="18"/>
          <w:vertAlign w:val="superscript"/>
        </w:rPr>
        <w:t>4</w:t>
      </w:r>
      <w:r w:rsidRPr="00CF380F">
        <w:rPr>
          <w:snapToGrid w:val="0"/>
          <w:kern w:val="0"/>
        </w:rPr>
        <w:t>来验证结论。</w:t>
      </w:r>
    </w:p>
    <w:p w14:paraId="23CD83DF" w14:textId="77777777" w:rsidR="005259CB" w:rsidRPr="00CF380F" w:rsidRDefault="005259CB" w:rsidP="005259CB">
      <w:pPr>
        <w:jc w:val="center"/>
        <w:rPr>
          <w:sz w:val="18"/>
          <w:szCs w:val="18"/>
        </w:rPr>
      </w:pPr>
      <w:r w:rsidRPr="00CF380F">
        <w:rPr>
          <w:noProof/>
          <w:kern w:val="0"/>
        </w:rPr>
        <mc:AlternateContent>
          <mc:Choice Requires="wpg">
            <w:drawing>
              <wp:inline distT="0" distB="0" distL="0" distR="0" wp14:anchorId="79992C26" wp14:editId="043FA206">
                <wp:extent cx="1681480" cy="1021715"/>
                <wp:effectExtent l="0" t="0" r="13970" b="6985"/>
                <wp:docPr id="8260" name="Group 8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81480" cy="1021715"/>
                          <a:chOff x="2697" y="12338"/>
                          <a:chExt cx="2648" cy="1609"/>
                        </a:xfrm>
                      </wpg:grpSpPr>
                      <wps:wsp>
                        <wps:cNvPr id="8262" name="Oval 8403"/>
                        <wps:cNvSpPr>
                          <a:spLocks noChangeArrowheads="1"/>
                        </wps:cNvSpPr>
                        <wps:spPr bwMode="auto">
                          <a:xfrm>
                            <a:off x="2897" y="13715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63" name="Oval 8404"/>
                        <wps:cNvSpPr>
                          <a:spLocks noChangeArrowheads="1"/>
                        </wps:cNvSpPr>
                        <wps:spPr bwMode="auto">
                          <a:xfrm>
                            <a:off x="3764" y="12635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64" name="Oval 8405"/>
                        <wps:cNvSpPr>
                          <a:spLocks noChangeArrowheads="1"/>
                        </wps:cNvSpPr>
                        <wps:spPr bwMode="auto">
                          <a:xfrm>
                            <a:off x="4301" y="13715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65" name="Oval 8406"/>
                        <wps:cNvSpPr>
                          <a:spLocks noChangeArrowheads="1"/>
                        </wps:cNvSpPr>
                        <wps:spPr bwMode="auto">
                          <a:xfrm>
                            <a:off x="5189" y="12635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66" name="Line 8407"/>
                        <wps:cNvCnPr>
                          <a:cxnSpLocks noChangeShapeType="1"/>
                        </wps:cNvCnPr>
                        <wps:spPr bwMode="auto">
                          <a:xfrm>
                            <a:off x="3829" y="12649"/>
                            <a:ext cx="13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67" name="Line 8408"/>
                        <wps:cNvCnPr>
                          <a:cxnSpLocks noChangeShapeType="1"/>
                        </wps:cNvCnPr>
                        <wps:spPr bwMode="auto">
                          <a:xfrm flipH="1">
                            <a:off x="4362" y="12701"/>
                            <a:ext cx="850" cy="1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68" name="Line 8409"/>
                        <wps:cNvCnPr>
                          <a:cxnSpLocks noChangeShapeType="1"/>
                        </wps:cNvCnPr>
                        <wps:spPr bwMode="auto">
                          <a:xfrm>
                            <a:off x="2937" y="13761"/>
                            <a:ext cx="13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69" name="Text Box 8410"/>
                        <wps:cNvSpPr txBox="1">
                          <a:spLocks noChangeArrowheads="1"/>
                        </wps:cNvSpPr>
                        <wps:spPr bwMode="auto">
                          <a:xfrm>
                            <a:off x="3670" y="12338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A7D483" w14:textId="77777777" w:rsidR="005259CB" w:rsidRPr="00E764CF" w:rsidRDefault="005259CB" w:rsidP="005259CB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3A304F">
                                <w:rPr>
                                  <w:rFonts w:ascii="宋体" w:hAnsi="宋体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E764CF"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70" name="Text Box 8411"/>
                        <wps:cNvSpPr txBox="1">
                          <a:spLocks noChangeArrowheads="1"/>
                        </wps:cNvSpPr>
                        <wps:spPr bwMode="auto">
                          <a:xfrm>
                            <a:off x="2697" y="13664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905865" w14:textId="77777777" w:rsidR="005259CB" w:rsidRPr="00E764CF" w:rsidRDefault="005259CB" w:rsidP="005259CB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3A304F">
                                <w:rPr>
                                  <w:rFonts w:ascii="宋体" w:hAnsi="宋体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E764CF"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71" name="Text Box 8412"/>
                        <wps:cNvSpPr txBox="1">
                          <a:spLocks noChangeArrowheads="1"/>
                        </wps:cNvSpPr>
                        <wps:spPr bwMode="auto">
                          <a:xfrm>
                            <a:off x="4363" y="13664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9BDF83" w14:textId="77777777" w:rsidR="005259CB" w:rsidRPr="00E764CF" w:rsidRDefault="005259CB" w:rsidP="005259CB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3A304F">
                                <w:rPr>
                                  <w:rFonts w:ascii="宋体" w:hAnsi="宋体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E764CF"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72" name="Text Box 8413"/>
                        <wps:cNvSpPr txBox="1">
                          <a:spLocks noChangeArrowheads="1"/>
                        </wps:cNvSpPr>
                        <wps:spPr bwMode="auto">
                          <a:xfrm>
                            <a:off x="5118" y="12338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DA8B5C" w14:textId="77777777" w:rsidR="005259CB" w:rsidRPr="00E764CF" w:rsidRDefault="005259CB" w:rsidP="005259CB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3A304F">
                                <w:rPr>
                                  <w:rFonts w:ascii="宋体" w:hAnsi="宋体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E764CF"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73" name="Arc 8414"/>
                        <wps:cNvSpPr>
                          <a:spLocks/>
                        </wps:cNvSpPr>
                        <wps:spPr bwMode="auto">
                          <a:xfrm>
                            <a:off x="3822" y="12686"/>
                            <a:ext cx="510" cy="102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74" name="Arc 8415"/>
                        <wps:cNvSpPr>
                          <a:spLocks/>
                        </wps:cNvSpPr>
                        <wps:spPr bwMode="auto">
                          <a:xfrm flipH="1" flipV="1">
                            <a:off x="3837" y="12671"/>
                            <a:ext cx="454" cy="104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75" name="Arc 8416"/>
                        <wps:cNvSpPr>
                          <a:spLocks/>
                        </wps:cNvSpPr>
                        <wps:spPr bwMode="auto">
                          <a:xfrm flipV="1">
                            <a:off x="2922" y="12701"/>
                            <a:ext cx="850" cy="102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76" name="Arc 8417"/>
                        <wps:cNvSpPr>
                          <a:spLocks/>
                        </wps:cNvSpPr>
                        <wps:spPr bwMode="auto">
                          <a:xfrm flipH="1">
                            <a:off x="2907" y="12686"/>
                            <a:ext cx="850" cy="102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9992C26" id="Group 8401" o:spid="_x0000_s1164" style="width:132.4pt;height:80.45pt;mso-position-horizontal-relative:char;mso-position-vertical-relative:line" coordorigin="2697,12338" coordsize="2648,16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">
                <v:oval id="Oval 8403" o:spid="_x0000_s1165" style="position:absolute;left:2897;top:1371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" filled="f"/>
                <v:oval id="Oval 8404" o:spid="_x0000_s1166" style="position:absolute;left:3764;top:1263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" filled="f"/>
                <v:oval id="Oval 8405" o:spid="_x0000_s1167" style="position:absolute;left:4301;top:1371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" filled="f"/>
                <v:oval id="Oval 8406" o:spid="_x0000_s1168" style="position:absolute;left:5189;top:1263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" filled="f"/>
                <v:line id="Line 8407" o:spid="_x0000_s1169" style="position:absolute;visibility:visible;mso-wrap-style:square" from="3829,12649" to="5190,12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">
                  <v:stroke startarrow="block" startarrowwidth="narrow" endarrowwidth="narrow"/>
                </v:line>
                <v:line id="Line 8408" o:spid="_x0000_s1170" style="position:absolute;flip:x;visibility:visible;mso-wrap-style:square" from="4362,12701" to="5212,13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">
                  <v:stroke startarrow="block" startarrowwidth="narrow" endarrowwidth="narrow"/>
                </v:line>
                <v:line id="Line 8409" o:spid="_x0000_s1171" style="position:absolute;visibility:visible;mso-wrap-style:square" from="2937,13761" to="4298,13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">
                  <v:stroke startarrowwidth="narrow" endarrow="block" endarrowwidth="narrow"/>
                </v:line>
                <v:shape id="Text Box 8410" o:spid="_x0000_s1172" type="#_x0000_t202" style="position:absolute;left:3670;top:12338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" filled="f" stroked="f">
                  <v:textbox inset="0,0,0,0">
                    <w:txbxContent>
                      <w:p w14:paraId="0CA7D483" w14:textId="77777777" w:rsidR="005259CB" w:rsidRPr="00E764CF" w:rsidRDefault="005259CB" w:rsidP="005259CB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3A304F">
                          <w:rPr>
                            <w:rFonts w:ascii="宋体" w:hAnsi="宋体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E764CF"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8411" o:spid="_x0000_s1173" type="#_x0000_t202" style="position:absolute;left:2697;top:13664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" filled="f" stroked="f">
                  <v:textbox inset="0,0,0,0">
                    <w:txbxContent>
                      <w:p w14:paraId="1D905865" w14:textId="77777777" w:rsidR="005259CB" w:rsidRPr="00E764CF" w:rsidRDefault="005259CB" w:rsidP="005259CB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3A304F">
                          <w:rPr>
                            <w:rFonts w:ascii="宋体" w:hAnsi="宋体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E764CF"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8412" o:spid="_x0000_s1174" type="#_x0000_t202" style="position:absolute;left:4363;top:13664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" filled="f" stroked="f">
                  <v:textbox inset="0,0,0,0">
                    <w:txbxContent>
                      <w:p w14:paraId="459BDF83" w14:textId="77777777" w:rsidR="005259CB" w:rsidRPr="00E764CF" w:rsidRDefault="005259CB" w:rsidP="005259CB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3A304F">
                          <w:rPr>
                            <w:rFonts w:ascii="宋体" w:hAnsi="宋体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E764CF"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8413" o:spid="_x0000_s1175" type="#_x0000_t202" style="position:absolute;left:5118;top:12338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" filled="f" stroked="f">
                  <v:textbox inset="0,0,0,0">
                    <w:txbxContent>
                      <w:p w14:paraId="07DA8B5C" w14:textId="77777777" w:rsidR="005259CB" w:rsidRPr="00E764CF" w:rsidRDefault="005259CB" w:rsidP="005259CB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3A304F">
                          <w:rPr>
                            <w:rFonts w:ascii="宋体" w:hAnsi="宋体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E764CF"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Arc 8414" o:spid="_x0000_s1176" style="position:absolute;left:3822;top:12686;width:510;height:102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" path="m,nfc11929,,21600,9670,21600,21600em,nsc11929,,21600,9670,21600,21600l,21600,,xe" filled="f">
                  <v:stroke endarrow="block" endarrowwidth="narrow"/>
                  <v:path arrowok="t" o:extrusionok="f" o:connecttype="custom" o:connectlocs="0,0;510,1020;0,1020" o:connectangles="0,0,0"/>
                </v:shape>
                <v:shape id="Arc 8415" o:spid="_x0000_s1177" style="position:absolute;left:3837;top:12671;width:454;height:1049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" path="m,nfc11929,,21600,9670,21600,21600em,nsc11929,,21600,9670,21600,21600l,21600,,xe" filled="f">
                  <v:stroke endarrow="block" endarrowwidth="narrow"/>
                  <v:path arrowok="t" o:extrusionok="f" o:connecttype="custom" o:connectlocs="0,0;454,1049;0,1049" o:connectangles="0,0,0"/>
                </v:shape>
                <v:shape id="Arc 8416" o:spid="_x0000_s1178" style="position:absolute;left:2922;top:12701;width:850;height:102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" path="m,nfc11929,,21600,9670,21600,21600em,nsc11929,,21600,9670,21600,21600l,21600,,xe" filled="f">
                  <v:stroke startarrow="block" startarrowwidth="narrow"/>
                  <v:path arrowok="t" o:extrusionok="f" o:connecttype="custom" o:connectlocs="0,0;850,1020;0,1020" o:connectangles="0,0,0"/>
                </v:shape>
                <v:shape id="Arc 8417" o:spid="_x0000_s1179" style="position:absolute;left:2907;top:12686;width:850;height:102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" path="m,nfc11929,,21600,9670,21600,21600em,nsc11929,,21600,9670,21600,21600l,21600,,xe" filled="f">
                  <v:stroke startarrow="block" startarrowwidth="narrow"/>
                  <v:path arrowok="t" o:extrusionok="f" o:connecttype="custom" o:connectlocs="0,0;850,1020;0,1020" o:connectangles="0,0,0"/>
                </v:shape>
                <w10:anchorlock/>
              </v:group>
            </w:pict>
          </mc:Fallback>
        </mc:AlternateContent>
      </w:r>
    </w:p>
    <w:p w14:paraId="1E48D4F6" w14:textId="77777777" w:rsidR="005259CB" w:rsidRPr="00CF380F" w:rsidRDefault="005259CB" w:rsidP="005259CB">
      <w:pPr>
        <w:jc w:val="center"/>
        <w:rPr>
          <w:sz w:val="18"/>
          <w:szCs w:val="18"/>
        </w:rPr>
      </w:pPr>
      <w:r w:rsidRPr="00CF380F">
        <w:rPr>
          <w:sz w:val="18"/>
          <w:szCs w:val="18"/>
        </w:rPr>
        <w:t>图</w:t>
      </w:r>
      <w:r w:rsidRPr="00CF380F">
        <w:rPr>
          <w:sz w:val="18"/>
          <w:szCs w:val="18"/>
        </w:rPr>
        <w:t>6.11</w:t>
      </w:r>
    </w:p>
    <w:p w14:paraId="3230628A" w14:textId="77777777" w:rsidR="005259CB" w:rsidRPr="00CF380F" w:rsidRDefault="005259CB" w:rsidP="005259CB">
      <w:pPr>
        <w:widowControl/>
        <w:ind w:leftChars="200" w:left="420"/>
        <w:rPr>
          <w:noProof/>
          <w:snapToGrid w:val="0"/>
          <w:kern w:val="0"/>
          <w:szCs w:val="21"/>
        </w:rPr>
      </w:pPr>
    </w:p>
    <w:p w14:paraId="0541159D" w14:textId="77777777" w:rsidR="005259CB" w:rsidRPr="00CF380F" w:rsidRDefault="005259CB" w:rsidP="00A069A0">
      <w:pPr>
        <w:numPr>
          <w:ilvl w:val="0"/>
          <w:numId w:val="48"/>
        </w:numPr>
        <w:rPr>
          <w:noProof/>
          <w:color w:val="000000" w:themeColor="text1"/>
        </w:rPr>
      </w:pPr>
      <w:r w:rsidRPr="00CF380F">
        <w:rPr>
          <w:rFonts w:hint="eastAsia"/>
          <w:noProof/>
          <w:color w:val="000000" w:themeColor="text1"/>
        </w:rPr>
        <w:t>分别用</w:t>
      </w:r>
      <w:r w:rsidRPr="00CF380F">
        <w:rPr>
          <w:rFonts w:hint="eastAsia"/>
          <w:noProof/>
          <w:color w:val="000000" w:themeColor="text1"/>
        </w:rPr>
        <w:t>Dijkstra</w:t>
      </w:r>
      <w:r w:rsidRPr="00CF380F">
        <w:rPr>
          <w:rFonts w:hint="eastAsia"/>
          <w:noProof/>
          <w:color w:val="000000" w:themeColor="text1"/>
        </w:rPr>
        <w:t>算法和</w:t>
      </w:r>
      <w:r w:rsidRPr="00CF380F">
        <w:rPr>
          <w:rFonts w:hint="eastAsia"/>
          <w:noProof/>
          <w:color w:val="000000" w:themeColor="text1"/>
        </w:rPr>
        <w:t>Floyd</w:t>
      </w:r>
      <w:r w:rsidRPr="00CF380F">
        <w:rPr>
          <w:rFonts w:hint="eastAsia"/>
          <w:noProof/>
          <w:color w:val="000000" w:themeColor="text1"/>
        </w:rPr>
        <w:t>算法求图</w:t>
      </w:r>
      <w:r w:rsidRPr="00CF380F">
        <w:rPr>
          <w:rFonts w:hint="eastAsia"/>
          <w:noProof/>
          <w:color w:val="000000" w:themeColor="text1"/>
        </w:rPr>
        <w:t>6</w:t>
      </w:r>
      <w:r w:rsidRPr="00CF380F">
        <w:rPr>
          <w:noProof/>
          <w:color w:val="000000" w:themeColor="text1"/>
        </w:rPr>
        <w:t>.12</w:t>
      </w:r>
      <w:r w:rsidRPr="00CF380F">
        <w:rPr>
          <w:rFonts w:hint="eastAsia"/>
          <w:noProof/>
          <w:color w:val="000000" w:themeColor="text1"/>
        </w:rPr>
        <w:t>所示无向赋权图中</w:t>
      </w:r>
      <w:r w:rsidRPr="00CF380F">
        <w:rPr>
          <w:rFonts w:hint="eastAsia"/>
          <w:noProof/>
          <w:color w:val="000000" w:themeColor="text1"/>
        </w:rPr>
        <w:t>v</w:t>
      </w:r>
      <w:r w:rsidRPr="00CF380F">
        <w:rPr>
          <w:rFonts w:hint="eastAsia"/>
          <w:noProof/>
          <w:color w:val="000000" w:themeColor="text1"/>
          <w:vertAlign w:val="subscript"/>
        </w:rPr>
        <w:t>1</w:t>
      </w:r>
      <w:r w:rsidRPr="00CF380F">
        <w:rPr>
          <w:rFonts w:hint="eastAsia"/>
          <w:noProof/>
          <w:color w:val="000000" w:themeColor="text1"/>
        </w:rPr>
        <w:t>到</w:t>
      </w:r>
      <w:r w:rsidRPr="00CF380F">
        <w:rPr>
          <w:rFonts w:hint="eastAsia"/>
          <w:noProof/>
          <w:color w:val="000000" w:themeColor="text1"/>
        </w:rPr>
        <w:t>v</w:t>
      </w:r>
      <w:r w:rsidRPr="00CF380F">
        <w:rPr>
          <w:rFonts w:hint="eastAsia"/>
          <w:noProof/>
          <w:color w:val="000000" w:themeColor="text1"/>
          <w:vertAlign w:val="subscript"/>
        </w:rPr>
        <w:t>9</w:t>
      </w:r>
      <w:r w:rsidRPr="00CF380F">
        <w:rPr>
          <w:rFonts w:hint="eastAsia"/>
          <w:noProof/>
          <w:color w:val="000000" w:themeColor="text1"/>
        </w:rPr>
        <w:t>的最短通路。</w:t>
      </w:r>
    </w:p>
    <w:p w14:paraId="2CE6D478" w14:textId="77777777" w:rsidR="005259CB" w:rsidRPr="00CF380F" w:rsidRDefault="005259CB" w:rsidP="005259CB">
      <w:pPr>
        <w:jc w:val="center"/>
        <w:rPr>
          <w:noProof/>
          <w:color w:val="000000" w:themeColor="text1"/>
        </w:rPr>
      </w:pPr>
      <w:r w:rsidRPr="00CF380F">
        <w:rPr>
          <w:noProof/>
          <w:color w:val="000000" w:themeColor="text1"/>
        </w:rPr>
        <mc:AlternateContent>
          <mc:Choice Requires="wpg">
            <w:drawing>
              <wp:inline distT="0" distB="0" distL="0" distR="0" wp14:anchorId="1837692B" wp14:editId="20CA57D0">
                <wp:extent cx="3068955" cy="1195705"/>
                <wp:effectExtent l="0" t="0" r="0" b="4445"/>
                <wp:docPr id="8840" name="组合 88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68955" cy="1195705"/>
                          <a:chOff x="0" y="0"/>
                          <a:chExt cx="3068955" cy="1195705"/>
                        </a:xfrm>
                      </wpg:grpSpPr>
                      <wps:wsp>
                        <wps:cNvPr id="8837" name="直接连接符 8837"/>
                        <wps:cNvCnPr/>
                        <wps:spPr>
                          <a:xfrm>
                            <a:off x="1549400" y="215900"/>
                            <a:ext cx="3600" cy="79184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836" name="直接连接符 8836"/>
                        <wps:cNvCnPr/>
                        <wps:spPr>
                          <a:xfrm flipV="1">
                            <a:off x="203200" y="603250"/>
                            <a:ext cx="684000" cy="36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64" name="直接连接符 1964"/>
                        <wps:cNvCnPr/>
                        <wps:spPr>
                          <a:xfrm flipV="1">
                            <a:off x="196850" y="196850"/>
                            <a:ext cx="660400" cy="39560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65" name="直接连接符 1965"/>
                        <wps:cNvCnPr/>
                        <wps:spPr>
                          <a:xfrm flipV="1">
                            <a:off x="2222500" y="622300"/>
                            <a:ext cx="660400" cy="39560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66" name="直接连接符 1966"/>
                        <wps:cNvCnPr/>
                        <wps:spPr>
                          <a:xfrm>
                            <a:off x="2216150" y="184150"/>
                            <a:ext cx="683895" cy="41338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67" name="文本框 28"/>
                        <wps:cNvSpPr txBox="1"/>
                        <wps:spPr>
                          <a:xfrm>
                            <a:off x="419100" y="22225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620ED49" w14:textId="77777777" w:rsidR="005259CB" w:rsidRDefault="005259CB" w:rsidP="005259CB">
                              <w:pPr>
                                <w:pStyle w:val="af3"/>
                                <w:kinsoku w:val="0"/>
                                <w:overflowPunct w:val="0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1968" name="椭圆 1968"/>
                        <wps:cNvSpPr/>
                        <wps:spPr>
                          <a:xfrm>
                            <a:off x="184150" y="590550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1" name="椭圆 1971"/>
                        <wps:cNvSpPr/>
                        <wps:spPr>
                          <a:xfrm>
                            <a:off x="850900" y="996950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2" name="椭圆 1972"/>
                        <wps:cNvSpPr/>
                        <wps:spPr>
                          <a:xfrm>
                            <a:off x="1530350" y="996950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3" name="椭圆 1973"/>
                        <wps:cNvSpPr/>
                        <wps:spPr>
                          <a:xfrm>
                            <a:off x="2203450" y="996950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4" name="椭圆 1974"/>
                        <wps:cNvSpPr/>
                        <wps:spPr>
                          <a:xfrm>
                            <a:off x="2203450" y="184150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5" name="椭圆 1975"/>
                        <wps:cNvSpPr/>
                        <wps:spPr>
                          <a:xfrm>
                            <a:off x="2876550" y="590550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6" name="直接连接符 1976"/>
                        <wps:cNvCnPr/>
                        <wps:spPr>
                          <a:xfrm flipV="1">
                            <a:off x="876300" y="215900"/>
                            <a:ext cx="660400" cy="79184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77" name="直接连接符 1977"/>
                        <wps:cNvCnPr/>
                        <wps:spPr>
                          <a:xfrm>
                            <a:off x="1536700" y="196850"/>
                            <a:ext cx="1331595" cy="41338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78" name="直接连接符 1978"/>
                        <wps:cNvCnPr/>
                        <wps:spPr>
                          <a:xfrm>
                            <a:off x="177800" y="615950"/>
                            <a:ext cx="683895" cy="39560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79" name="文本框 28"/>
                        <wps:cNvSpPr txBox="1"/>
                        <wps:spPr>
                          <a:xfrm>
                            <a:off x="482600" y="44450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83BF173" w14:textId="77777777" w:rsidR="005259CB" w:rsidRDefault="005259CB" w:rsidP="005259CB">
                              <w:pPr>
                                <w:pStyle w:val="af3"/>
                                <w:kinsoku w:val="0"/>
                                <w:overflowPunct w:val="0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1980" name="文本框 28"/>
                        <wps:cNvSpPr txBox="1"/>
                        <wps:spPr>
                          <a:xfrm>
                            <a:off x="844550" y="29845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EAA79C8" w14:textId="77777777" w:rsidR="005259CB" w:rsidRDefault="005259CB" w:rsidP="005259CB">
                              <w:pPr>
                                <w:pStyle w:val="af3"/>
                                <w:kinsoku w:val="0"/>
                                <w:overflowPunct w:val="0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1981" name="文本框 28"/>
                        <wps:cNvSpPr txBox="1"/>
                        <wps:spPr>
                          <a:xfrm>
                            <a:off x="717550" y="67945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D0EBF8D" w14:textId="77777777" w:rsidR="005259CB" w:rsidRDefault="005259CB" w:rsidP="005259CB">
                              <w:pPr>
                                <w:pStyle w:val="af3"/>
                                <w:kinsoku w:val="0"/>
                                <w:overflowPunct w:val="0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1982" name="文本框 28"/>
                        <wps:cNvSpPr txBox="1"/>
                        <wps:spPr>
                          <a:xfrm>
                            <a:off x="1111250" y="2540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9D77285" w14:textId="77777777" w:rsidR="005259CB" w:rsidRDefault="005259CB" w:rsidP="005259CB">
                              <w:pPr>
                                <w:pStyle w:val="af3"/>
                                <w:kinsoku w:val="0"/>
                                <w:overflowPunct w:val="0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1983" name="文本框 28"/>
                        <wps:cNvSpPr txBox="1"/>
                        <wps:spPr>
                          <a:xfrm>
                            <a:off x="1822450" y="2540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9511A2E" w14:textId="77777777" w:rsidR="005259CB" w:rsidRDefault="005259CB" w:rsidP="005259CB">
                              <w:pPr>
                                <w:pStyle w:val="af3"/>
                                <w:kinsoku w:val="0"/>
                                <w:overflowPunct w:val="0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1984" name="文本框 28"/>
                        <wps:cNvSpPr txBox="1"/>
                        <wps:spPr>
                          <a:xfrm>
                            <a:off x="2432050" y="18415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7662396" w14:textId="77777777" w:rsidR="005259CB" w:rsidRDefault="005259CB" w:rsidP="005259CB">
                              <w:pPr>
                                <w:pStyle w:val="af3"/>
                                <w:kinsoku w:val="0"/>
                                <w:overflowPunct w:val="0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1985" name="文本框 28"/>
                        <wps:cNvSpPr txBox="1"/>
                        <wps:spPr>
                          <a:xfrm>
                            <a:off x="2051050" y="38100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4701946" w14:textId="77777777" w:rsidR="005259CB" w:rsidRDefault="005259CB" w:rsidP="005259CB">
                              <w:pPr>
                                <w:pStyle w:val="af3"/>
                                <w:kinsoku w:val="0"/>
                                <w:overflowPunct w:val="0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1986" name="文本框 28"/>
                        <wps:cNvSpPr txBox="1"/>
                        <wps:spPr>
                          <a:xfrm>
                            <a:off x="368300" y="76835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B86357F" w14:textId="77777777" w:rsidR="005259CB" w:rsidRDefault="005259CB" w:rsidP="005259CB">
                              <w:pPr>
                                <w:pStyle w:val="af3"/>
                                <w:kinsoku w:val="0"/>
                                <w:overflowPunct w:val="0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1987" name="文本框 28"/>
                        <wps:cNvSpPr txBox="1"/>
                        <wps:spPr>
                          <a:xfrm>
                            <a:off x="1168400" y="52705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6BF2346" w14:textId="77777777" w:rsidR="005259CB" w:rsidRDefault="005259CB" w:rsidP="005259CB">
                              <w:pPr>
                                <w:pStyle w:val="af3"/>
                                <w:kinsoku w:val="0"/>
                                <w:overflowPunct w:val="0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1988" name="文本框 28"/>
                        <wps:cNvSpPr txBox="1"/>
                        <wps:spPr>
                          <a:xfrm>
                            <a:off x="1155700" y="99060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DB921FA" w14:textId="77777777" w:rsidR="005259CB" w:rsidRDefault="005259CB" w:rsidP="005259CB">
                              <w:pPr>
                                <w:pStyle w:val="af3"/>
                                <w:kinsoku w:val="0"/>
                                <w:overflowPunct w:val="0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1989" name="文本框 28"/>
                        <wps:cNvSpPr txBox="1"/>
                        <wps:spPr>
                          <a:xfrm>
                            <a:off x="1543050" y="52705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2593CBA" w14:textId="77777777" w:rsidR="005259CB" w:rsidRDefault="005259CB" w:rsidP="005259CB">
                              <w:pPr>
                                <w:pStyle w:val="af3"/>
                                <w:kinsoku w:val="0"/>
                                <w:overflowPunct w:val="0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1990" name="文本框 28"/>
                        <wps:cNvSpPr txBox="1"/>
                        <wps:spPr>
                          <a:xfrm>
                            <a:off x="1778000" y="100965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47B7B4C" w14:textId="77777777" w:rsidR="005259CB" w:rsidRDefault="005259CB" w:rsidP="005259CB">
                              <w:pPr>
                                <w:pStyle w:val="af3"/>
                                <w:kinsoku w:val="0"/>
                                <w:overflowPunct w:val="0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1991" name="文本框 28"/>
                        <wps:cNvSpPr txBox="1"/>
                        <wps:spPr>
                          <a:xfrm>
                            <a:off x="2438400" y="79375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035D047" w14:textId="77777777" w:rsidR="005259CB" w:rsidRDefault="005259CB" w:rsidP="005259CB">
                              <w:pPr>
                                <w:pStyle w:val="af3"/>
                                <w:kinsoku w:val="0"/>
                                <w:overflowPunct w:val="0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1992" name="直接连接符 1992"/>
                        <wps:cNvCnPr/>
                        <wps:spPr>
                          <a:xfrm>
                            <a:off x="1555750" y="209550"/>
                            <a:ext cx="665480" cy="79184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4" name="文本框 28"/>
                        <wps:cNvSpPr txBox="1"/>
                        <wps:spPr>
                          <a:xfrm>
                            <a:off x="1917700" y="53975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B83FA14" w14:textId="77777777" w:rsidR="005259CB" w:rsidRDefault="005259CB" w:rsidP="005259CB">
                              <w:pPr>
                                <w:pStyle w:val="af3"/>
                                <w:kinsoku w:val="0"/>
                                <w:overflowPunct w:val="0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1995" name="文本框 8589"/>
                        <wps:cNvSpPr txBox="1"/>
                        <wps:spPr>
                          <a:xfrm>
                            <a:off x="0" y="50165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11D9347" w14:textId="77777777" w:rsidR="005259CB" w:rsidRDefault="005259CB" w:rsidP="005259CB">
                              <w:pPr>
                                <w:pStyle w:val="af3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 w:rsidRPr="003A304F">
                                <w:rPr>
                                  <w:rFonts w:ascii="Times New Roman" w:eastAsia="黑体" w:hAnsi="Times New Roman"/>
                                  <w:i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96" name="文本框 8590"/>
                        <wps:cNvSpPr txBox="1"/>
                        <wps:spPr>
                          <a:xfrm>
                            <a:off x="793750" y="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A7E59B" w14:textId="77777777" w:rsidR="005259CB" w:rsidRDefault="005259CB" w:rsidP="005259CB">
                              <w:pPr>
                                <w:pStyle w:val="af3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 w:rsidRPr="003A304F">
                                <w:rPr>
                                  <w:rFonts w:ascii="Times New Roman" w:eastAsia="黑体" w:hAnsi="Times New Roman"/>
                                  <w:i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97" name="文本框 8591"/>
                        <wps:cNvSpPr txBox="1"/>
                        <wps:spPr>
                          <a:xfrm>
                            <a:off x="863600" y="50165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2204AD9" w14:textId="77777777" w:rsidR="005259CB" w:rsidRDefault="005259CB" w:rsidP="005259CB">
                              <w:pPr>
                                <w:pStyle w:val="af3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 w:rsidRPr="003A304F">
                                <w:rPr>
                                  <w:rFonts w:ascii="Times New Roman" w:eastAsia="黑体" w:hAnsi="Times New Roman"/>
                                  <w:i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98" name="文本框 8592"/>
                        <wps:cNvSpPr txBox="1"/>
                        <wps:spPr>
                          <a:xfrm>
                            <a:off x="787400" y="101600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BE40AA6" w14:textId="77777777" w:rsidR="005259CB" w:rsidRDefault="005259CB" w:rsidP="005259CB">
                              <w:pPr>
                                <w:pStyle w:val="af3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 w:rsidRPr="003A304F">
                                <w:rPr>
                                  <w:rFonts w:ascii="Times New Roman" w:eastAsia="黑体" w:hAnsi="Times New Roman"/>
                                  <w:i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99" name="文本框 8593"/>
                        <wps:cNvSpPr txBox="1"/>
                        <wps:spPr>
                          <a:xfrm>
                            <a:off x="1473200" y="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6795567" w14:textId="77777777" w:rsidR="005259CB" w:rsidRDefault="005259CB" w:rsidP="005259CB">
                              <w:pPr>
                                <w:pStyle w:val="af3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 w:rsidRPr="003A304F">
                                <w:rPr>
                                  <w:rFonts w:ascii="Times New Roman" w:eastAsia="黑体" w:hAnsi="Times New Roman"/>
                                  <w:i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00" name="文本框 8594"/>
                        <wps:cNvSpPr txBox="1"/>
                        <wps:spPr>
                          <a:xfrm>
                            <a:off x="1473200" y="101600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7CE2BC1" w14:textId="77777777" w:rsidR="005259CB" w:rsidRDefault="005259CB" w:rsidP="005259CB">
                              <w:pPr>
                                <w:pStyle w:val="af3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 w:rsidRPr="003A304F">
                                <w:rPr>
                                  <w:rFonts w:ascii="Times New Roman" w:eastAsia="黑体" w:hAnsi="Times New Roman"/>
                                  <w:i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01" name="文本框 8595"/>
                        <wps:cNvSpPr txBox="1"/>
                        <wps:spPr>
                          <a:xfrm>
                            <a:off x="2139950" y="635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B717510" w14:textId="77777777" w:rsidR="005259CB" w:rsidRDefault="005259CB" w:rsidP="005259CB">
                              <w:pPr>
                                <w:pStyle w:val="af3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 w:rsidRPr="003A304F">
                                <w:rPr>
                                  <w:rFonts w:ascii="Times New Roman" w:eastAsia="黑体" w:hAnsi="Times New Roman"/>
                                  <w:i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02" name="文本框 8596"/>
                        <wps:cNvSpPr txBox="1"/>
                        <wps:spPr>
                          <a:xfrm>
                            <a:off x="2139950" y="101600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A4BA81" w14:textId="77777777" w:rsidR="005259CB" w:rsidRDefault="005259CB" w:rsidP="005259CB">
                              <w:pPr>
                                <w:pStyle w:val="af3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 w:rsidRPr="003A304F">
                                <w:rPr>
                                  <w:rFonts w:ascii="Times New Roman" w:eastAsia="黑体" w:hAnsi="Times New Roman"/>
                                  <w:i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03" name="文本框 8638"/>
                        <wps:cNvSpPr txBox="1"/>
                        <wps:spPr>
                          <a:xfrm>
                            <a:off x="2889250" y="508000"/>
                            <a:ext cx="179705" cy="179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C93E2F2" w14:textId="77777777" w:rsidR="005259CB" w:rsidRDefault="005259CB" w:rsidP="005259CB">
                              <w:pPr>
                                <w:pStyle w:val="af3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 w:rsidRPr="003A304F">
                                <w:rPr>
                                  <w:rFonts w:ascii="Times New Roman" w:eastAsia="黑体" w:hAnsi="Times New Roman"/>
                                  <w:i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ascii="Times New Roman" w:eastAsia="黑体" w:hAnsi="Times New Roman"/>
                                  <w:color w:val="000000"/>
                                  <w:kern w:val="24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10" name="直接连接符 2010"/>
                        <wps:cNvCnPr/>
                        <wps:spPr>
                          <a:xfrm flipV="1">
                            <a:off x="889000" y="996950"/>
                            <a:ext cx="1347470" cy="317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838" name="直接连接符 8838"/>
                        <wps:cNvCnPr/>
                        <wps:spPr>
                          <a:xfrm>
                            <a:off x="869950" y="203200"/>
                            <a:ext cx="3600" cy="79184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839" name="直接连接符 8839"/>
                        <wps:cNvCnPr/>
                        <wps:spPr>
                          <a:xfrm flipV="1">
                            <a:off x="863600" y="203200"/>
                            <a:ext cx="1347470" cy="317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70" name="椭圆 1970"/>
                        <wps:cNvSpPr/>
                        <wps:spPr>
                          <a:xfrm>
                            <a:off x="850900" y="590550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9" name="椭圆 1969"/>
                        <wps:cNvSpPr/>
                        <wps:spPr>
                          <a:xfrm>
                            <a:off x="850900" y="184150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93" name="椭圆 1993"/>
                        <wps:cNvSpPr/>
                        <wps:spPr>
                          <a:xfrm>
                            <a:off x="1530350" y="184150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837692B" id="组合 8840" o:spid="_x0000_s1180" style="width:241.65pt;height:94.15pt;mso-position-horizontal-relative:char;mso-position-vertical-relative:line" coordsize="30689,11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">
                <v:line id="直接连接符 8837" o:spid="_x0000_s1181" style="position:absolute;visibility:visible;mso-wrap-style:square" from="15494,2159" to="15530,10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" strokecolor="black [3213]">
                  <v:stroke joinstyle="miter"/>
                </v:line>
                <v:line id="直接连接符 8836" o:spid="_x0000_s1182" style="position:absolute;flip:y;visibility:visible;mso-wrap-style:square" from="2032,6032" to="8872,6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" strokecolor="black [3213]">
                  <v:stroke joinstyle="miter"/>
                </v:line>
                <v:line id="直接连接符 1964" o:spid="_x0000_s1183" style="position:absolute;flip:y;visibility:visible;mso-wrap-style:square" from="1968,1968" to="8572,5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" strokecolor="black [3213]">
                  <v:stroke joinstyle="miter"/>
                </v:line>
                <v:line id="直接连接符 1965" o:spid="_x0000_s1184" style="position:absolute;flip:y;visibility:visible;mso-wrap-style:square" from="22225,6223" to="28829,10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" strokecolor="black [3213]">
                  <v:stroke joinstyle="miter"/>
                </v:line>
                <v:line id="直接连接符 1966" o:spid="_x0000_s1185" style="position:absolute;visibility:visible;mso-wrap-style:square" from="22161,1841" to="29000,5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" strokecolor="black [3213]">
                  <v:stroke joinstyle="miter"/>
                </v:line>
                <v:shape id="文本框 28" o:spid="_x0000_s1186" type="#_x0000_t202" style="position:absolute;left:4191;top:2222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" filled="f" stroked="f">
                  <v:textbox inset="0,0,0,0">
                    <w:txbxContent>
                      <w:p w14:paraId="6620ED49" w14:textId="77777777" w:rsidR="005259CB" w:rsidRDefault="005259CB" w:rsidP="005259CB">
                        <w:pPr>
                          <w:pStyle w:val="af3"/>
                          <w:kinsoku w:val="0"/>
                          <w:overflowPunct w:val="0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v:oval id="椭圆 1968" o:spid="_x0000_s1187" style="position:absolute;left:1841;top:5905;width:356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" fillcolor="white [3212]" strokecolor="black [3213]">
                  <v:stroke joinstyle="miter"/>
                </v:oval>
                <v:oval id="椭圆 1971" o:spid="_x0000_s1188" style="position:absolute;left:8509;top:9969;width:355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" fillcolor="white [3212]" strokecolor="black [3213]">
                  <v:stroke joinstyle="miter"/>
                </v:oval>
                <v:oval id="椭圆 1972" o:spid="_x0000_s1189" style="position:absolute;left:15303;top:9969;width:356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" fillcolor="white [3212]" strokecolor="black [3213]">
                  <v:stroke joinstyle="miter"/>
                </v:oval>
                <v:oval id="椭圆 1973" o:spid="_x0000_s1190" style="position:absolute;left:22034;top:9969;width:356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" fillcolor="white [3212]" strokecolor="black [3213]">
                  <v:stroke joinstyle="miter"/>
                </v:oval>
                <v:oval id="椭圆 1974" o:spid="_x0000_s1191" style="position:absolute;left:22034;top:1841;width:356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" fillcolor="white [3212]" strokecolor="black [3213]">
                  <v:stroke joinstyle="miter"/>
                </v:oval>
                <v:oval id="椭圆 1975" o:spid="_x0000_s1192" style="position:absolute;left:28765;top:5905;width:356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" fillcolor="white [3212]" strokecolor="black [3213]">
                  <v:stroke joinstyle="miter"/>
                </v:oval>
                <v:line id="直接连接符 1976" o:spid="_x0000_s1193" style="position:absolute;flip:y;visibility:visible;mso-wrap-style:square" from="8763,2159" to="15367,10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" strokecolor="black [3213]">
                  <v:stroke joinstyle="miter"/>
                </v:line>
                <v:line id="直接连接符 1977" o:spid="_x0000_s1194" style="position:absolute;visibility:visible;mso-wrap-style:square" from="15367,1968" to="28682,6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" strokecolor="black [3213]">
                  <v:stroke joinstyle="miter"/>
                </v:line>
                <v:line id="直接连接符 1978" o:spid="_x0000_s1195" style="position:absolute;visibility:visible;mso-wrap-style:square" from="1778,6159" to="8616,10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" strokecolor="black [3213]">
                  <v:stroke joinstyle="miter"/>
                </v:line>
                <v:shape id="文本框 28" o:spid="_x0000_s1196" type="#_x0000_t202" style="position:absolute;left:4826;top:4445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" filled="f" stroked="f">
                  <v:textbox inset="0,0,0,0">
                    <w:txbxContent>
                      <w:p w14:paraId="183BF173" w14:textId="77777777" w:rsidR="005259CB" w:rsidRDefault="005259CB" w:rsidP="005259CB">
                        <w:pPr>
                          <w:pStyle w:val="af3"/>
                          <w:kinsoku w:val="0"/>
                          <w:overflowPunct w:val="0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文本框 28" o:spid="_x0000_s1197" type="#_x0000_t202" style="position:absolute;left:8445;top:2984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" filled="f" stroked="f">
                  <v:textbox inset="0,0,0,0">
                    <w:txbxContent>
                      <w:p w14:paraId="4EAA79C8" w14:textId="77777777" w:rsidR="005259CB" w:rsidRDefault="005259CB" w:rsidP="005259CB">
                        <w:pPr>
                          <w:pStyle w:val="af3"/>
                          <w:kinsoku w:val="0"/>
                          <w:overflowPunct w:val="0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文本框 28" o:spid="_x0000_s1198" type="#_x0000_t202" style="position:absolute;left:7175;top:6794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" filled="f" stroked="f">
                  <v:textbox inset="0,0,0,0">
                    <w:txbxContent>
                      <w:p w14:paraId="7D0EBF8D" w14:textId="77777777" w:rsidR="005259CB" w:rsidRDefault="005259CB" w:rsidP="005259CB">
                        <w:pPr>
                          <w:pStyle w:val="af3"/>
                          <w:kinsoku w:val="0"/>
                          <w:overflowPunct w:val="0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文本框 28" o:spid="_x0000_s1199" type="#_x0000_t202" style="position:absolute;left:11112;top:254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" filled="f" stroked="f">
                  <v:textbox inset="0,0,0,0">
                    <w:txbxContent>
                      <w:p w14:paraId="39D77285" w14:textId="77777777" w:rsidR="005259CB" w:rsidRDefault="005259CB" w:rsidP="005259CB">
                        <w:pPr>
                          <w:pStyle w:val="af3"/>
                          <w:kinsoku w:val="0"/>
                          <w:overflowPunct w:val="0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文本框 28" o:spid="_x0000_s1200" type="#_x0000_t202" style="position:absolute;left:18224;top:254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" filled="f" stroked="f">
                  <v:textbox inset="0,0,0,0">
                    <w:txbxContent>
                      <w:p w14:paraId="19511A2E" w14:textId="77777777" w:rsidR="005259CB" w:rsidRDefault="005259CB" w:rsidP="005259CB">
                        <w:pPr>
                          <w:pStyle w:val="af3"/>
                          <w:kinsoku w:val="0"/>
                          <w:overflowPunct w:val="0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文本框 28" o:spid="_x0000_s1201" type="#_x0000_t202" style="position:absolute;left:24320;top:1841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" filled="f" stroked="f">
                  <v:textbox inset="0,0,0,0">
                    <w:txbxContent>
                      <w:p w14:paraId="57662396" w14:textId="77777777" w:rsidR="005259CB" w:rsidRDefault="005259CB" w:rsidP="005259CB">
                        <w:pPr>
                          <w:pStyle w:val="af3"/>
                          <w:kinsoku w:val="0"/>
                          <w:overflowPunct w:val="0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文本框 28" o:spid="_x0000_s1202" type="#_x0000_t202" style="position:absolute;left:20510;top:3810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" filled="f" stroked="f">
                  <v:textbox inset="0,0,0,0">
                    <w:txbxContent>
                      <w:p w14:paraId="04701946" w14:textId="77777777" w:rsidR="005259CB" w:rsidRDefault="005259CB" w:rsidP="005259CB">
                        <w:pPr>
                          <w:pStyle w:val="af3"/>
                          <w:kinsoku w:val="0"/>
                          <w:overflowPunct w:val="0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v:shape id="文本框 28" o:spid="_x0000_s1203" type="#_x0000_t202" style="position:absolute;left:3683;top:7683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" filled="f" stroked="f">
                  <v:textbox inset="0,0,0,0">
                    <w:txbxContent>
                      <w:p w14:paraId="5B86357F" w14:textId="77777777" w:rsidR="005259CB" w:rsidRDefault="005259CB" w:rsidP="005259CB">
                        <w:pPr>
                          <w:pStyle w:val="af3"/>
                          <w:kinsoku w:val="0"/>
                          <w:overflowPunct w:val="0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文本框 28" o:spid="_x0000_s1204" type="#_x0000_t202" style="position:absolute;left:11684;top:5270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" filled="f" stroked="f">
                  <v:textbox inset="0,0,0,0">
                    <w:txbxContent>
                      <w:p w14:paraId="46BF2346" w14:textId="77777777" w:rsidR="005259CB" w:rsidRDefault="005259CB" w:rsidP="005259CB">
                        <w:pPr>
                          <w:pStyle w:val="af3"/>
                          <w:kinsoku w:val="0"/>
                          <w:overflowPunct w:val="0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v:shape id="文本框 28" o:spid="_x0000_s1205" type="#_x0000_t202" style="position:absolute;left:11557;top:9906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" filled="f" stroked="f">
                  <v:textbox inset="0,0,0,0">
                    <w:txbxContent>
                      <w:p w14:paraId="2DB921FA" w14:textId="77777777" w:rsidR="005259CB" w:rsidRDefault="005259CB" w:rsidP="005259CB">
                        <w:pPr>
                          <w:pStyle w:val="af3"/>
                          <w:kinsoku w:val="0"/>
                          <w:overflowPunct w:val="0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sz w:val="18"/>
                            <w:szCs w:val="18"/>
                          </w:rPr>
                          <w:t>10</w:t>
                        </w:r>
                      </w:p>
                    </w:txbxContent>
                  </v:textbox>
                </v:shape>
                <v:shape id="文本框 28" o:spid="_x0000_s1206" type="#_x0000_t202" style="position:absolute;left:15430;top:5270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" filled="f" stroked="f">
                  <v:textbox inset="0,0,0,0">
                    <w:txbxContent>
                      <w:p w14:paraId="32593CBA" w14:textId="77777777" w:rsidR="005259CB" w:rsidRDefault="005259CB" w:rsidP="005259CB">
                        <w:pPr>
                          <w:pStyle w:val="af3"/>
                          <w:kinsoku w:val="0"/>
                          <w:overflowPunct w:val="0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sz w:val="18"/>
                            <w:szCs w:val="18"/>
                          </w:rPr>
                          <w:t>10</w:t>
                        </w:r>
                      </w:p>
                    </w:txbxContent>
                  </v:textbox>
                </v:shape>
                <v:shape id="文本框 28" o:spid="_x0000_s1207" type="#_x0000_t202" style="position:absolute;left:17780;top:10096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" filled="f" stroked="f">
                  <v:textbox inset="0,0,0,0">
                    <w:txbxContent>
                      <w:p w14:paraId="247B7B4C" w14:textId="77777777" w:rsidR="005259CB" w:rsidRDefault="005259CB" w:rsidP="005259CB">
                        <w:pPr>
                          <w:pStyle w:val="af3"/>
                          <w:kinsoku w:val="0"/>
                          <w:overflowPunct w:val="0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文本框 28" o:spid="_x0000_s1208" type="#_x0000_t202" style="position:absolute;left:24384;top:7937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" filled="f" stroked="f">
                  <v:textbox inset="0,0,0,0">
                    <w:txbxContent>
                      <w:p w14:paraId="3035D047" w14:textId="77777777" w:rsidR="005259CB" w:rsidRDefault="005259CB" w:rsidP="005259CB">
                        <w:pPr>
                          <w:pStyle w:val="af3"/>
                          <w:kinsoku w:val="0"/>
                          <w:overflowPunct w:val="0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line id="直接连接符 1992" o:spid="_x0000_s1209" style="position:absolute;visibility:visible;mso-wrap-style:square" from="15557,2095" to="22212,10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" strokecolor="black [3213]">
                  <v:stroke joinstyle="miter"/>
                </v:line>
                <v:shape id="文本框 28" o:spid="_x0000_s1210" type="#_x0000_t202" style="position:absolute;left:19177;top:5397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" filled="f" stroked="f">
                  <v:textbox inset="0,0,0,0">
                    <w:txbxContent>
                      <w:p w14:paraId="1B83FA14" w14:textId="77777777" w:rsidR="005259CB" w:rsidRDefault="005259CB" w:rsidP="005259CB">
                        <w:pPr>
                          <w:pStyle w:val="af3"/>
                          <w:kinsoku w:val="0"/>
                          <w:overflowPunct w:val="0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文本框 8589" o:spid="_x0000_s1211" type="#_x0000_t202" style="position:absolute;top:5016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" filled="f" stroked="f" strokeweight=".5pt">
                  <v:textbox inset="0,0,0,0">
                    <w:txbxContent>
                      <w:p w14:paraId="311D9347" w14:textId="77777777" w:rsidR="005259CB" w:rsidRDefault="005259CB" w:rsidP="005259CB">
                        <w:pPr>
                          <w:pStyle w:val="af3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 w:rsidRPr="003A304F">
                          <w:rPr>
                            <w:rFonts w:ascii="Times New Roman" w:eastAsia="黑体" w:hAnsi="Times New Roman"/>
                            <w:i/>
                            <w:color w:val="000000"/>
                            <w:kern w:val="24"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8590" o:spid="_x0000_s1212" type="#_x0000_t202" style="position:absolute;left:7937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" filled="f" stroked="f" strokeweight=".5pt">
                  <v:textbox inset="0,0,0,0">
                    <w:txbxContent>
                      <w:p w14:paraId="56A7E59B" w14:textId="77777777" w:rsidR="005259CB" w:rsidRDefault="005259CB" w:rsidP="005259CB">
                        <w:pPr>
                          <w:pStyle w:val="af3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 w:rsidRPr="003A304F">
                          <w:rPr>
                            <w:rFonts w:ascii="Times New Roman" w:eastAsia="黑体" w:hAnsi="Times New Roman"/>
                            <w:i/>
                            <w:color w:val="000000"/>
                            <w:kern w:val="24"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8591" o:spid="_x0000_s1213" type="#_x0000_t202" style="position:absolute;left:8636;top:5016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" filled="f" stroked="f" strokeweight=".5pt">
                  <v:textbox inset="0,0,0,0">
                    <w:txbxContent>
                      <w:p w14:paraId="02204AD9" w14:textId="77777777" w:rsidR="005259CB" w:rsidRDefault="005259CB" w:rsidP="005259CB">
                        <w:pPr>
                          <w:pStyle w:val="af3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 w:rsidRPr="003A304F">
                          <w:rPr>
                            <w:rFonts w:ascii="Times New Roman" w:eastAsia="黑体" w:hAnsi="Times New Roman"/>
                            <w:i/>
                            <w:color w:val="000000"/>
                            <w:kern w:val="24"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文本框 8592" o:spid="_x0000_s1214" type="#_x0000_t202" style="position:absolute;left:7874;top:10160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" filled="f" stroked="f" strokeweight=".5pt">
                  <v:textbox inset="0,0,0,0">
                    <w:txbxContent>
                      <w:p w14:paraId="2BE40AA6" w14:textId="77777777" w:rsidR="005259CB" w:rsidRDefault="005259CB" w:rsidP="005259CB">
                        <w:pPr>
                          <w:pStyle w:val="af3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 w:rsidRPr="003A304F">
                          <w:rPr>
                            <w:rFonts w:ascii="Times New Roman" w:eastAsia="黑体" w:hAnsi="Times New Roman"/>
                            <w:i/>
                            <w:color w:val="000000"/>
                            <w:kern w:val="24"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文本框 8593" o:spid="_x0000_s1215" type="#_x0000_t202" style="position:absolute;left:14732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" filled="f" stroked="f" strokeweight=".5pt">
                  <v:textbox inset="0,0,0,0">
                    <w:txbxContent>
                      <w:p w14:paraId="66795567" w14:textId="77777777" w:rsidR="005259CB" w:rsidRDefault="005259CB" w:rsidP="005259CB">
                        <w:pPr>
                          <w:pStyle w:val="af3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 w:rsidRPr="003A304F">
                          <w:rPr>
                            <w:rFonts w:ascii="Times New Roman" w:eastAsia="黑体" w:hAnsi="Times New Roman"/>
                            <w:i/>
                            <w:color w:val="000000"/>
                            <w:kern w:val="24"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shape id="文本框 8594" o:spid="_x0000_s1216" type="#_x0000_t202" style="position:absolute;left:14732;top:10160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" filled="f" stroked="f" strokeweight=".5pt">
                  <v:textbox inset="0,0,0,0">
                    <w:txbxContent>
                      <w:p w14:paraId="57CE2BC1" w14:textId="77777777" w:rsidR="005259CB" w:rsidRDefault="005259CB" w:rsidP="005259CB">
                        <w:pPr>
                          <w:pStyle w:val="af3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 w:rsidRPr="003A304F">
                          <w:rPr>
                            <w:rFonts w:ascii="Times New Roman" w:eastAsia="黑体" w:hAnsi="Times New Roman"/>
                            <w:i/>
                            <w:color w:val="000000"/>
                            <w:kern w:val="24"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shape id="文本框 8595" o:spid="_x0000_s1217" type="#_x0000_t202" style="position:absolute;left:21399;top:63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" filled="f" stroked="f" strokeweight=".5pt">
                  <v:textbox inset="0,0,0,0">
                    <w:txbxContent>
                      <w:p w14:paraId="1B717510" w14:textId="77777777" w:rsidR="005259CB" w:rsidRDefault="005259CB" w:rsidP="005259CB">
                        <w:pPr>
                          <w:pStyle w:val="af3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 w:rsidRPr="003A304F">
                          <w:rPr>
                            <w:rFonts w:ascii="Times New Roman" w:eastAsia="黑体" w:hAnsi="Times New Roman"/>
                            <w:i/>
                            <w:color w:val="000000"/>
                            <w:kern w:val="24"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shape>
                <v:shape id="文本框 8596" o:spid="_x0000_s1218" type="#_x0000_t202" style="position:absolute;left:21399;top:10160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" filled="f" stroked="f" strokeweight=".5pt">
                  <v:textbox inset="0,0,0,0">
                    <w:txbxContent>
                      <w:p w14:paraId="6AA4BA81" w14:textId="77777777" w:rsidR="005259CB" w:rsidRDefault="005259CB" w:rsidP="005259CB">
                        <w:pPr>
                          <w:pStyle w:val="af3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 w:rsidRPr="003A304F">
                          <w:rPr>
                            <w:rFonts w:ascii="Times New Roman" w:eastAsia="黑体" w:hAnsi="Times New Roman"/>
                            <w:i/>
                            <w:color w:val="000000"/>
                            <w:kern w:val="24"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8</w:t>
                        </w:r>
                      </w:p>
                    </w:txbxContent>
                  </v:textbox>
                </v:shape>
                <v:shape id="文本框 8638" o:spid="_x0000_s1219" type="#_x0000_t202" style="position:absolute;left:28892;top:5080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" filled="f" stroked="f" strokeweight=".5pt">
                  <v:textbox inset="0,0,0,0">
                    <w:txbxContent>
                      <w:p w14:paraId="4C93E2F2" w14:textId="77777777" w:rsidR="005259CB" w:rsidRDefault="005259CB" w:rsidP="005259CB">
                        <w:pPr>
                          <w:pStyle w:val="af3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 w:rsidRPr="003A304F">
                          <w:rPr>
                            <w:rFonts w:ascii="Times New Roman" w:eastAsia="黑体" w:hAnsi="Times New Roman"/>
                            <w:i/>
                            <w:color w:val="000000"/>
                            <w:kern w:val="24"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ascii="Times New Roman" w:eastAsia="黑体" w:hAnsi="Times New Roman"/>
                            <w:color w:val="000000"/>
                            <w:kern w:val="24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9</w:t>
                        </w:r>
                      </w:p>
                    </w:txbxContent>
                  </v:textbox>
                </v:shape>
                <v:line id="直接连接符 2010" o:spid="_x0000_s1220" style="position:absolute;flip:y;visibility:visible;mso-wrap-style:square" from="8890,9969" to="22364,1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" strokecolor="black [3213]">
                  <v:stroke joinstyle="miter"/>
                </v:line>
                <v:line id="直接连接符 8838" o:spid="_x0000_s1221" style="position:absolute;visibility:visible;mso-wrap-style:square" from="8699,2032" to="8735,9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" strokecolor="black [3213]">
                  <v:stroke joinstyle="miter"/>
                </v:line>
                <v:line id="直接连接符 8839" o:spid="_x0000_s1222" style="position:absolute;flip:y;visibility:visible;mso-wrap-style:square" from="8636,2032" to="22110,2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" strokecolor="black [3213]">
                  <v:stroke joinstyle="miter"/>
                </v:line>
                <v:oval id="椭圆 1970" o:spid="_x0000_s1223" style="position:absolute;left:8509;top:5905;width:355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" fillcolor="white [3212]" strokecolor="black [3213]">
                  <v:stroke joinstyle="miter"/>
                </v:oval>
                <v:oval id="椭圆 1969" o:spid="_x0000_s1224" style="position:absolute;left:8509;top:1841;width:355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" fillcolor="white [3212]" strokecolor="black [3213]">
                  <v:stroke joinstyle="miter"/>
                </v:oval>
                <v:oval id="椭圆 1993" o:spid="_x0000_s1225" style="position:absolute;left:15303;top:1841;width:356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" fillcolor="white [3212]" strokecolor="black [3213]">
                  <v:stroke joinstyle="miter"/>
                </v:oval>
                <w10:anchorlock/>
              </v:group>
            </w:pict>
          </mc:Fallback>
        </mc:AlternateContent>
      </w:r>
    </w:p>
    <w:p w14:paraId="2E71CE6B" w14:textId="77777777" w:rsidR="005259CB" w:rsidRPr="00CF380F" w:rsidRDefault="005259CB" w:rsidP="005259CB">
      <w:pPr>
        <w:pStyle w:val="af3"/>
        <w:spacing w:before="0" w:beforeAutospacing="0" w:after="0" w:afterAutospacing="0"/>
        <w:jc w:val="center"/>
        <w:textAlignment w:val="baseline"/>
        <w:rPr>
          <w:rFonts w:ascii="Times New Roman" w:hAnsi="Times New Roman" w:cs="Times New Roman"/>
          <w:color w:val="000000" w:themeColor="text1"/>
        </w:rPr>
      </w:pPr>
      <w:r w:rsidRPr="00CF380F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图</w:t>
      </w:r>
      <w:r w:rsidRPr="00CF380F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6.12</w:t>
      </w:r>
    </w:p>
    <w:p w14:paraId="44C58D0D" w14:textId="77777777" w:rsidR="005259CB" w:rsidRPr="00CF380F" w:rsidRDefault="005259CB" w:rsidP="005259CB">
      <w:pPr>
        <w:ind w:leftChars="200" w:left="420"/>
        <w:rPr>
          <w:noProof/>
        </w:rPr>
      </w:pPr>
    </w:p>
    <w:p w14:paraId="69C10E67" w14:textId="77777777" w:rsidR="005259CB" w:rsidRPr="0000402B" w:rsidRDefault="005259CB" w:rsidP="00A069A0">
      <w:pPr>
        <w:numPr>
          <w:ilvl w:val="0"/>
          <w:numId w:val="48"/>
        </w:numPr>
        <w:rPr>
          <w:snapToGrid w:val="0"/>
          <w:kern w:val="0"/>
        </w:rPr>
      </w:pPr>
      <w:r w:rsidRPr="0000402B">
        <w:rPr>
          <w:snapToGrid w:val="0"/>
          <w:kern w:val="0"/>
        </w:rPr>
        <w:t>设</w:t>
      </w:r>
      <w:r w:rsidRPr="0000402B">
        <w:rPr>
          <w:snapToGrid w:val="0"/>
          <w:kern w:val="0"/>
        </w:rPr>
        <w:t>G</w:t>
      </w:r>
      <w:r w:rsidRPr="0000402B">
        <w:rPr>
          <w:snapToGrid w:val="0"/>
          <w:kern w:val="0"/>
        </w:rPr>
        <w:t>是具有</w:t>
      </w:r>
      <w:r w:rsidRPr="0000402B">
        <w:rPr>
          <w:snapToGrid w:val="0"/>
          <w:kern w:val="0"/>
        </w:rPr>
        <w:t>n</w:t>
      </w:r>
      <w:r w:rsidRPr="0000402B">
        <w:rPr>
          <w:snapToGrid w:val="0"/>
          <w:kern w:val="0"/>
        </w:rPr>
        <w:t>个结点的简单无向图，如果</w:t>
      </w:r>
      <w:r w:rsidRPr="0000402B">
        <w:rPr>
          <w:snapToGrid w:val="0"/>
          <w:kern w:val="0"/>
        </w:rPr>
        <w:t>G</w:t>
      </w:r>
      <w:r w:rsidRPr="0000402B">
        <w:rPr>
          <w:snapToGrid w:val="0"/>
          <w:kern w:val="0"/>
        </w:rPr>
        <w:t>中每一对结点的度数之和均大于等于</w:t>
      </w:r>
      <w:r w:rsidRPr="0000402B">
        <w:rPr>
          <w:snapToGrid w:val="0"/>
          <w:kern w:val="0"/>
        </w:rPr>
        <w:t>n</w:t>
      </w:r>
      <w:r w:rsidRPr="0000402B">
        <w:rPr>
          <w:rFonts w:hint="eastAsia"/>
          <w:snapToGrid w:val="0"/>
          <w:kern w:val="0"/>
        </w:rPr>
        <w:t>-</w:t>
      </w:r>
      <w:r w:rsidRPr="0000402B">
        <w:rPr>
          <w:snapToGrid w:val="0"/>
          <w:kern w:val="0"/>
        </w:rPr>
        <w:t>1</w:t>
      </w:r>
      <w:r w:rsidRPr="0000402B">
        <w:rPr>
          <w:snapToGrid w:val="0"/>
          <w:kern w:val="0"/>
        </w:rPr>
        <w:t>，</w:t>
      </w:r>
      <w:r w:rsidRPr="0000402B">
        <w:rPr>
          <w:snapToGrid w:val="0"/>
          <w:kern w:val="0"/>
        </w:rPr>
        <w:lastRenderedPageBreak/>
        <w:t>那么</w:t>
      </w:r>
      <w:r w:rsidRPr="0000402B">
        <w:rPr>
          <w:snapToGrid w:val="0"/>
          <w:kern w:val="0"/>
        </w:rPr>
        <w:t>G</w:t>
      </w:r>
      <w:r w:rsidRPr="0000402B">
        <w:rPr>
          <w:snapToGrid w:val="0"/>
          <w:kern w:val="0"/>
        </w:rPr>
        <w:t>是连通图。</w:t>
      </w:r>
    </w:p>
    <w:p w14:paraId="2A620A09" w14:textId="77777777" w:rsidR="005259CB" w:rsidRPr="00CF380F" w:rsidRDefault="005259CB" w:rsidP="005259CB">
      <w:pPr>
        <w:ind w:leftChars="200" w:left="420"/>
        <w:rPr>
          <w:noProof/>
        </w:rPr>
      </w:pPr>
    </w:p>
    <w:p w14:paraId="0E27CF58" w14:textId="77777777" w:rsidR="005259CB" w:rsidRPr="00CF380F" w:rsidRDefault="005259CB" w:rsidP="00A069A0">
      <w:pPr>
        <w:numPr>
          <w:ilvl w:val="0"/>
          <w:numId w:val="49"/>
        </w:numPr>
        <w:rPr>
          <w:snapToGrid w:val="0"/>
          <w:kern w:val="0"/>
        </w:rPr>
      </w:pPr>
      <w:r w:rsidRPr="00CF380F">
        <w:rPr>
          <w:snapToGrid w:val="0"/>
          <w:kern w:val="0"/>
        </w:rPr>
        <w:t>设有</w:t>
      </w:r>
      <w:r w:rsidRPr="00CF380F">
        <w:rPr>
          <w:snapToGrid w:val="0"/>
          <w:kern w:val="0"/>
        </w:rPr>
        <w:t>a</w:t>
      </w:r>
      <w:r w:rsidRPr="00CF380F">
        <w:rPr>
          <w:rFonts w:ascii="宋体" w:hAnsi="宋体" w:hint="eastAsia"/>
          <w:snapToGrid w:val="0"/>
          <w:kern w:val="0"/>
        </w:rPr>
        <w:t>、</w:t>
      </w:r>
      <w:r w:rsidRPr="00CF380F">
        <w:rPr>
          <w:snapToGrid w:val="0"/>
          <w:kern w:val="0"/>
        </w:rPr>
        <w:t>b</w:t>
      </w:r>
      <w:r w:rsidRPr="00CF380F">
        <w:rPr>
          <w:rFonts w:ascii="宋体" w:hAnsi="宋体" w:hint="eastAsia"/>
          <w:snapToGrid w:val="0"/>
          <w:kern w:val="0"/>
        </w:rPr>
        <w:t>、</w:t>
      </w:r>
      <w:r w:rsidRPr="00CF380F">
        <w:rPr>
          <w:snapToGrid w:val="0"/>
          <w:kern w:val="0"/>
        </w:rPr>
        <w:t>c</w:t>
      </w:r>
      <w:r w:rsidRPr="00CF380F">
        <w:rPr>
          <w:rFonts w:ascii="宋体" w:hAnsi="宋体" w:hint="eastAsia"/>
          <w:snapToGrid w:val="0"/>
          <w:kern w:val="0"/>
        </w:rPr>
        <w:t>、</w:t>
      </w:r>
      <w:r w:rsidRPr="00CF380F">
        <w:rPr>
          <w:snapToGrid w:val="0"/>
          <w:kern w:val="0"/>
        </w:rPr>
        <w:t>d</w:t>
      </w:r>
      <w:r w:rsidRPr="00CF380F">
        <w:rPr>
          <w:rFonts w:ascii="宋体" w:hAnsi="宋体" w:hint="eastAsia"/>
          <w:snapToGrid w:val="0"/>
          <w:kern w:val="0"/>
        </w:rPr>
        <w:t>、</w:t>
      </w:r>
      <w:r w:rsidRPr="00CF380F">
        <w:rPr>
          <w:snapToGrid w:val="0"/>
          <w:kern w:val="0"/>
        </w:rPr>
        <w:t>e</w:t>
      </w:r>
      <w:r w:rsidRPr="00CF380F">
        <w:rPr>
          <w:rFonts w:ascii="宋体" w:hAnsi="宋体" w:hint="eastAsia"/>
          <w:snapToGrid w:val="0"/>
          <w:kern w:val="0"/>
        </w:rPr>
        <w:t>、</w:t>
      </w:r>
      <w:r w:rsidRPr="00CF380F">
        <w:rPr>
          <w:snapToGrid w:val="0"/>
          <w:kern w:val="0"/>
        </w:rPr>
        <w:t>f</w:t>
      </w:r>
      <w:r w:rsidRPr="00CF380F">
        <w:rPr>
          <w:rFonts w:ascii="宋体" w:hAnsi="宋体" w:hint="eastAsia"/>
          <w:snapToGrid w:val="0"/>
          <w:kern w:val="0"/>
        </w:rPr>
        <w:t>、</w:t>
      </w:r>
      <w:r w:rsidRPr="00CF380F">
        <w:rPr>
          <w:snapToGrid w:val="0"/>
          <w:kern w:val="0"/>
        </w:rPr>
        <w:t>g</w:t>
      </w:r>
      <w:r w:rsidRPr="00CF380F">
        <w:rPr>
          <w:snapToGrid w:val="0"/>
          <w:kern w:val="0"/>
        </w:rPr>
        <w:t>七个人，他们分别会讲如下语言：</w:t>
      </w:r>
      <w:r w:rsidRPr="00CF380F">
        <w:rPr>
          <w:snapToGrid w:val="0"/>
          <w:kern w:val="0"/>
        </w:rPr>
        <w:t>a</w:t>
      </w:r>
      <w:r w:rsidRPr="00CF380F">
        <w:rPr>
          <w:snapToGrid w:val="0"/>
          <w:kern w:val="0"/>
        </w:rPr>
        <w:t>会讲英语；</w:t>
      </w:r>
      <w:r w:rsidRPr="00CF380F">
        <w:rPr>
          <w:snapToGrid w:val="0"/>
          <w:kern w:val="0"/>
        </w:rPr>
        <w:t>b</w:t>
      </w:r>
      <w:r w:rsidRPr="00CF380F">
        <w:rPr>
          <w:snapToGrid w:val="0"/>
          <w:kern w:val="0"/>
        </w:rPr>
        <w:t>会讲汉语和英语；</w:t>
      </w:r>
      <w:r w:rsidRPr="00CF380F">
        <w:rPr>
          <w:snapToGrid w:val="0"/>
          <w:kern w:val="0"/>
        </w:rPr>
        <w:t>c</w:t>
      </w:r>
      <w:r w:rsidRPr="00CF380F">
        <w:rPr>
          <w:snapToGrid w:val="0"/>
          <w:kern w:val="0"/>
        </w:rPr>
        <w:t>会讲英语、西班牙语和俄语；</w:t>
      </w:r>
      <w:r w:rsidRPr="00CF380F">
        <w:rPr>
          <w:snapToGrid w:val="0"/>
          <w:kern w:val="0"/>
        </w:rPr>
        <w:t>d</w:t>
      </w:r>
      <w:r w:rsidRPr="00CF380F">
        <w:rPr>
          <w:snapToGrid w:val="0"/>
          <w:kern w:val="0"/>
        </w:rPr>
        <w:t>会讲日语和汉语；</w:t>
      </w:r>
      <w:r w:rsidRPr="00CF380F">
        <w:rPr>
          <w:snapToGrid w:val="0"/>
          <w:kern w:val="0"/>
        </w:rPr>
        <w:t>e</w:t>
      </w:r>
      <w:r w:rsidRPr="00CF380F">
        <w:rPr>
          <w:snapToGrid w:val="0"/>
          <w:kern w:val="0"/>
        </w:rPr>
        <w:t>会讲德语和西班牙语；</w:t>
      </w:r>
      <w:r w:rsidRPr="00CF380F">
        <w:rPr>
          <w:snapToGrid w:val="0"/>
          <w:kern w:val="0"/>
        </w:rPr>
        <w:t>f</w:t>
      </w:r>
      <w:r w:rsidRPr="00CF380F">
        <w:rPr>
          <w:snapToGrid w:val="0"/>
          <w:kern w:val="0"/>
        </w:rPr>
        <w:t>会讲法语、日语和俄语；</w:t>
      </w:r>
      <w:r w:rsidRPr="00CF380F">
        <w:rPr>
          <w:snapToGrid w:val="0"/>
          <w:kern w:val="0"/>
        </w:rPr>
        <w:t>g</w:t>
      </w:r>
      <w:r w:rsidRPr="00CF380F">
        <w:rPr>
          <w:snapToGrid w:val="0"/>
          <w:kern w:val="0"/>
        </w:rPr>
        <w:t>会讲法语和德语。试问</w:t>
      </w:r>
      <w:r w:rsidRPr="00CF380F">
        <w:rPr>
          <w:rFonts w:hint="eastAsia"/>
          <w:snapToGrid w:val="0"/>
          <w:kern w:val="0"/>
        </w:rPr>
        <w:t>：</w:t>
      </w:r>
      <w:r w:rsidRPr="00CF380F">
        <w:rPr>
          <w:snapToGrid w:val="0"/>
          <w:kern w:val="0"/>
        </w:rPr>
        <w:t>这七个人中，是否任意两个都能交谈（必要时可借助于其余五人组成</w:t>
      </w:r>
      <w:r w:rsidRPr="00CF380F">
        <w:rPr>
          <w:rFonts w:hint="eastAsia"/>
          <w:snapToGrid w:val="0"/>
          <w:kern w:val="0"/>
        </w:rPr>
        <w:t>的</w:t>
      </w:r>
      <w:r w:rsidRPr="00CF380F">
        <w:rPr>
          <w:snapToGrid w:val="0"/>
          <w:kern w:val="0"/>
        </w:rPr>
        <w:t>译员链）？</w:t>
      </w:r>
    </w:p>
    <w:p w14:paraId="08B6C726" w14:textId="77777777" w:rsidR="005259CB" w:rsidRPr="00CF380F" w:rsidRDefault="005259CB" w:rsidP="005259CB">
      <w:pPr>
        <w:ind w:leftChars="200" w:left="420"/>
        <w:rPr>
          <w:snapToGrid w:val="0"/>
          <w:kern w:val="0"/>
        </w:rPr>
      </w:pPr>
    </w:p>
    <w:p w14:paraId="6702B021" w14:textId="77777777" w:rsidR="005259CB" w:rsidRPr="00CF380F" w:rsidRDefault="005259CB" w:rsidP="00A069A0">
      <w:pPr>
        <w:numPr>
          <w:ilvl w:val="0"/>
          <w:numId w:val="50"/>
        </w:numPr>
        <w:rPr>
          <w:snapToGrid w:val="0"/>
          <w:kern w:val="0"/>
        </w:rPr>
      </w:pPr>
      <w:r w:rsidRPr="00CF380F">
        <w:rPr>
          <w:snapToGrid w:val="0"/>
          <w:kern w:val="0"/>
        </w:rPr>
        <w:t>图</w:t>
      </w:r>
      <w:r w:rsidRPr="00CF380F">
        <w:t>6.</w:t>
      </w:r>
      <w:r>
        <w:t>16</w:t>
      </w:r>
      <w:r w:rsidRPr="00CF380F">
        <w:rPr>
          <w:snapToGrid w:val="0"/>
          <w:kern w:val="0"/>
        </w:rPr>
        <w:t>所示的</w:t>
      </w:r>
      <w:r w:rsidRPr="00CF380F">
        <w:rPr>
          <w:rFonts w:hint="eastAsia"/>
          <w:snapToGrid w:val="0"/>
          <w:kern w:val="0"/>
        </w:rPr>
        <w:t>6</w:t>
      </w:r>
      <w:r w:rsidRPr="00CF380F">
        <w:rPr>
          <w:snapToGrid w:val="0"/>
          <w:kern w:val="0"/>
        </w:rPr>
        <w:t>个图中，哪几个是强连通图？哪几个是单向连通图？哪几个是连通图（弱连通图）？</w:t>
      </w:r>
    </w:p>
    <w:p w14:paraId="6D2BCC16" w14:textId="77777777" w:rsidR="005259CB" w:rsidRPr="00CF380F" w:rsidRDefault="005259CB" w:rsidP="005259CB">
      <w:pPr>
        <w:jc w:val="center"/>
        <w:rPr>
          <w:snapToGrid w:val="0"/>
          <w:kern w:val="0"/>
        </w:rPr>
      </w:pPr>
      <w:r w:rsidRPr="00CF380F">
        <w:rPr>
          <w:noProof/>
          <w:snapToGrid w:val="0"/>
          <w:kern w:val="0"/>
        </w:rPr>
        <mc:AlternateContent>
          <mc:Choice Requires="wpg">
            <w:drawing>
              <wp:inline distT="0" distB="0" distL="0" distR="0" wp14:anchorId="41D585E2" wp14:editId="377E0A4A">
                <wp:extent cx="4199255" cy="885825"/>
                <wp:effectExtent l="38100" t="38100" r="48895" b="9525"/>
                <wp:docPr id="8340" name="Group 8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99255" cy="885825"/>
                          <a:chOff x="1863" y="2824"/>
                          <a:chExt cx="6613" cy="1395"/>
                        </a:xfrm>
                      </wpg:grpSpPr>
                      <wps:wsp>
                        <wps:cNvPr id="8341" name="Text Box 8243"/>
                        <wps:cNvSpPr txBox="1">
                          <a:spLocks noChangeArrowheads="1"/>
                        </wps:cNvSpPr>
                        <wps:spPr bwMode="auto">
                          <a:xfrm>
                            <a:off x="4487" y="3936"/>
                            <a:ext cx="1020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A6AE26" w14:textId="77777777" w:rsidR="005259CB" w:rsidRPr="009C0D2C" w:rsidRDefault="005259CB" w:rsidP="005259C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9C0D2C">
                                <w:rPr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9C0D2C">
                                <w:rPr>
                                  <w:sz w:val="18"/>
                                  <w:szCs w:val="18"/>
                                </w:rPr>
                                <w:t>6.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8342" name="Group 8244"/>
                        <wpg:cNvGrpSpPr>
                          <a:grpSpLocks/>
                        </wpg:cNvGrpSpPr>
                        <wpg:grpSpPr bwMode="auto">
                          <a:xfrm>
                            <a:off x="2864" y="2824"/>
                            <a:ext cx="743" cy="1077"/>
                            <a:chOff x="2892" y="2824"/>
                            <a:chExt cx="743" cy="1077"/>
                          </a:xfrm>
                        </wpg:grpSpPr>
                        <wps:wsp>
                          <wps:cNvPr id="8343" name="Oval 8245"/>
                          <wps:cNvSpPr>
                            <a:spLocks noChangeArrowheads="1"/>
                          </wps:cNvSpPr>
                          <wps:spPr bwMode="auto">
                            <a:xfrm>
                              <a:off x="2892" y="3567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44" name="Oval 8246"/>
                          <wps:cNvSpPr>
                            <a:spLocks noChangeArrowheads="1"/>
                          </wps:cNvSpPr>
                          <wps:spPr bwMode="auto">
                            <a:xfrm>
                              <a:off x="2896" y="282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45" name="Line 82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5" y="2852"/>
                              <a:ext cx="61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46" name="Line 82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04" y="2890"/>
                              <a:ext cx="0" cy="6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47" name="Line 82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0" y="3595"/>
                              <a:ext cx="61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48" name="Line 82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2" y="2886"/>
                              <a:ext cx="0" cy="6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49" name="Oval 8251"/>
                          <wps:cNvSpPr>
                            <a:spLocks noChangeArrowheads="1"/>
                          </wps:cNvSpPr>
                          <wps:spPr bwMode="auto">
                            <a:xfrm>
                              <a:off x="3578" y="282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50" name="Oval 8252"/>
                          <wps:cNvSpPr>
                            <a:spLocks noChangeArrowheads="1"/>
                          </wps:cNvSpPr>
                          <wps:spPr bwMode="auto">
                            <a:xfrm>
                              <a:off x="3573" y="3567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51" name="Line 825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37" y="2860"/>
                              <a:ext cx="663" cy="70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52" name="Text Box 82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73" y="3618"/>
                              <a:ext cx="579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763EF8" w14:textId="77777777" w:rsidR="005259CB" w:rsidRPr="009C0D2C" w:rsidRDefault="005259CB" w:rsidP="005259CB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9C0D2C">
                                  <w:rPr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9C0D2C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 w:rsidRPr="009C0D2C">
                                  <w:rPr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8353" name="Group 8255"/>
                        <wpg:cNvGrpSpPr>
                          <a:grpSpLocks/>
                        </wpg:cNvGrpSpPr>
                        <wpg:grpSpPr bwMode="auto">
                          <a:xfrm>
                            <a:off x="3854" y="2824"/>
                            <a:ext cx="741" cy="1077"/>
                            <a:chOff x="3987" y="2824"/>
                            <a:chExt cx="741" cy="1077"/>
                          </a:xfrm>
                        </wpg:grpSpPr>
                        <wps:wsp>
                          <wps:cNvPr id="8354" name="Oval 8256"/>
                          <wps:cNvSpPr>
                            <a:spLocks noChangeArrowheads="1"/>
                          </wps:cNvSpPr>
                          <wps:spPr bwMode="auto">
                            <a:xfrm>
                              <a:off x="3987" y="3567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55" name="Oval 8257"/>
                          <wps:cNvSpPr>
                            <a:spLocks noChangeArrowheads="1"/>
                          </wps:cNvSpPr>
                          <wps:spPr bwMode="auto">
                            <a:xfrm>
                              <a:off x="3991" y="282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56" name="Line 82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9" y="2852"/>
                              <a:ext cx="61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57" name="Line 825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97" y="2890"/>
                              <a:ext cx="0" cy="6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58" name="Line 82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4" y="3595"/>
                              <a:ext cx="61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59" name="Line 82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20" y="2886"/>
                              <a:ext cx="0" cy="6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60" name="Oval 8262"/>
                          <wps:cNvSpPr>
                            <a:spLocks noChangeArrowheads="1"/>
                          </wps:cNvSpPr>
                          <wps:spPr bwMode="auto">
                            <a:xfrm>
                              <a:off x="4671" y="282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61" name="Oval 8263"/>
                          <wps:cNvSpPr>
                            <a:spLocks noChangeArrowheads="1"/>
                          </wps:cNvSpPr>
                          <wps:spPr bwMode="auto">
                            <a:xfrm>
                              <a:off x="4666" y="3567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62" name="Line 826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32" y="2871"/>
                              <a:ext cx="663" cy="70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63" name="Text Box 82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9" y="3618"/>
                              <a:ext cx="533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B4CD1D" w14:textId="77777777" w:rsidR="005259CB" w:rsidRPr="009C0D2C" w:rsidRDefault="005259CB" w:rsidP="005259CB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9C0D2C">
                                  <w:rPr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9C0D2C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c</w:t>
                                </w:r>
                                <w:r w:rsidRPr="009C0D2C">
                                  <w:rPr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  <w:p w14:paraId="592DAE5F" w14:textId="77777777" w:rsidR="005259CB" w:rsidRPr="009C0D2C" w:rsidRDefault="005259CB" w:rsidP="005259CB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8364" name="Group 8266"/>
                        <wpg:cNvGrpSpPr>
                          <a:grpSpLocks/>
                        </wpg:cNvGrpSpPr>
                        <wpg:grpSpPr bwMode="auto">
                          <a:xfrm>
                            <a:off x="4842" y="2824"/>
                            <a:ext cx="948" cy="1077"/>
                            <a:chOff x="5082" y="2824"/>
                            <a:chExt cx="948" cy="1077"/>
                          </a:xfrm>
                        </wpg:grpSpPr>
                        <wps:wsp>
                          <wps:cNvPr id="8365" name="Oval 8267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2" y="3567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66" name="Oval 8268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6" y="282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67" name="Line 82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55" y="2852"/>
                              <a:ext cx="61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68" name="Line 82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794" y="2890"/>
                              <a:ext cx="0" cy="6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69" name="Line 82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50" y="3595"/>
                              <a:ext cx="61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70" name="Line 8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15" y="2886"/>
                              <a:ext cx="0" cy="6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71" name="Oval 8273"/>
                          <wps:cNvSpPr>
                            <a:spLocks noChangeArrowheads="1"/>
                          </wps:cNvSpPr>
                          <wps:spPr bwMode="auto">
                            <a:xfrm>
                              <a:off x="5768" y="282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72" name="Oval 8274"/>
                          <wps:cNvSpPr>
                            <a:spLocks noChangeArrowheads="1"/>
                          </wps:cNvSpPr>
                          <wps:spPr bwMode="auto">
                            <a:xfrm>
                              <a:off x="5763" y="3567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73" name="Line 82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32" y="2873"/>
                              <a:ext cx="663" cy="70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74" name="Arc 8276"/>
                          <wps:cNvSpPr>
                            <a:spLocks/>
                          </wps:cNvSpPr>
                          <wps:spPr bwMode="auto">
                            <a:xfrm>
                              <a:off x="5775" y="2869"/>
                              <a:ext cx="255" cy="725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130 0 0"/>
                                <a:gd name="G2" fmla="+- 21600 0 0"/>
                                <a:gd name="T0" fmla="*/ 4480 w 21600"/>
                                <a:gd name="T1" fmla="*/ 0 h 42507"/>
                                <a:gd name="T2" fmla="*/ 3099 w 21600"/>
                                <a:gd name="T3" fmla="*/ 42507 h 42507"/>
                                <a:gd name="T4" fmla="*/ 0 w 21600"/>
                                <a:gd name="T5" fmla="*/ 21130 h 4250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42507" fill="none" extrusionOk="0">
                                  <a:moveTo>
                                    <a:pt x="4480" y="-1"/>
                                  </a:moveTo>
                                  <a:cubicBezTo>
                                    <a:pt x="14460" y="2115"/>
                                    <a:pt x="21600" y="10927"/>
                                    <a:pt x="21600" y="21130"/>
                                  </a:cubicBezTo>
                                  <a:cubicBezTo>
                                    <a:pt x="21600" y="31862"/>
                                    <a:pt x="13720" y="40966"/>
                                    <a:pt x="3098" y="42506"/>
                                  </a:cubicBezTo>
                                </a:path>
                                <a:path w="21600" h="42507" stroke="0" extrusionOk="0">
                                  <a:moveTo>
                                    <a:pt x="4480" y="-1"/>
                                  </a:moveTo>
                                  <a:cubicBezTo>
                                    <a:pt x="14460" y="2115"/>
                                    <a:pt x="21600" y="10927"/>
                                    <a:pt x="21600" y="21130"/>
                                  </a:cubicBezTo>
                                  <a:cubicBezTo>
                                    <a:pt x="21600" y="31862"/>
                                    <a:pt x="13720" y="40966"/>
                                    <a:pt x="3098" y="42506"/>
                                  </a:cubicBezTo>
                                  <a:lnTo>
                                    <a:pt x="0" y="2113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75" name="Text Box 82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15" y="3618"/>
                              <a:ext cx="522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D686E1" w14:textId="77777777" w:rsidR="005259CB" w:rsidRPr="009C0D2C" w:rsidRDefault="005259CB" w:rsidP="005259CB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9C0D2C">
                                  <w:rPr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9C0D2C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d</w:t>
                                </w:r>
                                <w:r w:rsidRPr="009C0D2C">
                                  <w:rPr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  <w:p w14:paraId="06011C97" w14:textId="77777777" w:rsidR="005259CB" w:rsidRPr="009C0D2C" w:rsidRDefault="005259CB" w:rsidP="005259CB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8376" name="Group 8278"/>
                        <wpg:cNvGrpSpPr>
                          <a:grpSpLocks/>
                        </wpg:cNvGrpSpPr>
                        <wpg:grpSpPr bwMode="auto">
                          <a:xfrm>
                            <a:off x="6037" y="2824"/>
                            <a:ext cx="1092" cy="1077"/>
                            <a:chOff x="6432" y="2824"/>
                            <a:chExt cx="1092" cy="1077"/>
                          </a:xfrm>
                        </wpg:grpSpPr>
                        <wps:wsp>
                          <wps:cNvPr id="8377" name="Oval 8279"/>
                          <wps:cNvSpPr>
                            <a:spLocks noChangeArrowheads="1"/>
                          </wps:cNvSpPr>
                          <wps:spPr bwMode="auto">
                            <a:xfrm>
                              <a:off x="7467" y="3195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78" name="Oval 8280"/>
                          <wps:cNvSpPr>
                            <a:spLocks noChangeArrowheads="1"/>
                          </wps:cNvSpPr>
                          <wps:spPr bwMode="auto">
                            <a:xfrm>
                              <a:off x="6432" y="3567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79" name="Oval 8281"/>
                          <wps:cNvSpPr>
                            <a:spLocks noChangeArrowheads="1"/>
                          </wps:cNvSpPr>
                          <wps:spPr bwMode="auto">
                            <a:xfrm>
                              <a:off x="6436" y="282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80" name="Line 82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94" y="2852"/>
                              <a:ext cx="61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81" name="Line 82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126" y="2890"/>
                              <a:ext cx="0" cy="6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82" name="Line 82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89" y="3595"/>
                              <a:ext cx="61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83" name="Line 82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65" y="2886"/>
                              <a:ext cx="0" cy="6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84" name="Oval 8286"/>
                          <wps:cNvSpPr>
                            <a:spLocks noChangeArrowheads="1"/>
                          </wps:cNvSpPr>
                          <wps:spPr bwMode="auto">
                            <a:xfrm>
                              <a:off x="7100" y="3567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85" name="Line 828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462" y="2875"/>
                              <a:ext cx="646" cy="70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86" name="Oval 8288"/>
                          <wps:cNvSpPr>
                            <a:spLocks noChangeArrowheads="1"/>
                          </wps:cNvSpPr>
                          <wps:spPr bwMode="auto">
                            <a:xfrm>
                              <a:off x="7100" y="282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87" name="Line 828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157" y="3234"/>
                              <a:ext cx="306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88" name="Line 82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57" y="2847"/>
                              <a:ext cx="306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89" name="Text Box 82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75" y="3618"/>
                              <a:ext cx="502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B89124" w14:textId="77777777" w:rsidR="005259CB" w:rsidRPr="009C0D2C" w:rsidRDefault="005259CB" w:rsidP="005259CB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9C0D2C">
                                  <w:rPr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9C0D2C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e</w:t>
                                </w:r>
                                <w:r w:rsidRPr="009C0D2C">
                                  <w:rPr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  <w:p w14:paraId="40A4CAF3" w14:textId="77777777" w:rsidR="005259CB" w:rsidRPr="009C0D2C" w:rsidRDefault="005259CB" w:rsidP="005259CB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8390" name="Group 8292"/>
                        <wpg:cNvGrpSpPr>
                          <a:grpSpLocks/>
                        </wpg:cNvGrpSpPr>
                        <wpg:grpSpPr bwMode="auto">
                          <a:xfrm>
                            <a:off x="7377" y="2824"/>
                            <a:ext cx="1099" cy="1077"/>
                            <a:chOff x="7917" y="2824"/>
                            <a:chExt cx="1099" cy="1077"/>
                          </a:xfrm>
                        </wpg:grpSpPr>
                        <wps:wsp>
                          <wps:cNvPr id="8391" name="Oval 8293"/>
                          <wps:cNvSpPr>
                            <a:spLocks noChangeArrowheads="1"/>
                          </wps:cNvSpPr>
                          <wps:spPr bwMode="auto">
                            <a:xfrm>
                              <a:off x="8959" y="3173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92" name="Oval 8294"/>
                          <wps:cNvSpPr>
                            <a:spLocks noChangeArrowheads="1"/>
                          </wps:cNvSpPr>
                          <wps:spPr bwMode="auto">
                            <a:xfrm>
                              <a:off x="7917" y="3567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93" name="Oval 8295"/>
                          <wps:cNvSpPr>
                            <a:spLocks noChangeArrowheads="1"/>
                          </wps:cNvSpPr>
                          <wps:spPr bwMode="auto">
                            <a:xfrm>
                              <a:off x="7921" y="282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94" name="Line 82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91" y="2852"/>
                              <a:ext cx="62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95" name="Line 829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629" y="2890"/>
                              <a:ext cx="0" cy="6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96" name="Line 82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96" y="3595"/>
                              <a:ext cx="61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97" name="Line 82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50" y="2886"/>
                              <a:ext cx="0" cy="6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98" name="Oval 8300"/>
                          <wps:cNvSpPr>
                            <a:spLocks noChangeArrowheads="1"/>
                          </wps:cNvSpPr>
                          <wps:spPr bwMode="auto">
                            <a:xfrm>
                              <a:off x="8603" y="3567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99" name="Line 830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968" y="2873"/>
                              <a:ext cx="663" cy="70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00" name="Oval 8302"/>
                          <wps:cNvSpPr>
                            <a:spLocks noChangeArrowheads="1"/>
                          </wps:cNvSpPr>
                          <wps:spPr bwMode="auto">
                            <a:xfrm>
                              <a:off x="8603" y="282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01" name="Line 830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660" y="3234"/>
                              <a:ext cx="306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02" name="Line 83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60" y="2847"/>
                              <a:ext cx="306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03" name="Text Box 83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63" y="3618"/>
                              <a:ext cx="574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CD477E" w14:textId="77777777" w:rsidR="005259CB" w:rsidRPr="009C0D2C" w:rsidRDefault="005259CB" w:rsidP="005259CB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9C0D2C">
                                  <w:rPr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9C0D2C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  <w:r w:rsidRPr="009C0D2C">
                                  <w:rPr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  <w:p w14:paraId="3D3C95F9" w14:textId="77777777" w:rsidR="005259CB" w:rsidRPr="009C0D2C" w:rsidRDefault="005259CB" w:rsidP="005259CB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8404" name="Group 8306"/>
                        <wpg:cNvGrpSpPr>
                          <a:grpSpLocks/>
                        </wpg:cNvGrpSpPr>
                        <wpg:grpSpPr bwMode="auto">
                          <a:xfrm>
                            <a:off x="1863" y="2824"/>
                            <a:ext cx="754" cy="1077"/>
                            <a:chOff x="1863" y="2824"/>
                            <a:chExt cx="754" cy="1077"/>
                          </a:xfrm>
                        </wpg:grpSpPr>
                        <wps:wsp>
                          <wps:cNvPr id="8405" name="Oval 830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63" y="3567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06" name="Oval 8308"/>
                          <wps:cNvSpPr>
                            <a:spLocks noChangeArrowheads="1"/>
                          </wps:cNvSpPr>
                          <wps:spPr bwMode="auto">
                            <a:xfrm>
                              <a:off x="1867" y="282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07" name="Line 83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36" y="2852"/>
                              <a:ext cx="61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08" name="Line 83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86" y="2890"/>
                              <a:ext cx="0" cy="6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09" name="Line 83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31" y="3595"/>
                              <a:ext cx="61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10" name="Line 83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93" y="2886"/>
                              <a:ext cx="0" cy="6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11" name="Oval 8313"/>
                          <wps:cNvSpPr>
                            <a:spLocks noChangeArrowheads="1"/>
                          </wps:cNvSpPr>
                          <wps:spPr bwMode="auto">
                            <a:xfrm>
                              <a:off x="2555" y="3567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12" name="Line 83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908" y="2871"/>
                              <a:ext cx="663" cy="70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13" name="Text Box 8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36" y="3618"/>
                              <a:ext cx="559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41F2BA" w14:textId="77777777" w:rsidR="005259CB" w:rsidRPr="009C0D2C" w:rsidRDefault="005259CB" w:rsidP="005259CB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9C0D2C">
                                  <w:rPr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9C0D2C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 w:rsidRPr="009C0D2C">
                                  <w:rPr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  <w:p w14:paraId="4509BE3C" w14:textId="77777777" w:rsidR="005259CB" w:rsidRPr="009C0D2C" w:rsidRDefault="005259CB" w:rsidP="005259CB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414" name="Oval 83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0" y="282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1D585E2" id="Group 8242" o:spid="_x0000_s1226" style="width:330.65pt;height:69.75pt;mso-position-horizontal-relative:char;mso-position-vertical-relative:line" coordorigin="1863,2824" coordsize="6613,1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">
                <v:shape id="Text Box 8243" o:spid="_x0000_s1227" type="#_x0000_t202" style="position:absolute;left:4487;top:3936;width:102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" filled="f" stroked="f">
                  <v:textbox inset="0,0,0,0">
                    <w:txbxContent>
                      <w:p w14:paraId="61A6AE26" w14:textId="77777777" w:rsidR="005259CB" w:rsidRPr="009C0D2C" w:rsidRDefault="005259CB" w:rsidP="005259C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9C0D2C">
                          <w:rPr>
                            <w:sz w:val="18"/>
                            <w:szCs w:val="18"/>
                          </w:rPr>
                          <w:t>图</w:t>
                        </w:r>
                        <w:r w:rsidRPr="009C0D2C">
                          <w:rPr>
                            <w:sz w:val="18"/>
                            <w:szCs w:val="18"/>
                          </w:rPr>
                          <w:t>6.</w:t>
                        </w:r>
                        <w:r>
                          <w:rPr>
                            <w:sz w:val="18"/>
                            <w:szCs w:val="18"/>
                          </w:rPr>
                          <w:t>16</w:t>
                        </w:r>
                      </w:p>
                    </w:txbxContent>
                  </v:textbox>
                </v:shape>
                <v:group id="Group 8244" o:spid="_x0000_s1228" style="position:absolute;left:2864;top:2824;width:743;height:1077" coordorigin="2892,2824" coordsize="743,1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">
                  <v:oval id="Oval 8245" o:spid="_x0000_s1229" style="position:absolute;left:2892;top:356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"/>
                  <v:oval id="Oval 8246" o:spid="_x0000_s1230" style="position:absolute;left:2896;top:282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"/>
                  <v:line id="Line 8247" o:spid="_x0000_s1231" style="position:absolute;visibility:visible;mso-wrap-style:square" from="2965,2852" to="3577,2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">
                    <v:stroke endarrow="block" endarrowwidth="narrow"/>
                  </v:line>
                  <v:line id="Line 8248" o:spid="_x0000_s1232" style="position:absolute;flip:x;visibility:visible;mso-wrap-style:square" from="3604,2890" to="3604,3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">
                    <v:stroke startarrow="block" startarrowwidth="narrow" endarrowwidth="narrow"/>
                  </v:line>
                  <v:line id="Line 8249" o:spid="_x0000_s1233" style="position:absolute;visibility:visible;mso-wrap-style:square" from="2960,3595" to="3572,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">
                    <v:stroke startarrow="block" startarrowwidth="narrow"/>
                  </v:line>
                  <v:line id="Line 8250" o:spid="_x0000_s1234" style="position:absolute;visibility:visible;mso-wrap-style:square" from="2922,2886" to="2922,3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">
                    <v:stroke startarrow="block" startarrowwidth="narrow" endarrowwidth="narrow"/>
                  </v:line>
                  <v:oval id="Oval 8251" o:spid="_x0000_s1235" style="position:absolute;left:3578;top:282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"/>
                  <v:oval id="Oval 8252" o:spid="_x0000_s1236" style="position:absolute;left:3573;top:356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"/>
                  <v:line id="Line 8253" o:spid="_x0000_s1237" style="position:absolute;flip:y;visibility:visible;mso-wrap-style:square" from="2937,2860" to="3600,3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">
                    <v:stroke endarrow="block" endarrowwidth="narrow"/>
                  </v:line>
                  <v:shape id="Text Box 8254" o:spid="_x0000_s1238" type="#_x0000_t202" style="position:absolute;left:2973;top:3618;width:579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" filled="f" stroked="f">
                    <v:textbox inset="0,0,0,0">
                      <w:txbxContent>
                        <w:p w14:paraId="41763EF8" w14:textId="77777777" w:rsidR="005259CB" w:rsidRPr="009C0D2C" w:rsidRDefault="005259CB" w:rsidP="005259CB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9C0D2C">
                            <w:rPr>
                              <w:sz w:val="18"/>
                              <w:szCs w:val="18"/>
                            </w:rPr>
                            <w:t>（</w:t>
                          </w:r>
                          <w:r w:rsidRPr="009C0D2C">
                            <w:rPr>
                              <w:i/>
                              <w:sz w:val="18"/>
                              <w:szCs w:val="18"/>
                            </w:rPr>
                            <w:t>b</w:t>
                          </w:r>
                          <w:r w:rsidRPr="009C0D2C">
                            <w:rPr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group id="Group 8255" o:spid="_x0000_s1239" style="position:absolute;left:3854;top:2824;width:741;height:1077" coordorigin="3987,2824" coordsize="741,1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">
                  <v:oval id="Oval 8256" o:spid="_x0000_s1240" style="position:absolute;left:3987;top:356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"/>
                  <v:oval id="Oval 8257" o:spid="_x0000_s1241" style="position:absolute;left:3991;top:282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"/>
                  <v:line id="Line 8258" o:spid="_x0000_s1242" style="position:absolute;visibility:visible;mso-wrap-style:square" from="4049,2852" to="4661,2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">
                    <v:stroke endarrow="block" endarrowwidth="narrow"/>
                  </v:line>
                  <v:line id="Line 8259" o:spid="_x0000_s1243" style="position:absolute;flip:x;visibility:visible;mso-wrap-style:square" from="4697,2890" to="4697,3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">
                    <v:stroke startarrow="block" startarrowwidth="narrow" endarrowwidth="narrow"/>
                  </v:line>
                  <v:line id="Line 8260" o:spid="_x0000_s1244" style="position:absolute;visibility:visible;mso-wrap-style:square" from="4044,3595" to="4656,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">
                    <v:stroke startarrow="block" startarrowwidth="narrow"/>
                  </v:line>
                  <v:line id="Line 8261" o:spid="_x0000_s1245" style="position:absolute;visibility:visible;mso-wrap-style:square" from="4020,2886" to="4020,3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">
                    <v:stroke startarrowwidth="narrow" endarrow="block" endarrowwidth="narrow"/>
                  </v:line>
                  <v:oval id="Oval 8262" o:spid="_x0000_s1246" style="position:absolute;left:4671;top:282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"/>
                  <v:oval id="Oval 8263" o:spid="_x0000_s1247" style="position:absolute;left:4666;top:356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"/>
                  <v:line id="Line 8264" o:spid="_x0000_s1248" style="position:absolute;flip:y;visibility:visible;mso-wrap-style:square" from="4032,2871" to="4695,3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">
                    <v:stroke endarrow="block" endarrowwidth="narrow"/>
                  </v:line>
                  <v:shape id="Text Box 8265" o:spid="_x0000_s1249" type="#_x0000_t202" style="position:absolute;left:4049;top:3618;width:53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" filled="f" stroked="f">
                    <v:textbox inset="0,0,0,0">
                      <w:txbxContent>
                        <w:p w14:paraId="5EB4CD1D" w14:textId="77777777" w:rsidR="005259CB" w:rsidRPr="009C0D2C" w:rsidRDefault="005259CB" w:rsidP="005259CB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9C0D2C">
                            <w:rPr>
                              <w:sz w:val="18"/>
                              <w:szCs w:val="18"/>
                            </w:rPr>
                            <w:t>（</w:t>
                          </w:r>
                          <w:r w:rsidRPr="009C0D2C">
                            <w:rPr>
                              <w:i/>
                              <w:sz w:val="18"/>
                              <w:szCs w:val="18"/>
                            </w:rPr>
                            <w:t>c</w:t>
                          </w:r>
                          <w:r w:rsidRPr="009C0D2C">
                            <w:rPr>
                              <w:sz w:val="18"/>
                              <w:szCs w:val="18"/>
                            </w:rPr>
                            <w:t>）</w:t>
                          </w:r>
                        </w:p>
                        <w:p w14:paraId="592DAE5F" w14:textId="77777777" w:rsidR="005259CB" w:rsidRPr="009C0D2C" w:rsidRDefault="005259CB" w:rsidP="005259CB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v:group id="Group 8266" o:spid="_x0000_s1250" style="position:absolute;left:4842;top:2824;width:948;height:1077" coordorigin="5082,2824" coordsize="948,1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">
                  <v:oval id="Oval 8267" o:spid="_x0000_s1251" style="position:absolute;left:5082;top:356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"/>
                  <v:oval id="Oval 8268" o:spid="_x0000_s1252" style="position:absolute;left:5086;top:282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"/>
                  <v:line id="Line 8269" o:spid="_x0000_s1253" style="position:absolute;visibility:visible;mso-wrap-style:square" from="5155,2852" to="5767,2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">
                    <v:stroke endarrow="block" endarrowwidth="narrow"/>
                  </v:line>
                  <v:line id="Line 8270" o:spid="_x0000_s1254" style="position:absolute;flip:x;visibility:visible;mso-wrap-style:square" from="5794,2890" to="5794,3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">
                    <v:stroke startarrow="block" startarrowwidth="narrow" endarrowwidth="narrow"/>
                  </v:line>
                  <v:line id="Line 8271" o:spid="_x0000_s1255" style="position:absolute;visibility:visible;mso-wrap-style:square" from="5150,3595" to="5762,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">
                    <v:stroke startarrowwidth="narrow" endarrow="block" endarrowwidth="narrow"/>
                  </v:line>
                  <v:line id="Line 8272" o:spid="_x0000_s1256" style="position:absolute;visibility:visible;mso-wrap-style:square" from="5115,2886" to="5115,3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">
                    <v:stroke startarrowwidth="narrow" endarrow="block" endarrowwidth="narrow"/>
                  </v:line>
                  <v:oval id="Oval 8273" o:spid="_x0000_s1257" style="position:absolute;left:5768;top:282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"/>
                  <v:oval id="Oval 8274" o:spid="_x0000_s1258" style="position:absolute;left:5763;top:356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"/>
                  <v:line id="Line 8275" o:spid="_x0000_s1259" style="position:absolute;visibility:visible;mso-wrap-style:square" from="5132,2873" to="5795,3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">
                    <v:stroke endarrow="block" endarrowwidth="narrow"/>
                  </v:line>
                  <v:shape id="Arc 8276" o:spid="_x0000_s1260" style="position:absolute;left:5775;top:2869;width:255;height:725;visibility:visible;mso-wrap-style:square;v-text-anchor:top" coordsize="21600,425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" path="m4480,-1nfc14460,2115,21600,10927,21600,21130v,10732,-7880,19836,-18502,21376em4480,-1nsc14460,2115,21600,10927,21600,21130v,10732,-7880,19836,-18502,21376l,21130,4480,-1xe" filled="f">
                    <v:stroke endarrow="block" endarrowwidth="narrow"/>
                    <v:path arrowok="t" o:extrusionok="f" o:connecttype="custom" o:connectlocs="53,0;37,725;0,360" o:connectangles="0,0,0"/>
                  </v:shape>
                  <v:shape id="Text Box 8277" o:spid="_x0000_s1261" type="#_x0000_t202" style="position:absolute;left:5215;top:3618;width:522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" filled="f" stroked="f">
                    <v:textbox inset="0,0,0,0">
                      <w:txbxContent>
                        <w:p w14:paraId="09D686E1" w14:textId="77777777" w:rsidR="005259CB" w:rsidRPr="009C0D2C" w:rsidRDefault="005259CB" w:rsidP="005259CB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9C0D2C">
                            <w:rPr>
                              <w:sz w:val="18"/>
                              <w:szCs w:val="18"/>
                            </w:rPr>
                            <w:t>（</w:t>
                          </w:r>
                          <w:r w:rsidRPr="009C0D2C">
                            <w:rPr>
                              <w:i/>
                              <w:sz w:val="18"/>
                              <w:szCs w:val="18"/>
                            </w:rPr>
                            <w:t>d</w:t>
                          </w:r>
                          <w:r w:rsidRPr="009C0D2C">
                            <w:rPr>
                              <w:sz w:val="18"/>
                              <w:szCs w:val="18"/>
                            </w:rPr>
                            <w:t>）</w:t>
                          </w:r>
                        </w:p>
                        <w:p w14:paraId="06011C97" w14:textId="77777777" w:rsidR="005259CB" w:rsidRPr="009C0D2C" w:rsidRDefault="005259CB" w:rsidP="005259CB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v:group id="Group 8278" o:spid="_x0000_s1262" style="position:absolute;left:6037;top:2824;width:1092;height:1077" coordorigin="6432,2824" coordsize="1092,1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">
                  <v:oval id="Oval 8279" o:spid="_x0000_s1263" style="position:absolute;left:7467;top:319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"/>
                  <v:oval id="Oval 8280" o:spid="_x0000_s1264" style="position:absolute;left:6432;top:356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"/>
                  <v:oval id="Oval 8281" o:spid="_x0000_s1265" style="position:absolute;left:6436;top:282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"/>
                  <v:line id="Line 8282" o:spid="_x0000_s1266" style="position:absolute;visibility:visible;mso-wrap-style:square" from="6494,2852" to="7106,2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">
                    <v:stroke endarrow="block" endarrowwidth="narrow"/>
                  </v:line>
                  <v:line id="Line 8283" o:spid="_x0000_s1267" style="position:absolute;flip:x;visibility:visible;mso-wrap-style:square" from="7126,2890" to="7126,3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">
                    <v:stroke startarrow="block" startarrowwidth="narrow" endarrowwidth="narrow"/>
                  </v:line>
                  <v:line id="Line 8284" o:spid="_x0000_s1268" style="position:absolute;visibility:visible;mso-wrap-style:square" from="6489,3595" to="7101,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">
                    <v:stroke startarrow="block" startarrowwidth="narrow" endarrowwidth="narrow"/>
                  </v:line>
                  <v:line id="Line 8285" o:spid="_x0000_s1269" style="position:absolute;visibility:visible;mso-wrap-style:square" from="6465,2886" to="6465,3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">
                    <v:stroke startarrow="block" startarrowwidth="narrow" endarrowwidth="narrow"/>
                  </v:line>
                  <v:oval id="Oval 8286" o:spid="_x0000_s1270" style="position:absolute;left:7100;top:356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"/>
                  <v:line id="Line 8287" o:spid="_x0000_s1271" style="position:absolute;flip:y;visibility:visible;mso-wrap-style:square" from="6462,2875" to="7108,3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">
                    <v:stroke startarrow="block" startarrowwidth="narrow" endarrowwidth="narrow"/>
                  </v:line>
                  <v:oval id="Oval 8288" o:spid="_x0000_s1272" style="position:absolute;left:7100;top:282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"/>
                  <v:line id="Line 8289" o:spid="_x0000_s1273" style="position:absolute;flip:y;visibility:visible;mso-wrap-style:square" from="7157,3234" to="7463,3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">
                    <v:stroke startarrow="block" startarrowwidth="narrow" endarrowwidth="narrow"/>
                  </v:line>
                  <v:line id="Line 8290" o:spid="_x0000_s1274" style="position:absolute;visibility:visible;mso-wrap-style:square" from="7157,2847" to="7463,3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">
                    <v:stroke endarrow="block" endarrowwidth="narrow"/>
                  </v:line>
                  <v:shape id="Text Box 8291" o:spid="_x0000_s1275" type="#_x0000_t202" style="position:absolute;left:6675;top:3618;width:502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" filled="f" stroked="f">
                    <v:textbox inset="0,0,0,0">
                      <w:txbxContent>
                        <w:p w14:paraId="21B89124" w14:textId="77777777" w:rsidR="005259CB" w:rsidRPr="009C0D2C" w:rsidRDefault="005259CB" w:rsidP="005259CB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9C0D2C">
                            <w:rPr>
                              <w:sz w:val="18"/>
                              <w:szCs w:val="18"/>
                            </w:rPr>
                            <w:t>（</w:t>
                          </w:r>
                          <w:r w:rsidRPr="009C0D2C">
                            <w:rPr>
                              <w:i/>
                              <w:sz w:val="18"/>
                              <w:szCs w:val="18"/>
                            </w:rPr>
                            <w:t>e</w:t>
                          </w:r>
                          <w:r w:rsidRPr="009C0D2C">
                            <w:rPr>
                              <w:sz w:val="18"/>
                              <w:szCs w:val="18"/>
                            </w:rPr>
                            <w:t>）</w:t>
                          </w:r>
                        </w:p>
                        <w:p w14:paraId="40A4CAF3" w14:textId="77777777" w:rsidR="005259CB" w:rsidRPr="009C0D2C" w:rsidRDefault="005259CB" w:rsidP="005259CB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v:group id="Group 8292" o:spid="_x0000_s1276" style="position:absolute;left:7377;top:2824;width:1099;height:1077" coordorigin="7917,2824" coordsize="1099,1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">
                  <v:oval id="Oval 8293" o:spid="_x0000_s1277" style="position:absolute;left:8959;top:317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"/>
                  <v:oval id="Oval 8294" o:spid="_x0000_s1278" style="position:absolute;left:7917;top:356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"/>
                  <v:oval id="Oval 8295" o:spid="_x0000_s1279" style="position:absolute;left:7921;top:282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"/>
                  <v:line id="Line 8296" o:spid="_x0000_s1280" style="position:absolute;visibility:visible;mso-wrap-style:square" from="7991,2852" to="8615,2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">
                    <v:stroke startarrow="block" startarrowwidth="narrow" endarrowwidth="narrow"/>
                  </v:line>
                  <v:line id="Line 8297" o:spid="_x0000_s1281" style="position:absolute;flip:x;visibility:visible;mso-wrap-style:square" from="8629,2890" to="8629,3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">
                    <v:stroke startarrow="block" startarrowwidth="narrow" endarrowwidth="narrow"/>
                  </v:line>
                  <v:line id="Line 8298" o:spid="_x0000_s1282" style="position:absolute;visibility:visible;mso-wrap-style:square" from="7996,3595" to="8608,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">
                    <v:stroke startarrowwidth="narrow" endarrow="block" endarrowwidth="narrow"/>
                  </v:line>
                  <v:line id="Line 8299" o:spid="_x0000_s1283" style="position:absolute;visibility:visible;mso-wrap-style:square" from="7950,2886" to="7950,3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">
                    <v:stroke startarrowwidth="narrow" endarrow="block" endarrowwidth="narrow"/>
                  </v:line>
                  <v:oval id="Oval 8300" o:spid="_x0000_s1284" style="position:absolute;left:8603;top:356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"/>
                  <v:line id="Line 8301" o:spid="_x0000_s1285" style="position:absolute;flip:y;visibility:visible;mso-wrap-style:square" from="7968,2873" to="8631,3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">
                    <v:stroke startarrow="block" startarrowwidth="narrow" endarrowwidth="narrow"/>
                  </v:line>
                  <v:oval id="Oval 8302" o:spid="_x0000_s1286" style="position:absolute;left:8603;top:282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"/>
                  <v:line id="Line 8303" o:spid="_x0000_s1287" style="position:absolute;flip:y;visibility:visible;mso-wrap-style:square" from="8660,3234" to="8966,3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">
                    <v:stroke startarrow="block" startarrowwidth="narrow" endarrowwidth="narrow"/>
                  </v:line>
                  <v:line id="Line 8304" o:spid="_x0000_s1288" style="position:absolute;visibility:visible;mso-wrap-style:square" from="8660,2847" to="8966,3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">
                    <v:stroke endarrow="block" endarrowwidth="narrow"/>
                  </v:line>
                  <v:shape id="Text Box 8305" o:spid="_x0000_s1289" type="#_x0000_t202" style="position:absolute;left:8063;top:3618;width:57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" filled="f" stroked="f">
                    <v:textbox inset="0,0,0,0">
                      <w:txbxContent>
                        <w:p w14:paraId="6BCD477E" w14:textId="77777777" w:rsidR="005259CB" w:rsidRPr="009C0D2C" w:rsidRDefault="005259CB" w:rsidP="005259CB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9C0D2C">
                            <w:rPr>
                              <w:sz w:val="18"/>
                              <w:szCs w:val="18"/>
                            </w:rPr>
                            <w:t>（</w:t>
                          </w:r>
                          <w:r w:rsidRPr="009C0D2C">
                            <w:rPr>
                              <w:i/>
                              <w:sz w:val="18"/>
                              <w:szCs w:val="18"/>
                            </w:rPr>
                            <w:t>f</w:t>
                          </w:r>
                          <w:r w:rsidRPr="009C0D2C">
                            <w:rPr>
                              <w:sz w:val="18"/>
                              <w:szCs w:val="18"/>
                            </w:rPr>
                            <w:t>）</w:t>
                          </w:r>
                        </w:p>
                        <w:p w14:paraId="3D3C95F9" w14:textId="77777777" w:rsidR="005259CB" w:rsidRPr="009C0D2C" w:rsidRDefault="005259CB" w:rsidP="005259CB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v:group id="Group 8306" o:spid="_x0000_s1290" style="position:absolute;left:1863;top:2824;width:754;height:1077" coordorigin="1863,2824" coordsize="754,1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">
                  <v:oval id="Oval 8307" o:spid="_x0000_s1291" style="position:absolute;left:1863;top:356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"/>
                  <v:oval id="Oval 8308" o:spid="_x0000_s1292" style="position:absolute;left:1867;top:282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"/>
                  <v:line id="Line 8309" o:spid="_x0000_s1293" style="position:absolute;visibility:visible;mso-wrap-style:square" from="1936,2852" to="2548,2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">
                    <v:stroke endarrow="block" endarrowwidth="narrow"/>
                  </v:line>
                  <v:line id="Line 8310" o:spid="_x0000_s1294" style="position:absolute;flip:x;visibility:visible;mso-wrap-style:square" from="2586,2890" to="2586,3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">
                    <v:stroke startarrowwidth="narrow" endarrow="block" endarrowwidth="narrow"/>
                  </v:line>
                  <v:line id="Line 8311" o:spid="_x0000_s1295" style="position:absolute;visibility:visible;mso-wrap-style:square" from="1931,3595" to="2543,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">
                    <v:stroke startarrow="block" startarrowwidth="narrow"/>
                  </v:line>
                  <v:line id="Line 8312" o:spid="_x0000_s1296" style="position:absolute;visibility:visible;mso-wrap-style:square" from="1893,2886" to="1893,3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">
                    <v:stroke startarrow="block" startarrowwidth="narrow" endarrowwidth="narrow"/>
                  </v:line>
                  <v:oval id="Oval 8313" o:spid="_x0000_s1297" style="position:absolute;left:2555;top:356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"/>
                  <v:line id="Line 8314" o:spid="_x0000_s1298" style="position:absolute;flip:y;visibility:visible;mso-wrap-style:square" from="1908,2871" to="2571,3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">
                    <v:stroke endarrow="block" endarrowwidth="narrow"/>
                  </v:line>
                  <v:shape id="Text Box 8315" o:spid="_x0000_s1299" type="#_x0000_t202" style="position:absolute;left:1936;top:3618;width:559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" filled="f" stroked="f">
                    <v:textbox inset="0,0,0,0">
                      <w:txbxContent>
                        <w:p w14:paraId="6841F2BA" w14:textId="77777777" w:rsidR="005259CB" w:rsidRPr="009C0D2C" w:rsidRDefault="005259CB" w:rsidP="005259CB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9C0D2C">
                            <w:rPr>
                              <w:sz w:val="18"/>
                              <w:szCs w:val="18"/>
                            </w:rPr>
                            <w:t>（</w:t>
                          </w:r>
                          <w:r w:rsidRPr="009C0D2C">
                            <w:rPr>
                              <w:i/>
                              <w:sz w:val="18"/>
                              <w:szCs w:val="18"/>
                            </w:rPr>
                            <w:t>a</w:t>
                          </w:r>
                          <w:r w:rsidRPr="009C0D2C">
                            <w:rPr>
                              <w:sz w:val="18"/>
                              <w:szCs w:val="18"/>
                            </w:rPr>
                            <w:t>）</w:t>
                          </w:r>
                        </w:p>
                        <w:p w14:paraId="4509BE3C" w14:textId="77777777" w:rsidR="005259CB" w:rsidRPr="009C0D2C" w:rsidRDefault="005259CB" w:rsidP="005259CB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oval id="Oval 8316" o:spid="_x0000_s1300" style="position:absolute;left:2560;top:282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"/>
                </v:group>
                <w10:anchorlock/>
              </v:group>
            </w:pict>
          </mc:Fallback>
        </mc:AlternateContent>
      </w:r>
    </w:p>
    <w:p w14:paraId="17B24CAE" w14:textId="77777777" w:rsidR="005259CB" w:rsidRPr="00CF380F" w:rsidRDefault="005259CB" w:rsidP="005259CB">
      <w:pPr>
        <w:ind w:leftChars="200" w:left="420"/>
        <w:rPr>
          <w:noProof/>
          <w:snapToGrid w:val="0"/>
          <w:kern w:val="0"/>
        </w:rPr>
      </w:pPr>
    </w:p>
    <w:p w14:paraId="2E34629D" w14:textId="77777777" w:rsidR="005259CB" w:rsidRPr="00CF380F" w:rsidRDefault="005259CB" w:rsidP="00A069A0">
      <w:pPr>
        <w:numPr>
          <w:ilvl w:val="0"/>
          <w:numId w:val="51"/>
        </w:numPr>
        <w:rPr>
          <w:bCs/>
          <w:snapToGrid w:val="0"/>
          <w:kern w:val="0"/>
        </w:rPr>
      </w:pPr>
      <w:r w:rsidRPr="00CF380F">
        <w:rPr>
          <w:bCs/>
          <w:snapToGrid w:val="0"/>
          <w:kern w:val="0"/>
        </w:rPr>
        <w:t>求图</w:t>
      </w:r>
      <w:r w:rsidRPr="00CF380F">
        <w:rPr>
          <w:bCs/>
          <w:snapToGrid w:val="0"/>
          <w:kern w:val="0"/>
        </w:rPr>
        <w:t>6.</w:t>
      </w:r>
      <w:r>
        <w:rPr>
          <w:bCs/>
          <w:snapToGrid w:val="0"/>
          <w:kern w:val="0"/>
        </w:rPr>
        <w:t>20</w:t>
      </w:r>
      <w:r w:rsidRPr="00CF380F">
        <w:rPr>
          <w:bCs/>
          <w:snapToGrid w:val="0"/>
          <w:kern w:val="0"/>
        </w:rPr>
        <w:t>所示有向图的所有强连通分支、单向连通分支和弱连通分支。</w:t>
      </w:r>
    </w:p>
    <w:p w14:paraId="2AB7EBBE" w14:textId="77777777" w:rsidR="005259CB" w:rsidRPr="00CF380F" w:rsidRDefault="005259CB" w:rsidP="005259CB">
      <w:pPr>
        <w:jc w:val="center"/>
        <w:rPr>
          <w:noProof/>
          <w:snapToGrid w:val="0"/>
          <w:kern w:val="0"/>
        </w:rPr>
      </w:pPr>
      <w:r w:rsidRPr="00CF380F">
        <w:rPr>
          <w:noProof/>
          <w:kern w:val="0"/>
        </w:rPr>
        <mc:AlternateContent>
          <mc:Choice Requires="wpg">
            <w:drawing>
              <wp:inline distT="0" distB="0" distL="0" distR="0" wp14:anchorId="795D94E4" wp14:editId="1625F122">
                <wp:extent cx="1849120" cy="1059815"/>
                <wp:effectExtent l="0" t="0" r="17780" b="6985"/>
                <wp:docPr id="8278" name="Group 8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9120" cy="1059815"/>
                          <a:chOff x="5173" y="5543"/>
                          <a:chExt cx="2912" cy="1669"/>
                        </a:xfrm>
                      </wpg:grpSpPr>
                      <wps:wsp>
                        <wps:cNvPr id="8279" name="Text Box 8319"/>
                        <wps:cNvSpPr txBox="1">
                          <a:spLocks noChangeArrowheads="1"/>
                        </wps:cNvSpPr>
                        <wps:spPr bwMode="auto">
                          <a:xfrm>
                            <a:off x="6119" y="6929"/>
                            <a:ext cx="1020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D9742C" w14:textId="77777777" w:rsidR="005259CB" w:rsidRPr="00005852" w:rsidRDefault="005259CB" w:rsidP="005259C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005852">
                                <w:rPr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005852">
                                <w:rPr>
                                  <w:sz w:val="18"/>
                                  <w:szCs w:val="18"/>
                                </w:rPr>
                                <w:t>6.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80" name="Oval 8320"/>
                        <wps:cNvSpPr>
                          <a:spLocks noChangeArrowheads="1"/>
                        </wps:cNvSpPr>
                        <wps:spPr bwMode="auto">
                          <a:xfrm>
                            <a:off x="5264" y="6576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81" name="Oval 8321"/>
                        <wps:cNvSpPr>
                          <a:spLocks noChangeArrowheads="1"/>
                        </wps:cNvSpPr>
                        <wps:spPr bwMode="auto">
                          <a:xfrm>
                            <a:off x="5268" y="5833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82" name="Line 8322"/>
                        <wps:cNvCnPr>
                          <a:cxnSpLocks noChangeShapeType="1"/>
                        </wps:cNvCnPr>
                        <wps:spPr bwMode="auto">
                          <a:xfrm>
                            <a:off x="5333" y="5865"/>
                            <a:ext cx="79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83" name="Line 8323"/>
                        <wps:cNvCnPr>
                          <a:cxnSpLocks noChangeShapeType="1"/>
                        </wps:cNvCnPr>
                        <wps:spPr bwMode="auto">
                          <a:xfrm flipH="1">
                            <a:off x="6165" y="5899"/>
                            <a:ext cx="0" cy="6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84" name="Line 8324"/>
                        <wps:cNvCnPr>
                          <a:cxnSpLocks noChangeShapeType="1"/>
                        </wps:cNvCnPr>
                        <wps:spPr bwMode="auto">
                          <a:xfrm>
                            <a:off x="5328" y="6603"/>
                            <a:ext cx="8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85" name="Line 8325"/>
                        <wps:cNvCnPr>
                          <a:cxnSpLocks noChangeShapeType="1"/>
                        </wps:cNvCnPr>
                        <wps:spPr bwMode="auto">
                          <a:xfrm flipV="1">
                            <a:off x="6196" y="5890"/>
                            <a:ext cx="850" cy="6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86" name="Line 8326"/>
                        <wps:cNvCnPr>
                          <a:cxnSpLocks noChangeShapeType="1"/>
                        </wps:cNvCnPr>
                        <wps:spPr bwMode="auto">
                          <a:xfrm>
                            <a:off x="5294" y="5895"/>
                            <a:ext cx="0" cy="6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87" name="Text Box 8327"/>
                        <wps:cNvSpPr txBox="1">
                          <a:spLocks noChangeArrowheads="1"/>
                        </wps:cNvSpPr>
                        <wps:spPr bwMode="auto">
                          <a:xfrm>
                            <a:off x="5173" y="5543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7F2486" w14:textId="77777777" w:rsidR="005259CB" w:rsidRPr="007C2966" w:rsidRDefault="005259CB" w:rsidP="005259CB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3A304F">
                                <w:rPr>
                                  <w:rFonts w:ascii="宋体" w:hAnsi="宋体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7C2966"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88" name="Text Box 8328"/>
                        <wps:cNvSpPr txBox="1">
                          <a:spLocks noChangeArrowheads="1"/>
                        </wps:cNvSpPr>
                        <wps:spPr bwMode="auto">
                          <a:xfrm>
                            <a:off x="5173" y="6603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1DE4AA" w14:textId="77777777" w:rsidR="005259CB" w:rsidRPr="007C2966" w:rsidRDefault="005259CB" w:rsidP="005259CB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3A304F">
                                <w:rPr>
                                  <w:rFonts w:ascii="宋体" w:hAnsi="宋体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7C2966"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89" name="Text Box 8329"/>
                        <wps:cNvSpPr txBox="1">
                          <a:spLocks noChangeArrowheads="1"/>
                        </wps:cNvSpPr>
                        <wps:spPr bwMode="auto">
                          <a:xfrm>
                            <a:off x="6067" y="6603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B1CD5D" w14:textId="77777777" w:rsidR="005259CB" w:rsidRPr="007C2966" w:rsidRDefault="005259CB" w:rsidP="005259CB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3A304F">
                                <w:rPr>
                                  <w:rFonts w:ascii="宋体" w:hAnsi="宋体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7C2966"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90" name="Oval 8330"/>
                        <wps:cNvSpPr>
                          <a:spLocks noChangeArrowheads="1"/>
                        </wps:cNvSpPr>
                        <wps:spPr bwMode="auto">
                          <a:xfrm>
                            <a:off x="7040" y="6576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91" name="Oval 8331"/>
                        <wps:cNvSpPr>
                          <a:spLocks noChangeArrowheads="1"/>
                        </wps:cNvSpPr>
                        <wps:spPr bwMode="auto">
                          <a:xfrm>
                            <a:off x="7030" y="5848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92" name="Text Box 8332"/>
                        <wps:cNvSpPr txBox="1">
                          <a:spLocks noChangeArrowheads="1"/>
                        </wps:cNvSpPr>
                        <wps:spPr bwMode="auto">
                          <a:xfrm>
                            <a:off x="6958" y="5543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8720E5" w14:textId="77777777" w:rsidR="005259CB" w:rsidRPr="007C2966" w:rsidRDefault="005259CB" w:rsidP="005259CB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3A304F">
                                <w:rPr>
                                  <w:rFonts w:ascii="宋体" w:hAnsi="宋体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7C2966"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93" name="Text Box 8333"/>
                        <wps:cNvSpPr txBox="1">
                          <a:spLocks noChangeArrowheads="1"/>
                        </wps:cNvSpPr>
                        <wps:spPr bwMode="auto">
                          <a:xfrm>
                            <a:off x="6958" y="6603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805C10" w14:textId="77777777" w:rsidR="005259CB" w:rsidRPr="007C2966" w:rsidRDefault="005259CB" w:rsidP="005259CB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3A304F">
                                <w:rPr>
                                  <w:rFonts w:ascii="宋体" w:hAnsi="宋体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7C2966"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94" name="Oval 8334"/>
                        <wps:cNvSpPr>
                          <a:spLocks noChangeArrowheads="1"/>
                        </wps:cNvSpPr>
                        <wps:spPr bwMode="auto">
                          <a:xfrm>
                            <a:off x="6139" y="5833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95" name="Text Box 8335"/>
                        <wps:cNvSpPr txBox="1">
                          <a:spLocks noChangeArrowheads="1"/>
                        </wps:cNvSpPr>
                        <wps:spPr bwMode="auto">
                          <a:xfrm>
                            <a:off x="6067" y="5543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59B2E3" w14:textId="77777777" w:rsidR="005259CB" w:rsidRPr="007C2966" w:rsidRDefault="005259CB" w:rsidP="005259CB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3A304F">
                                <w:rPr>
                                  <w:rFonts w:ascii="宋体" w:hAnsi="宋体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7C2966"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96" name="Oval 8336"/>
                        <wps:cNvSpPr>
                          <a:spLocks noChangeArrowheads="1"/>
                        </wps:cNvSpPr>
                        <wps:spPr bwMode="auto">
                          <a:xfrm>
                            <a:off x="6134" y="6576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97" name="Line 8337"/>
                        <wps:cNvCnPr>
                          <a:cxnSpLocks noChangeShapeType="1"/>
                        </wps:cNvCnPr>
                        <wps:spPr bwMode="auto">
                          <a:xfrm>
                            <a:off x="6213" y="5863"/>
                            <a:ext cx="79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98" name="Line 8338"/>
                        <wps:cNvCnPr>
                          <a:cxnSpLocks noChangeShapeType="1"/>
                        </wps:cNvCnPr>
                        <wps:spPr bwMode="auto">
                          <a:xfrm flipV="1">
                            <a:off x="7096" y="5890"/>
                            <a:ext cx="850" cy="6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99" name="Oval 8339"/>
                        <wps:cNvSpPr>
                          <a:spLocks noChangeArrowheads="1"/>
                        </wps:cNvSpPr>
                        <wps:spPr bwMode="auto">
                          <a:xfrm>
                            <a:off x="7930" y="5848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00" name="Text Box 8340"/>
                        <wps:cNvSpPr txBox="1">
                          <a:spLocks noChangeArrowheads="1"/>
                        </wps:cNvSpPr>
                        <wps:spPr bwMode="auto">
                          <a:xfrm>
                            <a:off x="7858" y="5543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2952AC" w14:textId="77777777" w:rsidR="005259CB" w:rsidRPr="007C2966" w:rsidRDefault="005259CB" w:rsidP="005259CB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3A304F">
                                <w:rPr>
                                  <w:rFonts w:ascii="宋体" w:hAnsi="宋体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7C2966"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01" name="Line 8341"/>
                        <wps:cNvCnPr>
                          <a:cxnSpLocks noChangeShapeType="1"/>
                        </wps:cNvCnPr>
                        <wps:spPr bwMode="auto">
                          <a:xfrm>
                            <a:off x="7080" y="5865"/>
                            <a:ext cx="8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02" name="Line 8342"/>
                        <wps:cNvCnPr>
                          <a:cxnSpLocks noChangeShapeType="1"/>
                        </wps:cNvCnPr>
                        <wps:spPr bwMode="auto">
                          <a:xfrm>
                            <a:off x="7104" y="6595"/>
                            <a:ext cx="8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03" name="Text Box 8343"/>
                        <wps:cNvSpPr txBox="1">
                          <a:spLocks noChangeArrowheads="1"/>
                        </wps:cNvSpPr>
                        <wps:spPr bwMode="auto">
                          <a:xfrm>
                            <a:off x="7858" y="6603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EDD78A" w14:textId="77777777" w:rsidR="005259CB" w:rsidRPr="007C2966" w:rsidRDefault="005259CB" w:rsidP="005259CB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3A304F">
                                <w:rPr>
                                  <w:rFonts w:ascii="宋体" w:hAnsi="宋体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7C2966"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04" name="Oval 8344"/>
                        <wps:cNvSpPr>
                          <a:spLocks noChangeArrowheads="1"/>
                        </wps:cNvSpPr>
                        <wps:spPr bwMode="auto">
                          <a:xfrm>
                            <a:off x="7910" y="656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95D94E4" id="Group 8318" o:spid="_x0000_s1301" style="width:145.6pt;height:83.45pt;mso-position-horizontal-relative:char;mso-position-vertical-relative:line" coordorigin="5173,5543" coordsize="2912,1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">
                <v:shape id="Text Box 8319" o:spid="_x0000_s1302" type="#_x0000_t202" style="position:absolute;left:6119;top:6929;width:102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" filled="f" stroked="f">
                  <v:textbox inset="0,0,0,0">
                    <w:txbxContent>
                      <w:p w14:paraId="56D9742C" w14:textId="77777777" w:rsidR="005259CB" w:rsidRPr="00005852" w:rsidRDefault="005259CB" w:rsidP="005259C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005852">
                          <w:rPr>
                            <w:sz w:val="18"/>
                            <w:szCs w:val="18"/>
                          </w:rPr>
                          <w:t>图</w:t>
                        </w:r>
                        <w:r w:rsidRPr="00005852">
                          <w:rPr>
                            <w:sz w:val="18"/>
                            <w:szCs w:val="18"/>
                          </w:rPr>
                          <w:t>6.</w:t>
                        </w:r>
                        <w:r>
                          <w:rPr>
                            <w:sz w:val="18"/>
                            <w:szCs w:val="18"/>
                          </w:rPr>
                          <w:t>20</w:t>
                        </w:r>
                      </w:p>
                    </w:txbxContent>
                  </v:textbox>
                </v:shape>
                <v:oval id="Oval 8320" o:spid="_x0000_s1303" style="position:absolute;left:5264;top:6576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" filled="f"/>
                <v:oval id="Oval 8321" o:spid="_x0000_s1304" style="position:absolute;left:5268;top:583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" filled="f"/>
                <v:line id="Line 8322" o:spid="_x0000_s1305" style="position:absolute;visibility:visible;mso-wrap-style:square" from="5333,5865" to="6127,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">
                  <v:stroke endarrow="block" endarrowwidth="narrow"/>
                </v:line>
                <v:line id="Line 8323" o:spid="_x0000_s1306" style="position:absolute;flip:x;visibility:visible;mso-wrap-style:square" from="6165,5899" to="6165,6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">
                  <v:stroke startarrowwidth="narrow" endarrow="block" endarrowwidth="narrow"/>
                </v:line>
                <v:line id="Line 8324" o:spid="_x0000_s1307" style="position:absolute;visibility:visible;mso-wrap-style:square" from="5328,6603" to="6178,6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">
                  <v:stroke startarrow="block" startarrowwidth="narrow"/>
                </v:line>
                <v:line id="Line 8325" o:spid="_x0000_s1308" style="position:absolute;flip:y;visibility:visible;mso-wrap-style:square" from="6196,5890" to="7046,6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">
                  <v:stroke startarrow="block" startarrowwidth="narrow" endarrowwidth="narrow"/>
                </v:line>
                <v:line id="Line 8326" o:spid="_x0000_s1309" style="position:absolute;visibility:visible;mso-wrap-style:square" from="5294,5895" to="5294,6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">
                  <v:stroke startarrow="block" startarrowwidth="narrow" endarrowwidth="narrow"/>
                </v:line>
                <v:shape id="Text Box 8327" o:spid="_x0000_s1310" type="#_x0000_t202" style="position:absolute;left:5173;top:5543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" filled="f" stroked="f">
                  <v:textbox inset="0,0,0,0">
                    <w:txbxContent>
                      <w:p w14:paraId="1C7F2486" w14:textId="77777777" w:rsidR="005259CB" w:rsidRPr="007C2966" w:rsidRDefault="005259CB" w:rsidP="005259CB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3A304F">
                          <w:rPr>
                            <w:rFonts w:ascii="宋体" w:hAnsi="宋体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7C2966">
                          <w:rPr>
                            <w:rFonts w:ascii="宋体" w:hAnsi="宋体"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8328" o:spid="_x0000_s1311" type="#_x0000_t202" style="position:absolute;left:5173;top:6603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" filled="f" stroked="f">
                  <v:textbox inset="0,0,0,0">
                    <w:txbxContent>
                      <w:p w14:paraId="6F1DE4AA" w14:textId="77777777" w:rsidR="005259CB" w:rsidRPr="007C2966" w:rsidRDefault="005259CB" w:rsidP="005259CB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3A304F">
                          <w:rPr>
                            <w:rFonts w:ascii="宋体" w:hAnsi="宋体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7C2966"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8329" o:spid="_x0000_s1312" type="#_x0000_t202" style="position:absolute;left:6067;top:6603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" filled="f" stroked="f">
                  <v:textbox inset="0,0,0,0">
                    <w:txbxContent>
                      <w:p w14:paraId="16B1CD5D" w14:textId="77777777" w:rsidR="005259CB" w:rsidRPr="007C2966" w:rsidRDefault="005259CB" w:rsidP="005259CB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3A304F">
                          <w:rPr>
                            <w:rFonts w:ascii="宋体" w:hAnsi="宋体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7C2966"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oval id="Oval 8330" o:spid="_x0000_s1313" style="position:absolute;left:7040;top:6576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" filled="f"/>
                <v:oval id="Oval 8331" o:spid="_x0000_s1314" style="position:absolute;left:7030;top:584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" filled="f"/>
                <v:shape id="Text Box 8332" o:spid="_x0000_s1315" type="#_x0000_t202" style="position:absolute;left:6958;top:5543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" filled="f" stroked="f">
                  <v:textbox inset="0,0,0,0">
                    <w:txbxContent>
                      <w:p w14:paraId="718720E5" w14:textId="77777777" w:rsidR="005259CB" w:rsidRPr="007C2966" w:rsidRDefault="005259CB" w:rsidP="005259CB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3A304F">
                          <w:rPr>
                            <w:rFonts w:ascii="宋体" w:hAnsi="宋体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7C2966"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shape id="Text Box 8333" o:spid="_x0000_s1316" type="#_x0000_t202" style="position:absolute;left:6958;top:6603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" filled="f" stroked="f">
                  <v:textbox inset="0,0,0,0">
                    <w:txbxContent>
                      <w:p w14:paraId="47805C10" w14:textId="77777777" w:rsidR="005259CB" w:rsidRPr="007C2966" w:rsidRDefault="005259CB" w:rsidP="005259CB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3A304F">
                          <w:rPr>
                            <w:rFonts w:ascii="宋体" w:hAnsi="宋体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7C2966"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shape>
                <v:oval id="Oval 8334" o:spid="_x0000_s1317" style="position:absolute;left:6139;top:583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"/>
                <v:shape id="Text Box 8335" o:spid="_x0000_s1318" type="#_x0000_t202" style="position:absolute;left:6067;top:5543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" filled="f" stroked="f">
                  <v:textbox inset="0,0,0,0">
                    <w:txbxContent>
                      <w:p w14:paraId="3C59B2E3" w14:textId="77777777" w:rsidR="005259CB" w:rsidRPr="007C2966" w:rsidRDefault="005259CB" w:rsidP="005259CB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3A304F">
                          <w:rPr>
                            <w:rFonts w:ascii="宋体" w:hAnsi="宋体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7C2966"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oval id="Oval 8336" o:spid="_x0000_s1319" style="position:absolute;left:6134;top:6576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"/>
                <v:line id="Line 8337" o:spid="_x0000_s1320" style="position:absolute;visibility:visible;mso-wrap-style:square" from="6213,5863" to="7007,5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">
                  <v:stroke startarrow="block" startarrowwidth="narrow" endarrowwidth="narrow"/>
                </v:line>
                <v:line id="Line 8338" o:spid="_x0000_s1321" style="position:absolute;flip:y;visibility:visible;mso-wrap-style:square" from="7096,5890" to="7946,6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">
                  <v:stroke startarrow="block" startarrowwidth="narrow" endarrowwidth="narrow"/>
                </v:line>
                <v:oval id="Oval 8339" o:spid="_x0000_s1322" style="position:absolute;left:7930;top:584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" filled="f"/>
                <v:shape id="Text Box 8340" o:spid="_x0000_s1323" type="#_x0000_t202" style="position:absolute;left:7858;top:5543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" filled="f" stroked="f">
                  <v:textbox inset="0,0,0,0">
                    <w:txbxContent>
                      <w:p w14:paraId="582952AC" w14:textId="77777777" w:rsidR="005259CB" w:rsidRPr="007C2966" w:rsidRDefault="005259CB" w:rsidP="005259CB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3A304F">
                          <w:rPr>
                            <w:rFonts w:ascii="宋体" w:hAnsi="宋体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7C2966"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line id="Line 8341" o:spid="_x0000_s1324" style="position:absolute;visibility:visible;mso-wrap-style:square" from="7080,5865" to="7930,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">
                  <v:stroke endarrow="block" endarrowwidth="narrow"/>
                </v:line>
                <v:line id="Line 8342" o:spid="_x0000_s1325" style="position:absolute;visibility:visible;mso-wrap-style:square" from="7104,6595" to="7954,6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">
                  <v:stroke startarrow="block" startarrowwidth="narrow"/>
                </v:line>
                <v:shape id="Text Box 8343" o:spid="_x0000_s1326" type="#_x0000_t202" style="position:absolute;left:7858;top:6603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" filled="f" stroked="f">
                  <v:textbox inset="0,0,0,0">
                    <w:txbxContent>
                      <w:p w14:paraId="1CEDD78A" w14:textId="77777777" w:rsidR="005259CB" w:rsidRPr="007C2966" w:rsidRDefault="005259CB" w:rsidP="005259CB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3A304F">
                          <w:rPr>
                            <w:rFonts w:ascii="宋体" w:hAnsi="宋体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7C2966"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8</w:t>
                        </w:r>
                      </w:p>
                    </w:txbxContent>
                  </v:textbox>
                </v:shape>
                <v:oval id="Oval 8344" o:spid="_x0000_s1327" style="position:absolute;left:7910;top:656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"/>
                <w10:anchorlock/>
              </v:group>
            </w:pict>
          </mc:Fallback>
        </mc:AlternateContent>
      </w:r>
    </w:p>
    <w:p w14:paraId="3E1058D6" w14:textId="77777777" w:rsidR="005259CB" w:rsidRPr="00CF380F" w:rsidRDefault="005259CB" w:rsidP="005259CB">
      <w:pPr>
        <w:ind w:leftChars="200" w:left="420"/>
        <w:rPr>
          <w:noProof/>
          <w:snapToGrid w:val="0"/>
          <w:kern w:val="0"/>
        </w:rPr>
      </w:pPr>
      <w:r w:rsidRPr="00CF380F">
        <w:rPr>
          <w:noProof/>
          <w:kern w:val="0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8A05408" wp14:editId="49C496F7">
                <wp:simplePos x="0" y="0"/>
                <wp:positionH relativeFrom="column">
                  <wp:posOffset>4065905</wp:posOffset>
                </wp:positionH>
                <wp:positionV relativeFrom="paragraph">
                  <wp:posOffset>186055</wp:posOffset>
                </wp:positionV>
                <wp:extent cx="1023620" cy="1248410"/>
                <wp:effectExtent l="0" t="0" r="5080" b="8890"/>
                <wp:wrapSquare wrapText="bothSides"/>
                <wp:docPr id="8240" name="Group 8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3620" cy="1248410"/>
                          <a:chOff x="7017" y="12422"/>
                          <a:chExt cx="1612" cy="1966"/>
                        </a:xfrm>
                      </wpg:grpSpPr>
                      <wps:wsp>
                        <wps:cNvPr id="8241" name="Text Box 8382"/>
                        <wps:cNvSpPr txBox="1">
                          <a:spLocks noChangeArrowheads="1"/>
                        </wps:cNvSpPr>
                        <wps:spPr bwMode="auto">
                          <a:xfrm>
                            <a:off x="7313" y="14105"/>
                            <a:ext cx="1020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A3EA7C" w14:textId="77777777" w:rsidR="005259CB" w:rsidRPr="00005852" w:rsidRDefault="005259CB" w:rsidP="005259CB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005852">
                                <w:rPr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005852">
                                <w:rPr>
                                  <w:sz w:val="18"/>
                                  <w:szCs w:val="18"/>
                                </w:rPr>
                                <w:t>6.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2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42" name="Oval 8383"/>
                        <wps:cNvSpPr>
                          <a:spLocks noChangeArrowheads="1"/>
                        </wps:cNvSpPr>
                        <wps:spPr bwMode="auto">
                          <a:xfrm>
                            <a:off x="7217" y="13748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43" name="Oval 8384"/>
                        <wps:cNvSpPr>
                          <a:spLocks noChangeArrowheads="1"/>
                        </wps:cNvSpPr>
                        <wps:spPr bwMode="auto">
                          <a:xfrm>
                            <a:off x="7221" y="12653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44" name="Oval 8385"/>
                        <wps:cNvSpPr>
                          <a:spLocks noChangeArrowheads="1"/>
                        </wps:cNvSpPr>
                        <wps:spPr bwMode="auto">
                          <a:xfrm>
                            <a:off x="8296" y="13748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45" name="Oval 8386"/>
                        <wps:cNvSpPr>
                          <a:spLocks noChangeArrowheads="1"/>
                        </wps:cNvSpPr>
                        <wps:spPr bwMode="auto">
                          <a:xfrm>
                            <a:off x="8301" y="12653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46" name="Line 8387"/>
                        <wps:cNvCnPr>
                          <a:cxnSpLocks noChangeShapeType="1"/>
                        </wps:cNvCnPr>
                        <wps:spPr bwMode="auto">
                          <a:xfrm>
                            <a:off x="7286" y="12682"/>
                            <a:ext cx="10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47" name="Line 8388"/>
                        <wps:cNvCnPr>
                          <a:cxnSpLocks noChangeShapeType="1"/>
                        </wps:cNvCnPr>
                        <wps:spPr bwMode="auto">
                          <a:xfrm flipH="1">
                            <a:off x="7258" y="13250"/>
                            <a:ext cx="510" cy="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48" name="Line 8389"/>
                        <wps:cNvCnPr>
                          <a:cxnSpLocks noChangeShapeType="1"/>
                        </wps:cNvCnPr>
                        <wps:spPr bwMode="auto">
                          <a:xfrm flipH="1">
                            <a:off x="8327" y="12734"/>
                            <a:ext cx="0" cy="1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49" name="Line 8390"/>
                        <wps:cNvCnPr>
                          <a:cxnSpLocks noChangeShapeType="1"/>
                        </wps:cNvCnPr>
                        <wps:spPr bwMode="auto">
                          <a:xfrm>
                            <a:off x="7281" y="13779"/>
                            <a:ext cx="10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50" name="Line 8391"/>
                        <wps:cNvCnPr>
                          <a:cxnSpLocks noChangeShapeType="1"/>
                        </wps:cNvCnPr>
                        <wps:spPr bwMode="auto">
                          <a:xfrm>
                            <a:off x="7802" y="13268"/>
                            <a:ext cx="510" cy="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51" name="Line 8392"/>
                        <wps:cNvCnPr>
                          <a:cxnSpLocks noChangeShapeType="1"/>
                        </wps:cNvCnPr>
                        <wps:spPr bwMode="auto">
                          <a:xfrm>
                            <a:off x="7247" y="12733"/>
                            <a:ext cx="0" cy="1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52" name="Oval 8393"/>
                        <wps:cNvSpPr>
                          <a:spLocks noChangeArrowheads="1"/>
                        </wps:cNvSpPr>
                        <wps:spPr bwMode="auto">
                          <a:xfrm>
                            <a:off x="7757" y="13226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53" name="Text Box 8394"/>
                        <wps:cNvSpPr txBox="1">
                          <a:spLocks noChangeArrowheads="1"/>
                        </wps:cNvSpPr>
                        <wps:spPr bwMode="auto">
                          <a:xfrm>
                            <a:off x="7017" y="12422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E40BD5" w14:textId="77777777" w:rsidR="005259CB" w:rsidRPr="00E764CF" w:rsidRDefault="005259CB" w:rsidP="005259CB">
                              <w:pPr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3A304F">
                                <w:rPr>
                                  <w:rFonts w:ascii="宋体" w:hAnsi="宋体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E764CF"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54" name="Line 8395"/>
                        <wps:cNvCnPr>
                          <a:cxnSpLocks noChangeShapeType="1"/>
                        </wps:cNvCnPr>
                        <wps:spPr bwMode="auto">
                          <a:xfrm flipH="1">
                            <a:off x="7802" y="12713"/>
                            <a:ext cx="510" cy="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55" name="Line 8396"/>
                        <wps:cNvCnPr>
                          <a:cxnSpLocks noChangeShapeType="1"/>
                        </wps:cNvCnPr>
                        <wps:spPr bwMode="auto">
                          <a:xfrm>
                            <a:off x="7277" y="12719"/>
                            <a:ext cx="510" cy="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56" name="Text Box 8397"/>
                        <wps:cNvSpPr txBox="1">
                          <a:spLocks noChangeArrowheads="1"/>
                        </wps:cNvSpPr>
                        <wps:spPr bwMode="auto">
                          <a:xfrm>
                            <a:off x="7017" y="13697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64BEDB" w14:textId="77777777" w:rsidR="005259CB" w:rsidRPr="00E764CF" w:rsidRDefault="005259CB" w:rsidP="005259CB">
                              <w:pPr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3A304F">
                                <w:rPr>
                                  <w:rFonts w:ascii="宋体" w:hAnsi="宋体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E764CF"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57" name="Text Box 8398"/>
                        <wps:cNvSpPr txBox="1">
                          <a:spLocks noChangeArrowheads="1"/>
                        </wps:cNvSpPr>
                        <wps:spPr bwMode="auto">
                          <a:xfrm>
                            <a:off x="8402" y="13697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554BAE" w14:textId="77777777" w:rsidR="005259CB" w:rsidRPr="00E764CF" w:rsidRDefault="005259CB" w:rsidP="005259CB">
                              <w:pPr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3A304F">
                                <w:rPr>
                                  <w:rFonts w:ascii="宋体" w:hAnsi="宋体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E764CF"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58" name="Text Box 8399"/>
                        <wps:cNvSpPr txBox="1">
                          <a:spLocks noChangeArrowheads="1"/>
                        </wps:cNvSpPr>
                        <wps:spPr bwMode="auto">
                          <a:xfrm>
                            <a:off x="8402" y="12422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DD4A39" w14:textId="77777777" w:rsidR="005259CB" w:rsidRPr="00E764CF" w:rsidRDefault="005259CB" w:rsidP="005259CB">
                              <w:pPr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3A304F">
                                <w:rPr>
                                  <w:rFonts w:ascii="宋体" w:hAnsi="宋体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E764CF"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59" name="Text Box 8400"/>
                        <wps:cNvSpPr txBox="1">
                          <a:spLocks noChangeArrowheads="1"/>
                        </wps:cNvSpPr>
                        <wps:spPr bwMode="auto">
                          <a:xfrm>
                            <a:off x="7712" y="13299"/>
                            <a:ext cx="227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008772" w14:textId="77777777" w:rsidR="005259CB" w:rsidRPr="00E764CF" w:rsidRDefault="005259CB" w:rsidP="005259CB">
                              <w:pPr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3A304F">
                                <w:rPr>
                                  <w:rFonts w:ascii="宋体" w:hAnsi="宋体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E764CF">
                                <w:rPr>
                                  <w:rFonts w:ascii="宋体" w:hAnsi="宋体"/>
                                  <w:sz w:val="18"/>
                                  <w:szCs w:val="18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A05408" id="Group 8381" o:spid="_x0000_s1328" style="position:absolute;left:0;text-align:left;margin-left:320.15pt;margin-top:14.65pt;width:80.6pt;height:98.3pt;z-index:251663360;mso-position-horizontal-relative:text;mso-position-vertical-relative:text" coordorigin="7017,12422" coordsize="1612,19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">
                <v:shape id="Text Box 8382" o:spid="_x0000_s1329" type="#_x0000_t202" style="position:absolute;left:7313;top:14105;width:102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" filled="f" stroked="f">
                  <v:textbox inset="0,0,0,0">
                    <w:txbxContent>
                      <w:p w14:paraId="26A3EA7C" w14:textId="77777777" w:rsidR="005259CB" w:rsidRPr="00005852" w:rsidRDefault="005259CB" w:rsidP="005259CB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005852">
                          <w:rPr>
                            <w:sz w:val="18"/>
                            <w:szCs w:val="18"/>
                          </w:rPr>
                          <w:t>图</w:t>
                        </w:r>
                        <w:r w:rsidRPr="00005852">
                          <w:rPr>
                            <w:sz w:val="18"/>
                            <w:szCs w:val="18"/>
                          </w:rPr>
                          <w:t>6.</w:t>
                        </w:r>
                        <w:r>
                          <w:rPr>
                            <w:sz w:val="18"/>
                            <w:szCs w:val="18"/>
                          </w:rPr>
                          <w:t>21</w:t>
                        </w:r>
                      </w:p>
                    </w:txbxContent>
                  </v:textbox>
                </v:shape>
                <v:oval id="Oval 8383" o:spid="_x0000_s1330" style="position:absolute;left:7217;top:1374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" filled="f"/>
                <v:oval id="Oval 8384" o:spid="_x0000_s1331" style="position:absolute;left:7221;top:1265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" filled="f"/>
                <v:oval id="Oval 8385" o:spid="_x0000_s1332" style="position:absolute;left:8296;top:1374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" filled="f"/>
                <v:oval id="Oval 8386" o:spid="_x0000_s1333" style="position:absolute;left:8301;top:1265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" filled="f"/>
                <v:line id="Line 8387" o:spid="_x0000_s1334" style="position:absolute;visibility:visible;mso-wrap-style:square" from="7286,12682" to="8306,12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">
                  <v:stroke startarrow="block" startarrowwidth="narrow" endarrowwidth="narrow"/>
                </v:line>
                <v:line id="Line 8388" o:spid="_x0000_s1335" style="position:absolute;flip:x;visibility:visible;mso-wrap-style:square" from="7258,13250" to="7768,13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">
                  <v:stroke startarrowwidth="narrow" endarrow="block" endarrowwidth="narrow"/>
                </v:line>
                <v:line id="Line 8389" o:spid="_x0000_s1336" style="position:absolute;flip:x;visibility:visible;mso-wrap-style:square" from="8327,12734" to="8327,13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">
                  <v:stroke startarrowwidth="narrow" endarrow="block" endarrowwidth="narrow"/>
                </v:line>
                <v:line id="Line 8390" o:spid="_x0000_s1337" style="position:absolute;visibility:visible;mso-wrap-style:square" from="7281,13779" to="8301,137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">
                  <v:stroke startarrowwidth="narrow" endarrow="block" endarrowwidth="narrow"/>
                </v:line>
                <v:line id="Line 8391" o:spid="_x0000_s1338" style="position:absolute;visibility:visible;mso-wrap-style:square" from="7802,13268" to="8312,13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">
                  <v:stroke startarrow="block" startarrowwidth="narrow" endarrowwidth="narrow"/>
                </v:line>
                <v:line id="Line 8392" o:spid="_x0000_s1339" style="position:absolute;visibility:visible;mso-wrap-style:square" from="7247,12733" to="7247,13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">
                  <v:stroke startarrow="block" startarrowwidth="narrow" endarrowwidth="narrow"/>
                </v:line>
                <v:oval id="Oval 8393" o:spid="_x0000_s1340" style="position:absolute;left:7757;top:13226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"/>
                <v:shape id="Text Box 8394" o:spid="_x0000_s1341" type="#_x0000_t202" style="position:absolute;left:7017;top:12422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" filled="f" stroked="f">
                  <v:textbox inset="0,0,0,0">
                    <w:txbxContent>
                      <w:p w14:paraId="0FE40BD5" w14:textId="77777777" w:rsidR="005259CB" w:rsidRPr="00E764CF" w:rsidRDefault="005259CB" w:rsidP="005259CB">
                        <w:pPr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3A304F">
                          <w:rPr>
                            <w:rFonts w:ascii="宋体" w:hAnsi="宋体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E764CF"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line id="Line 8395" o:spid="_x0000_s1342" style="position:absolute;flip:x;visibility:visible;mso-wrap-style:square" from="7802,12713" to="8312,13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">
                  <v:stroke startarrow="block" startarrowwidth="narrow" endarrowwidth="narrow"/>
                </v:line>
                <v:line id="Line 8396" o:spid="_x0000_s1343" style="position:absolute;visibility:visible;mso-wrap-style:square" from="7277,12719" to="7787,13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">
                  <v:stroke startarrowwidth="narrow" endarrow="block" endarrowwidth="narrow"/>
                </v:line>
                <v:shape id="Text Box 8397" o:spid="_x0000_s1344" type="#_x0000_t202" style="position:absolute;left:7017;top:13697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" filled="f" stroked="f">
                  <v:textbox inset="0,0,0,0">
                    <w:txbxContent>
                      <w:p w14:paraId="2364BEDB" w14:textId="77777777" w:rsidR="005259CB" w:rsidRPr="00E764CF" w:rsidRDefault="005259CB" w:rsidP="005259CB">
                        <w:pPr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3A304F">
                          <w:rPr>
                            <w:rFonts w:ascii="宋体" w:hAnsi="宋体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E764CF"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8398" o:spid="_x0000_s1345" type="#_x0000_t202" style="position:absolute;left:8402;top:13697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" filled="f" stroked="f">
                  <v:textbox inset="0,0,0,0">
                    <w:txbxContent>
                      <w:p w14:paraId="2B554BAE" w14:textId="77777777" w:rsidR="005259CB" w:rsidRPr="00E764CF" w:rsidRDefault="005259CB" w:rsidP="005259CB">
                        <w:pPr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3A304F">
                          <w:rPr>
                            <w:rFonts w:ascii="宋体" w:hAnsi="宋体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E764CF"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8399" o:spid="_x0000_s1346" type="#_x0000_t202" style="position:absolute;left:8402;top:12422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" filled="f" stroked="f">
                  <v:textbox inset="0,0,0,0">
                    <w:txbxContent>
                      <w:p w14:paraId="31DD4A39" w14:textId="77777777" w:rsidR="005259CB" w:rsidRPr="00E764CF" w:rsidRDefault="005259CB" w:rsidP="005259CB">
                        <w:pPr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3A304F">
                          <w:rPr>
                            <w:rFonts w:ascii="宋体" w:hAnsi="宋体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E764CF"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8400" o:spid="_x0000_s1347" type="#_x0000_t202" style="position:absolute;left:7712;top:13299;width:227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" filled="f" stroked="f">
                  <v:textbox inset="0,0,0,0">
                    <w:txbxContent>
                      <w:p w14:paraId="5C008772" w14:textId="77777777" w:rsidR="005259CB" w:rsidRPr="00E764CF" w:rsidRDefault="005259CB" w:rsidP="005259CB">
                        <w:pPr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3A304F">
                          <w:rPr>
                            <w:rFonts w:ascii="宋体" w:hAnsi="宋体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E764CF">
                          <w:rPr>
                            <w:rFonts w:ascii="宋体" w:hAnsi="宋体"/>
                            <w:sz w:val="18"/>
                            <w:szCs w:val="18"/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142CD918" w14:textId="77777777" w:rsidR="005259CB" w:rsidRPr="00CF380F" w:rsidRDefault="005259CB" w:rsidP="00A069A0">
      <w:pPr>
        <w:numPr>
          <w:ilvl w:val="0"/>
          <w:numId w:val="51"/>
        </w:numPr>
        <w:rPr>
          <w:snapToGrid w:val="0"/>
          <w:kern w:val="0"/>
        </w:rPr>
      </w:pPr>
      <w:r w:rsidRPr="00A7197A">
        <w:rPr>
          <w:bCs/>
          <w:snapToGrid w:val="0"/>
          <w:kern w:val="0"/>
        </w:rPr>
        <w:t>有向图</w:t>
      </w:r>
      <w:r w:rsidRPr="00CF380F">
        <w:rPr>
          <w:snapToGrid w:val="0"/>
          <w:kern w:val="0"/>
        </w:rPr>
        <w:t>G</w:t>
      </w:r>
      <w:r w:rsidRPr="00CF380F">
        <w:rPr>
          <w:snapToGrid w:val="0"/>
          <w:kern w:val="0"/>
        </w:rPr>
        <w:t>如图</w:t>
      </w:r>
      <w:r w:rsidRPr="00CF380F">
        <w:rPr>
          <w:snapToGrid w:val="0"/>
          <w:kern w:val="0"/>
        </w:rPr>
        <w:t>6.</w:t>
      </w:r>
      <w:r>
        <w:rPr>
          <w:snapToGrid w:val="0"/>
          <w:kern w:val="0"/>
        </w:rPr>
        <w:t>21</w:t>
      </w:r>
      <w:r w:rsidRPr="00CF380F">
        <w:rPr>
          <w:snapToGrid w:val="0"/>
          <w:kern w:val="0"/>
        </w:rPr>
        <w:t>所示。</w:t>
      </w:r>
    </w:p>
    <w:p w14:paraId="17912EE9" w14:textId="77777777" w:rsidR="005259CB" w:rsidRPr="00CF380F" w:rsidRDefault="005259CB" w:rsidP="005259CB">
      <w:pPr>
        <w:ind w:firstLineChars="200" w:firstLine="420"/>
        <w:rPr>
          <w:snapToGrid w:val="0"/>
          <w:kern w:val="0"/>
        </w:rPr>
      </w:pPr>
      <w:r w:rsidRPr="00CF380F">
        <w:rPr>
          <w:snapToGrid w:val="0"/>
          <w:kern w:val="0"/>
        </w:rPr>
        <w:t>（</w:t>
      </w:r>
      <w:r w:rsidRPr="00CF380F">
        <w:rPr>
          <w:snapToGrid w:val="0"/>
          <w:kern w:val="0"/>
        </w:rPr>
        <w:t>1</w:t>
      </w:r>
      <w:r w:rsidRPr="00CF380F">
        <w:rPr>
          <w:snapToGrid w:val="0"/>
          <w:kern w:val="0"/>
        </w:rPr>
        <w:t>）写出</w:t>
      </w:r>
      <w:r w:rsidRPr="00CF380F">
        <w:rPr>
          <w:snapToGrid w:val="0"/>
          <w:kern w:val="0"/>
        </w:rPr>
        <w:t>G</w:t>
      </w:r>
      <w:r w:rsidRPr="00CF380F">
        <w:rPr>
          <w:snapToGrid w:val="0"/>
          <w:kern w:val="0"/>
        </w:rPr>
        <w:t>的邻接矩阵</w:t>
      </w:r>
      <w:r w:rsidRPr="00CF380F">
        <w:rPr>
          <w:rFonts w:eastAsia="黑体"/>
          <w:b/>
          <w:snapToGrid w:val="0"/>
          <w:kern w:val="0"/>
        </w:rPr>
        <w:t>A</w:t>
      </w:r>
      <w:r w:rsidRPr="00CF380F">
        <w:rPr>
          <w:rFonts w:hint="eastAsia"/>
          <w:snapToGrid w:val="0"/>
          <w:kern w:val="0"/>
        </w:rPr>
        <w:t>。</w:t>
      </w:r>
    </w:p>
    <w:p w14:paraId="37C1552C" w14:textId="77777777" w:rsidR="005259CB" w:rsidRPr="00CF380F" w:rsidRDefault="005259CB" w:rsidP="005259CB">
      <w:pPr>
        <w:ind w:firstLineChars="200" w:firstLine="420"/>
        <w:rPr>
          <w:snapToGrid w:val="0"/>
          <w:kern w:val="0"/>
        </w:rPr>
      </w:pPr>
      <w:r w:rsidRPr="00CF380F">
        <w:rPr>
          <w:snapToGrid w:val="0"/>
          <w:kern w:val="0"/>
        </w:rPr>
        <w:t>（</w:t>
      </w:r>
      <w:r w:rsidRPr="00CF380F">
        <w:rPr>
          <w:snapToGrid w:val="0"/>
          <w:kern w:val="0"/>
        </w:rPr>
        <w:t>2</w:t>
      </w:r>
      <w:r w:rsidRPr="00CF380F">
        <w:rPr>
          <w:snapToGrid w:val="0"/>
          <w:kern w:val="0"/>
        </w:rPr>
        <w:t>）</w:t>
      </w:r>
      <w:r w:rsidRPr="00CF380F">
        <w:rPr>
          <w:snapToGrid w:val="0"/>
          <w:kern w:val="0"/>
        </w:rPr>
        <w:t>G</w:t>
      </w:r>
      <w:r w:rsidRPr="00CF380F">
        <w:rPr>
          <w:snapToGrid w:val="0"/>
          <w:kern w:val="0"/>
        </w:rPr>
        <w:t>中长度为</w:t>
      </w:r>
      <w:r w:rsidRPr="00CF380F">
        <w:rPr>
          <w:snapToGrid w:val="0"/>
          <w:kern w:val="0"/>
        </w:rPr>
        <w:t>4</w:t>
      </w:r>
      <w:r w:rsidRPr="00CF380F">
        <w:rPr>
          <w:snapToGrid w:val="0"/>
          <w:kern w:val="0"/>
        </w:rPr>
        <w:t>的通路有多少条？其中有几条为回路？</w:t>
      </w:r>
    </w:p>
    <w:p w14:paraId="0EED3920" w14:textId="77777777" w:rsidR="005259CB" w:rsidRPr="00CF380F" w:rsidRDefault="005259CB" w:rsidP="005259CB">
      <w:pPr>
        <w:ind w:leftChars="200" w:left="945" w:hangingChars="250" w:hanging="525"/>
        <w:jc w:val="left"/>
        <w:rPr>
          <w:snapToGrid w:val="0"/>
          <w:kern w:val="0"/>
        </w:rPr>
      </w:pPr>
      <w:r w:rsidRPr="00CF380F">
        <w:rPr>
          <w:snapToGrid w:val="0"/>
          <w:kern w:val="0"/>
        </w:rPr>
        <w:t>（</w:t>
      </w:r>
      <w:r w:rsidRPr="00CF380F">
        <w:rPr>
          <w:snapToGrid w:val="0"/>
          <w:kern w:val="0"/>
        </w:rPr>
        <w:t>3</w:t>
      </w:r>
      <w:r w:rsidRPr="00CF380F">
        <w:rPr>
          <w:snapToGrid w:val="0"/>
          <w:kern w:val="0"/>
        </w:rPr>
        <w:t>）利用布尔矩阵的运算求该图的可达性矩阵</w:t>
      </w:r>
      <w:r w:rsidRPr="00CF380F">
        <w:rPr>
          <w:rFonts w:eastAsia="黑体"/>
          <w:b/>
          <w:snapToGrid w:val="0"/>
          <w:kern w:val="0"/>
        </w:rPr>
        <w:t>P</w:t>
      </w:r>
      <w:r w:rsidRPr="00CF380F">
        <w:rPr>
          <w:snapToGrid w:val="0"/>
          <w:kern w:val="0"/>
        </w:rPr>
        <w:t>，并根据</w:t>
      </w:r>
      <w:r w:rsidRPr="00CF380F">
        <w:rPr>
          <w:rFonts w:eastAsia="黑体"/>
          <w:b/>
          <w:snapToGrid w:val="0"/>
          <w:kern w:val="0"/>
        </w:rPr>
        <w:t>P</w:t>
      </w:r>
      <w:r w:rsidRPr="00CF380F">
        <w:rPr>
          <w:snapToGrid w:val="0"/>
          <w:kern w:val="0"/>
        </w:rPr>
        <w:t>来判断该图是否为强连通图或单向连通图。</w:t>
      </w:r>
    </w:p>
    <w:p w14:paraId="314A298C" w14:textId="77777777" w:rsidR="005259CB" w:rsidRPr="00CF380F" w:rsidRDefault="005259CB" w:rsidP="005259CB">
      <w:pPr>
        <w:jc w:val="center"/>
        <w:rPr>
          <w:snapToGrid w:val="0"/>
          <w:kern w:val="0"/>
        </w:rPr>
      </w:pPr>
    </w:p>
    <w:p w14:paraId="36AD0C1D" w14:textId="27B683E3" w:rsidR="00113D47" w:rsidRPr="005259CB" w:rsidRDefault="00113D47" w:rsidP="00113D47">
      <w:pPr>
        <w:ind w:firstLine="422"/>
      </w:pPr>
    </w:p>
    <w:p w14:paraId="297CD8F3" w14:textId="77777777" w:rsidR="00CF41FD" w:rsidRDefault="00CF41FD" w:rsidP="00113D47">
      <w:pPr>
        <w:ind w:firstLine="422"/>
        <w:sectPr w:rsidR="00CF41FD" w:rsidSect="00C96DDC">
          <w:pgSz w:w="11906" w:h="16838" w:code="9"/>
          <w:pgMar w:top="1134" w:right="1701" w:bottom="1134" w:left="1701" w:header="851" w:footer="992" w:gutter="0"/>
          <w:cols w:space="425"/>
          <w:docGrid w:type="lines" w:linePitch="312"/>
        </w:sectPr>
      </w:pPr>
    </w:p>
    <w:p w14:paraId="0DCA9243" w14:textId="594E8F30" w:rsidR="00CF41FD" w:rsidRPr="00CF41FD" w:rsidRDefault="00CF41FD" w:rsidP="00CF41FD">
      <w:pPr>
        <w:pStyle w:val="2"/>
        <w:jc w:val="center"/>
        <w:rPr>
          <w:rFonts w:cs="Times New Roman"/>
        </w:rPr>
      </w:pPr>
      <w:bookmarkStart w:id="24" w:name="_Toc161470340"/>
      <w:r>
        <w:rPr>
          <w:rFonts w:cs="Times New Roman" w:hint="eastAsia"/>
        </w:rPr>
        <w:lastRenderedPageBreak/>
        <w:t>第</w:t>
      </w:r>
      <w:r w:rsidRPr="00CF41FD">
        <w:rPr>
          <w:rFonts w:cs="Times New Roman"/>
        </w:rPr>
        <w:t>7</w:t>
      </w:r>
      <w:r>
        <w:rPr>
          <w:rFonts w:cs="Times New Roman" w:hint="eastAsia"/>
        </w:rPr>
        <w:t>章</w:t>
      </w:r>
      <w:r w:rsidRPr="00CF41FD">
        <w:rPr>
          <w:rFonts w:cs="Times New Roman"/>
        </w:rPr>
        <w:t xml:space="preserve">  </w:t>
      </w:r>
      <w:r>
        <w:rPr>
          <w:rFonts w:cs="Times New Roman" w:hint="eastAsia"/>
        </w:rPr>
        <w:t>特殊图</w:t>
      </w:r>
      <w:bookmarkEnd w:id="24"/>
    </w:p>
    <w:p w14:paraId="2F59BF33" w14:textId="77777777" w:rsidR="00CF41FD" w:rsidRDefault="00CF41FD" w:rsidP="00A069A0">
      <w:pPr>
        <w:numPr>
          <w:ilvl w:val="0"/>
          <w:numId w:val="5"/>
        </w:numPr>
        <w:rPr>
          <w:snapToGrid w:val="0"/>
          <w:kern w:val="0"/>
        </w:rPr>
      </w:pPr>
      <w:r w:rsidRPr="00B5046A">
        <w:rPr>
          <w:snapToGrid w:val="0"/>
          <w:kern w:val="0"/>
        </w:rPr>
        <w:t>一棵树有</w:t>
      </w:r>
      <w:proofErr w:type="spellStart"/>
      <w:r w:rsidRPr="00B5046A">
        <w:rPr>
          <w:snapToGrid w:val="0"/>
          <w:kern w:val="0"/>
        </w:rPr>
        <w:t>n</w:t>
      </w:r>
      <w:r w:rsidRPr="00B5046A">
        <w:rPr>
          <w:snapToGrid w:val="0"/>
          <w:kern w:val="0"/>
          <w:vertAlign w:val="subscript"/>
        </w:rPr>
        <w:t>i</w:t>
      </w:r>
      <w:proofErr w:type="spellEnd"/>
      <w:r w:rsidRPr="00B5046A">
        <w:rPr>
          <w:snapToGrid w:val="0"/>
          <w:kern w:val="0"/>
        </w:rPr>
        <w:t>个度数为</w:t>
      </w:r>
      <w:proofErr w:type="spellStart"/>
      <w:r w:rsidRPr="00B5046A">
        <w:rPr>
          <w:snapToGrid w:val="0"/>
          <w:kern w:val="0"/>
        </w:rPr>
        <w:t>i</w:t>
      </w:r>
      <w:proofErr w:type="spellEnd"/>
      <w:r w:rsidRPr="00B5046A">
        <w:rPr>
          <w:snapToGrid w:val="0"/>
          <w:kern w:val="0"/>
        </w:rPr>
        <w:t>的结点，</w:t>
      </w:r>
      <w:proofErr w:type="spellStart"/>
      <w:r w:rsidRPr="00B5046A">
        <w:rPr>
          <w:snapToGrid w:val="0"/>
          <w:kern w:val="0"/>
        </w:rPr>
        <w:t>i</w:t>
      </w:r>
      <w:proofErr w:type="spellEnd"/>
      <w:r w:rsidRPr="00B5046A">
        <w:rPr>
          <w:snapToGrid w:val="0"/>
          <w:kern w:val="0"/>
        </w:rPr>
        <w:t>＝</w:t>
      </w:r>
      <w:r w:rsidRPr="00B5046A">
        <w:rPr>
          <w:snapToGrid w:val="0"/>
          <w:kern w:val="0"/>
        </w:rPr>
        <w:t xml:space="preserve">2, 3, 4, </w:t>
      </w:r>
      <w:r w:rsidRPr="00B5046A">
        <w:rPr>
          <w:snapToGrid w:val="0"/>
          <w:kern w:val="0"/>
          <w:position w:val="4"/>
        </w:rPr>
        <w:t>…</w:t>
      </w:r>
      <w:r w:rsidRPr="00B5046A">
        <w:rPr>
          <w:snapToGrid w:val="0"/>
          <w:kern w:val="0"/>
        </w:rPr>
        <w:t>, k</w:t>
      </w:r>
      <w:r w:rsidRPr="00B5046A">
        <w:rPr>
          <w:snapToGrid w:val="0"/>
          <w:kern w:val="0"/>
        </w:rPr>
        <w:t>，问</w:t>
      </w:r>
      <w:r w:rsidRPr="00B5046A">
        <w:rPr>
          <w:rFonts w:hint="eastAsia"/>
          <w:snapToGrid w:val="0"/>
          <w:kern w:val="0"/>
        </w:rPr>
        <w:t>：</w:t>
      </w:r>
      <w:r w:rsidRPr="00B5046A">
        <w:rPr>
          <w:snapToGrid w:val="0"/>
          <w:kern w:val="0"/>
        </w:rPr>
        <w:t>它有多少个度数为</w:t>
      </w:r>
      <w:r w:rsidRPr="00B5046A">
        <w:rPr>
          <w:snapToGrid w:val="0"/>
          <w:kern w:val="0"/>
        </w:rPr>
        <w:t>1</w:t>
      </w:r>
      <w:r w:rsidRPr="00B5046A">
        <w:rPr>
          <w:snapToGrid w:val="0"/>
          <w:kern w:val="0"/>
        </w:rPr>
        <w:t>的结点？</w:t>
      </w:r>
    </w:p>
    <w:p w14:paraId="6C252B8B" w14:textId="77777777" w:rsidR="00CF41FD" w:rsidRPr="00B5046A" w:rsidRDefault="00CF41FD" w:rsidP="00CF41FD">
      <w:pPr>
        <w:ind w:leftChars="200" w:left="420"/>
        <w:rPr>
          <w:snapToGrid w:val="0"/>
          <w:kern w:val="0"/>
        </w:rPr>
      </w:pPr>
    </w:p>
    <w:p w14:paraId="6904635D" w14:textId="77777777" w:rsidR="00CF41FD" w:rsidRPr="00B5046A" w:rsidRDefault="00CF41FD" w:rsidP="00A069A0">
      <w:pPr>
        <w:numPr>
          <w:ilvl w:val="0"/>
          <w:numId w:val="53"/>
        </w:numPr>
        <w:rPr>
          <w:snapToGrid w:val="0"/>
          <w:kern w:val="0"/>
        </w:rPr>
      </w:pPr>
      <w:r w:rsidRPr="00B5046A">
        <w:rPr>
          <w:snapToGrid w:val="0"/>
          <w:kern w:val="0"/>
        </w:rPr>
        <w:t>证明：正整数序列</w:t>
      </w:r>
      <w:r w:rsidRPr="00B5046A">
        <w:rPr>
          <w:snapToGrid w:val="0"/>
          <w:kern w:val="0"/>
        </w:rPr>
        <w:t>(d</w:t>
      </w:r>
      <w:r w:rsidRPr="00B5046A">
        <w:rPr>
          <w:snapToGrid w:val="0"/>
          <w:kern w:val="0"/>
          <w:vertAlign w:val="subscript"/>
        </w:rPr>
        <w:t>1</w:t>
      </w:r>
      <w:r w:rsidRPr="00B5046A">
        <w:rPr>
          <w:snapToGrid w:val="0"/>
          <w:kern w:val="0"/>
        </w:rPr>
        <w:t>, d</w:t>
      </w:r>
      <w:r w:rsidRPr="00B5046A">
        <w:rPr>
          <w:snapToGrid w:val="0"/>
          <w:kern w:val="0"/>
          <w:vertAlign w:val="subscript"/>
        </w:rPr>
        <w:t>2</w:t>
      </w:r>
      <w:r w:rsidRPr="00B5046A">
        <w:rPr>
          <w:snapToGrid w:val="0"/>
          <w:kern w:val="0"/>
        </w:rPr>
        <w:t xml:space="preserve">, </w:t>
      </w:r>
      <w:r w:rsidRPr="00B5046A">
        <w:rPr>
          <w:snapToGrid w:val="0"/>
          <w:kern w:val="0"/>
          <w:position w:val="4"/>
        </w:rPr>
        <w:t>…</w:t>
      </w:r>
      <w:r w:rsidRPr="00B5046A">
        <w:rPr>
          <w:snapToGrid w:val="0"/>
          <w:kern w:val="0"/>
        </w:rPr>
        <w:t xml:space="preserve">, </w:t>
      </w:r>
      <w:proofErr w:type="spellStart"/>
      <w:r w:rsidRPr="00B5046A">
        <w:rPr>
          <w:snapToGrid w:val="0"/>
          <w:kern w:val="0"/>
        </w:rPr>
        <w:t>d</w:t>
      </w:r>
      <w:r w:rsidRPr="00B5046A">
        <w:rPr>
          <w:snapToGrid w:val="0"/>
          <w:kern w:val="0"/>
          <w:vertAlign w:val="subscript"/>
        </w:rPr>
        <w:t>n</w:t>
      </w:r>
      <w:proofErr w:type="spellEnd"/>
      <w:r w:rsidRPr="00B5046A">
        <w:rPr>
          <w:snapToGrid w:val="0"/>
          <w:kern w:val="0"/>
        </w:rPr>
        <w:t>)</w:t>
      </w:r>
      <w:r w:rsidRPr="00B5046A">
        <w:rPr>
          <w:snapToGrid w:val="0"/>
          <w:kern w:val="0"/>
        </w:rPr>
        <w:t>是一棵树中结点的度数序列的充分必要条件是</w:t>
      </w:r>
    </w:p>
    <w:p w14:paraId="6864C7F7" w14:textId="77777777" w:rsidR="00CF41FD" w:rsidRDefault="00CF41FD" w:rsidP="00CF41FD">
      <w:pPr>
        <w:jc w:val="center"/>
        <w:rPr>
          <w:noProof/>
          <w:snapToGrid w:val="0"/>
          <w:kern w:val="0"/>
        </w:rPr>
      </w:pPr>
      <w:r w:rsidRPr="00B5046A">
        <w:rPr>
          <w:snapToGrid w:val="0"/>
          <w:kern w:val="0"/>
          <w:position w:val="-28"/>
        </w:rPr>
        <w:object w:dxaOrig="560" w:dyaOrig="680" w14:anchorId="31DEC23C">
          <v:shape id="_x0000_i2470" type="#_x0000_t75" style="width:27.85pt;height:33.85pt" o:ole="">
            <v:imagedata r:id="rId116" o:title=""/>
          </v:shape>
          <o:OLEObject Type="Embed" ProgID="Equation.DSMT4" ShapeID="_x0000_i2470" DrawAspect="Content" ObjectID="_1711447144" r:id="rId117"/>
        </w:object>
      </w:r>
      <w:r w:rsidRPr="00B5046A">
        <w:rPr>
          <w:noProof/>
          <w:snapToGrid w:val="0"/>
          <w:kern w:val="0"/>
        </w:rPr>
        <w:t>＝</w:t>
      </w:r>
      <w:r w:rsidRPr="00B5046A">
        <w:rPr>
          <w:noProof/>
          <w:snapToGrid w:val="0"/>
          <w:kern w:val="0"/>
        </w:rPr>
        <w:t>2(n</w:t>
      </w:r>
      <w:r w:rsidRPr="00B5046A">
        <w:t>－</w:t>
      </w:r>
      <w:r w:rsidRPr="00B5046A">
        <w:rPr>
          <w:noProof/>
          <w:snapToGrid w:val="0"/>
          <w:kern w:val="0"/>
        </w:rPr>
        <w:t>1)</w:t>
      </w:r>
    </w:p>
    <w:p w14:paraId="630C4557" w14:textId="77777777" w:rsidR="00CF41FD" w:rsidRPr="00B5046A" w:rsidRDefault="00CF41FD" w:rsidP="00A069A0">
      <w:pPr>
        <w:numPr>
          <w:ilvl w:val="0"/>
          <w:numId w:val="54"/>
        </w:numPr>
        <w:jc w:val="left"/>
        <w:rPr>
          <w:snapToGrid w:val="0"/>
          <w:kern w:val="0"/>
        </w:rPr>
      </w:pPr>
      <w:r w:rsidRPr="00B5046A">
        <w:rPr>
          <w:snapToGrid w:val="0"/>
          <w:kern w:val="0"/>
        </w:rPr>
        <w:t>设</w:t>
      </w:r>
      <w:r w:rsidRPr="00B5046A">
        <w:rPr>
          <w:snapToGrid w:val="0"/>
          <w:kern w:val="0"/>
        </w:rPr>
        <w:t>T</w:t>
      </w:r>
      <w:r w:rsidRPr="00B5046A">
        <w:rPr>
          <w:snapToGrid w:val="0"/>
          <w:kern w:val="0"/>
          <w:vertAlign w:val="subscript"/>
        </w:rPr>
        <w:t>1</w:t>
      </w:r>
      <w:r w:rsidRPr="00B5046A">
        <w:rPr>
          <w:snapToGrid w:val="0"/>
          <w:kern w:val="0"/>
        </w:rPr>
        <w:t>和</w:t>
      </w:r>
      <w:r w:rsidRPr="00B5046A">
        <w:rPr>
          <w:snapToGrid w:val="0"/>
          <w:kern w:val="0"/>
        </w:rPr>
        <w:t>T</w:t>
      </w:r>
      <w:r w:rsidRPr="00B5046A">
        <w:rPr>
          <w:snapToGrid w:val="0"/>
          <w:kern w:val="0"/>
          <w:vertAlign w:val="subscript"/>
        </w:rPr>
        <w:t>2</w:t>
      </w:r>
      <w:r w:rsidRPr="00B5046A">
        <w:rPr>
          <w:snapToGrid w:val="0"/>
          <w:kern w:val="0"/>
        </w:rPr>
        <w:t>是连通图</w:t>
      </w:r>
      <w:r w:rsidRPr="00B5046A">
        <w:rPr>
          <w:snapToGrid w:val="0"/>
          <w:kern w:val="0"/>
        </w:rPr>
        <w:t>G</w:t>
      </w:r>
      <w:r w:rsidRPr="00B5046A">
        <w:rPr>
          <w:snapToGrid w:val="0"/>
          <w:kern w:val="0"/>
        </w:rPr>
        <w:t>的两棵生成树，边</w:t>
      </w:r>
      <w:r w:rsidRPr="00B5046A">
        <w:rPr>
          <w:snapToGrid w:val="0"/>
          <w:kern w:val="0"/>
        </w:rPr>
        <w:t>a</w:t>
      </w:r>
      <w:r w:rsidRPr="00B5046A">
        <w:rPr>
          <w:snapToGrid w:val="0"/>
          <w:kern w:val="0"/>
        </w:rPr>
        <w:t>在</w:t>
      </w:r>
      <w:r w:rsidRPr="00B5046A">
        <w:rPr>
          <w:snapToGrid w:val="0"/>
          <w:kern w:val="0"/>
        </w:rPr>
        <w:t>T</w:t>
      </w:r>
      <w:r w:rsidRPr="00B5046A">
        <w:rPr>
          <w:snapToGrid w:val="0"/>
          <w:kern w:val="0"/>
          <w:vertAlign w:val="subscript"/>
        </w:rPr>
        <w:t>1</w:t>
      </w:r>
      <w:r w:rsidRPr="00B5046A">
        <w:rPr>
          <w:snapToGrid w:val="0"/>
          <w:kern w:val="0"/>
        </w:rPr>
        <w:t>中但不在</w:t>
      </w:r>
      <w:r w:rsidRPr="00B5046A">
        <w:rPr>
          <w:snapToGrid w:val="0"/>
          <w:kern w:val="0"/>
        </w:rPr>
        <w:t>T</w:t>
      </w:r>
      <w:r w:rsidRPr="00B5046A">
        <w:rPr>
          <w:snapToGrid w:val="0"/>
          <w:kern w:val="0"/>
          <w:vertAlign w:val="subscript"/>
        </w:rPr>
        <w:t>2</w:t>
      </w:r>
      <w:r w:rsidRPr="00B5046A">
        <w:rPr>
          <w:snapToGrid w:val="0"/>
          <w:kern w:val="0"/>
        </w:rPr>
        <w:t>中，证明存在只在</w:t>
      </w:r>
      <w:r w:rsidRPr="00B5046A">
        <w:rPr>
          <w:snapToGrid w:val="0"/>
          <w:kern w:val="0"/>
        </w:rPr>
        <w:t>T</w:t>
      </w:r>
      <w:r w:rsidRPr="00B5046A">
        <w:rPr>
          <w:snapToGrid w:val="0"/>
          <w:kern w:val="0"/>
          <w:vertAlign w:val="subscript"/>
        </w:rPr>
        <w:t>2</w:t>
      </w:r>
      <w:r w:rsidRPr="00B5046A">
        <w:rPr>
          <w:snapToGrid w:val="0"/>
          <w:kern w:val="0"/>
        </w:rPr>
        <w:t>中而不在</w:t>
      </w:r>
      <w:r w:rsidRPr="00B5046A">
        <w:rPr>
          <w:snapToGrid w:val="0"/>
          <w:kern w:val="0"/>
        </w:rPr>
        <w:t>T</w:t>
      </w:r>
      <w:r w:rsidRPr="00B5046A">
        <w:rPr>
          <w:snapToGrid w:val="0"/>
          <w:kern w:val="0"/>
          <w:vertAlign w:val="subscript"/>
        </w:rPr>
        <w:t>1</w:t>
      </w:r>
      <w:r w:rsidRPr="00B5046A">
        <w:rPr>
          <w:snapToGrid w:val="0"/>
          <w:kern w:val="0"/>
        </w:rPr>
        <w:t>中的边</w:t>
      </w:r>
      <w:r w:rsidRPr="00B5046A">
        <w:rPr>
          <w:snapToGrid w:val="0"/>
          <w:kern w:val="0"/>
        </w:rPr>
        <w:t>b</w:t>
      </w:r>
      <w:r w:rsidRPr="00B5046A">
        <w:rPr>
          <w:snapToGrid w:val="0"/>
          <w:kern w:val="0"/>
        </w:rPr>
        <w:t>，使得</w:t>
      </w:r>
      <w:r w:rsidRPr="00B5046A">
        <w:rPr>
          <w:snapToGrid w:val="0"/>
          <w:kern w:val="0"/>
        </w:rPr>
        <w:t>(T</w:t>
      </w:r>
      <w:r w:rsidRPr="00B5046A">
        <w:rPr>
          <w:snapToGrid w:val="0"/>
          <w:kern w:val="0"/>
          <w:vertAlign w:val="subscript"/>
        </w:rPr>
        <w:t>1</w:t>
      </w:r>
      <w:r>
        <w:rPr>
          <w:rFonts w:hint="eastAsia"/>
          <w:snapToGrid w:val="0"/>
          <w:kern w:val="0"/>
        </w:rPr>
        <w:t>-</w:t>
      </w:r>
      <w:r w:rsidRPr="00B5046A">
        <w:rPr>
          <w:snapToGrid w:val="0"/>
          <w:kern w:val="0"/>
        </w:rPr>
        <w:t>{a})∪{b}</w:t>
      </w:r>
      <w:r w:rsidRPr="00B5046A">
        <w:rPr>
          <w:snapToGrid w:val="0"/>
          <w:kern w:val="0"/>
        </w:rPr>
        <w:t>和</w:t>
      </w:r>
      <w:r w:rsidRPr="00B5046A">
        <w:rPr>
          <w:snapToGrid w:val="0"/>
          <w:kern w:val="0"/>
        </w:rPr>
        <w:t>(T</w:t>
      </w:r>
      <w:r w:rsidRPr="00B5046A">
        <w:rPr>
          <w:snapToGrid w:val="0"/>
          <w:kern w:val="0"/>
          <w:vertAlign w:val="subscript"/>
        </w:rPr>
        <w:t>2</w:t>
      </w:r>
      <w:r>
        <w:rPr>
          <w:rFonts w:hint="eastAsia"/>
          <w:snapToGrid w:val="0"/>
          <w:kern w:val="0"/>
        </w:rPr>
        <w:t>-</w:t>
      </w:r>
      <w:r w:rsidRPr="00B5046A">
        <w:rPr>
          <w:snapToGrid w:val="0"/>
          <w:kern w:val="0"/>
        </w:rPr>
        <w:t>{b})∪{a}</w:t>
      </w:r>
      <w:r w:rsidRPr="00B5046A">
        <w:rPr>
          <w:snapToGrid w:val="0"/>
          <w:kern w:val="0"/>
        </w:rPr>
        <w:t>都是</w:t>
      </w:r>
      <w:r w:rsidRPr="00B5046A">
        <w:rPr>
          <w:snapToGrid w:val="0"/>
          <w:kern w:val="0"/>
        </w:rPr>
        <w:t>G</w:t>
      </w:r>
      <w:r w:rsidRPr="00B5046A">
        <w:rPr>
          <w:snapToGrid w:val="0"/>
          <w:kern w:val="0"/>
        </w:rPr>
        <w:t>的生成树。</w:t>
      </w:r>
    </w:p>
    <w:p w14:paraId="2A92A629" w14:textId="77777777" w:rsidR="00CF41FD" w:rsidRPr="00B5046A" w:rsidRDefault="00CF41FD" w:rsidP="00CF41FD">
      <w:pPr>
        <w:ind w:firstLineChars="202" w:firstLine="424"/>
        <w:rPr>
          <w:snapToGrid w:val="0"/>
          <w:kern w:val="0"/>
        </w:rPr>
      </w:pPr>
    </w:p>
    <w:p w14:paraId="56FD411E" w14:textId="77777777" w:rsidR="00CF41FD" w:rsidRDefault="00CF41FD" w:rsidP="00A069A0">
      <w:pPr>
        <w:numPr>
          <w:ilvl w:val="0"/>
          <w:numId w:val="55"/>
        </w:numPr>
        <w:rPr>
          <w:snapToGrid w:val="0"/>
          <w:kern w:val="0"/>
        </w:rPr>
      </w:pPr>
      <w:r w:rsidRPr="00B5046A">
        <w:rPr>
          <w:snapToGrid w:val="0"/>
          <w:kern w:val="0"/>
        </w:rPr>
        <w:t>用</w:t>
      </w:r>
      <w:r w:rsidRPr="00B5046A">
        <w:rPr>
          <w:snapToGrid w:val="0"/>
          <w:kern w:val="0"/>
        </w:rPr>
        <w:t>Kruskal</w:t>
      </w:r>
      <w:r w:rsidRPr="00B5046A">
        <w:rPr>
          <w:snapToGrid w:val="0"/>
          <w:kern w:val="0"/>
        </w:rPr>
        <w:t>算法求图</w:t>
      </w:r>
      <w:r w:rsidRPr="00B5046A">
        <w:rPr>
          <w:snapToGrid w:val="0"/>
          <w:kern w:val="0"/>
        </w:rPr>
        <w:t>7.</w:t>
      </w:r>
      <w:r>
        <w:rPr>
          <w:snapToGrid w:val="0"/>
          <w:kern w:val="0"/>
        </w:rPr>
        <w:t>7</w:t>
      </w:r>
      <w:r w:rsidRPr="00B5046A">
        <w:rPr>
          <w:snapToGrid w:val="0"/>
          <w:kern w:val="0"/>
        </w:rPr>
        <w:t>所示图的一棵最小生成树。</w:t>
      </w:r>
    </w:p>
    <w:p w14:paraId="4CB80E04" w14:textId="00CF757D" w:rsidR="00CF41FD" w:rsidRDefault="000115B8" w:rsidP="000115B8">
      <w:pPr>
        <w:jc w:val="center"/>
        <w:rPr>
          <w:rFonts w:hAnsi="宋体"/>
          <w:snapToGrid w:val="0"/>
          <w:kern w:val="0"/>
        </w:rPr>
      </w:pPr>
      <w:r>
        <w:rPr>
          <w:rFonts w:hAnsi="宋体"/>
          <w:noProof/>
          <w:kern w:val="0"/>
        </w:rPr>
        <mc:AlternateContent>
          <mc:Choice Requires="wpg">
            <w:drawing>
              <wp:inline distT="0" distB="0" distL="0" distR="0" wp14:anchorId="4C8D9E59" wp14:editId="742D54F7">
                <wp:extent cx="932815" cy="1060450"/>
                <wp:effectExtent l="0" t="0" r="635" b="6350"/>
                <wp:docPr id="3032" name="Group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2815" cy="1060450"/>
                          <a:chOff x="4497" y="4294"/>
                          <a:chExt cx="1469" cy="1670"/>
                        </a:xfrm>
                      </wpg:grpSpPr>
                      <wps:wsp>
                        <wps:cNvPr id="3566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5139" y="4294"/>
                            <a:ext cx="170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2DAA4D" w14:textId="77777777" w:rsidR="00CF41FD" w:rsidRPr="00003DC0" w:rsidRDefault="00CF41FD" w:rsidP="00CF41FD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67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4497" y="4781"/>
                            <a:ext cx="170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EB38FF" w14:textId="77777777" w:rsidR="00CF41FD" w:rsidRPr="00003DC0" w:rsidRDefault="00CF41FD" w:rsidP="00CF41FD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68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4805" y="5379"/>
                            <a:ext cx="170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F64D20" w14:textId="77777777" w:rsidR="00CF41FD" w:rsidRPr="00003DC0" w:rsidRDefault="00CF41FD" w:rsidP="00CF41FD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69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5496" y="5412"/>
                            <a:ext cx="170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F9B132" w14:textId="77777777" w:rsidR="00CF41FD" w:rsidRPr="00003DC0" w:rsidRDefault="00CF41FD" w:rsidP="00CF41FD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70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5796" y="4794"/>
                            <a:ext cx="170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0FAC92" w14:textId="77777777" w:rsidR="00CF41FD" w:rsidRPr="00003DC0" w:rsidRDefault="00CF41FD" w:rsidP="00CF41FD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71" name="Oval 103"/>
                        <wps:cNvSpPr>
                          <a:spLocks noChangeArrowheads="1"/>
                        </wps:cNvSpPr>
                        <wps:spPr bwMode="auto">
                          <a:xfrm>
                            <a:off x="5705" y="4947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2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4690" y="4976"/>
                            <a:ext cx="10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73" name="Line 105"/>
                        <wps:cNvCnPr>
                          <a:cxnSpLocks noChangeShapeType="1"/>
                        </wps:cNvCnPr>
                        <wps:spPr bwMode="auto">
                          <a:xfrm flipH="1">
                            <a:off x="4919" y="4612"/>
                            <a:ext cx="272" cy="8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74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5191" y="4599"/>
                            <a:ext cx="272" cy="8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75" name="Line 107"/>
                        <wps:cNvCnPr>
                          <a:cxnSpLocks noChangeShapeType="1"/>
                        </wps:cNvCnPr>
                        <wps:spPr bwMode="auto">
                          <a:xfrm flipH="1">
                            <a:off x="4954" y="4993"/>
                            <a:ext cx="737" cy="4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76" name="Line 108"/>
                        <wps:cNvCnPr>
                          <a:cxnSpLocks noChangeShapeType="1"/>
                        </wps:cNvCnPr>
                        <wps:spPr bwMode="auto">
                          <a:xfrm flipH="1">
                            <a:off x="4650" y="4612"/>
                            <a:ext cx="510" cy="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77" name="Line 109"/>
                        <wps:cNvCnPr>
                          <a:cxnSpLocks noChangeShapeType="1"/>
                        </wps:cNvCnPr>
                        <wps:spPr bwMode="auto">
                          <a:xfrm flipH="1">
                            <a:off x="5477" y="4999"/>
                            <a:ext cx="255" cy="4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78" name="Line 110"/>
                        <wps:cNvCnPr>
                          <a:cxnSpLocks noChangeShapeType="1"/>
                        </wps:cNvCnPr>
                        <wps:spPr bwMode="auto">
                          <a:xfrm>
                            <a:off x="4946" y="5470"/>
                            <a:ext cx="5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79" name="Line 111"/>
                        <wps:cNvCnPr>
                          <a:cxnSpLocks noChangeShapeType="1"/>
                        </wps:cNvCnPr>
                        <wps:spPr bwMode="auto">
                          <a:xfrm>
                            <a:off x="4703" y="4999"/>
                            <a:ext cx="737" cy="4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80" name="Line 112"/>
                        <wps:cNvCnPr>
                          <a:cxnSpLocks noChangeShapeType="1"/>
                        </wps:cNvCnPr>
                        <wps:spPr bwMode="auto">
                          <a:xfrm>
                            <a:off x="5194" y="4599"/>
                            <a:ext cx="539" cy="3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81" name="Line 113"/>
                        <wps:cNvCnPr>
                          <a:cxnSpLocks noChangeShapeType="1"/>
                        </wps:cNvCnPr>
                        <wps:spPr bwMode="auto">
                          <a:xfrm>
                            <a:off x="4651" y="4986"/>
                            <a:ext cx="255" cy="4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82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4714" y="4550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5C3BF8" w14:textId="77777777" w:rsidR="00CF41FD" w:rsidRPr="00003DC0" w:rsidRDefault="00CF41FD" w:rsidP="00CF41FD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83" name="Oval 115"/>
                        <wps:cNvSpPr>
                          <a:spLocks noChangeArrowheads="1"/>
                        </wps:cNvSpPr>
                        <wps:spPr bwMode="auto">
                          <a:xfrm>
                            <a:off x="5165" y="4560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16" name="Oval 116"/>
                        <wps:cNvSpPr>
                          <a:spLocks noChangeArrowheads="1"/>
                        </wps:cNvSpPr>
                        <wps:spPr bwMode="auto">
                          <a:xfrm>
                            <a:off x="4620" y="494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17" name="Oval 117"/>
                        <wps:cNvSpPr>
                          <a:spLocks noChangeArrowheads="1"/>
                        </wps:cNvSpPr>
                        <wps:spPr bwMode="auto">
                          <a:xfrm>
                            <a:off x="5442" y="543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18" name="Oval 118"/>
                        <wps:cNvSpPr>
                          <a:spLocks noChangeArrowheads="1"/>
                        </wps:cNvSpPr>
                        <wps:spPr bwMode="auto">
                          <a:xfrm>
                            <a:off x="4899" y="543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19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5464" y="4550"/>
                            <a:ext cx="113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759E9E" w14:textId="77777777" w:rsidR="00CF41FD" w:rsidRPr="00003DC0" w:rsidRDefault="00CF41FD" w:rsidP="00CF41FD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20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5165" y="4924"/>
                            <a:ext cx="113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52E13F" w14:textId="77777777" w:rsidR="00CF41FD" w:rsidRPr="00003DC0" w:rsidRDefault="00CF41FD" w:rsidP="00CF41FD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21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5293" y="4677"/>
                            <a:ext cx="113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982386" w14:textId="77777777" w:rsidR="00CF41FD" w:rsidRPr="00003DC0" w:rsidRDefault="00CF41FD" w:rsidP="00CF41FD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22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5449" y="5015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97AC6A" w14:textId="77777777" w:rsidR="00CF41FD" w:rsidRPr="00003DC0" w:rsidRDefault="00CF41FD" w:rsidP="00CF41FD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23" name="Text Box 123"/>
                        <wps:cNvSpPr txBox="1">
                          <a:spLocks noChangeArrowheads="1"/>
                        </wps:cNvSpPr>
                        <wps:spPr bwMode="auto">
                          <a:xfrm>
                            <a:off x="5011" y="4677"/>
                            <a:ext cx="113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BE2517" w14:textId="77777777" w:rsidR="00CF41FD" w:rsidRPr="00003DC0" w:rsidRDefault="00CF41FD" w:rsidP="00CF41FD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24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5653" y="5122"/>
                            <a:ext cx="113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A1C13D" w14:textId="77777777" w:rsidR="00CF41FD" w:rsidRPr="00003DC0" w:rsidRDefault="00CF41FD" w:rsidP="00CF41FD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25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4651" y="5106"/>
                            <a:ext cx="113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7F31D9" w14:textId="77777777" w:rsidR="00CF41FD" w:rsidRPr="00003DC0" w:rsidRDefault="00CF41FD" w:rsidP="00CF41FD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26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5089" y="5418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A8593B" w14:textId="77777777" w:rsidR="00CF41FD" w:rsidRPr="00003DC0" w:rsidRDefault="00CF41FD" w:rsidP="00CF41FD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27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4805" y="5028"/>
                            <a:ext cx="113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73E89B" w14:textId="77777777" w:rsidR="00CF41FD" w:rsidRPr="00003DC0" w:rsidRDefault="00CF41FD" w:rsidP="00CF41FD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28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4721" y="5681"/>
                            <a:ext cx="1020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AF3051" w14:textId="77777777" w:rsidR="00CF41FD" w:rsidRPr="00003DC0" w:rsidRDefault="00CF41FD" w:rsidP="00CF41FD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 w:hint="eastAsia"/>
                                  <w:snapToGrid w:val="0"/>
                                  <w:kern w:val="0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宋体" w:hAnsi="宋体" w:hint="eastAsia"/>
                                  <w:snapToGrid w:val="0"/>
                                  <w:kern w:val="0"/>
                                  <w:sz w:val="18"/>
                                  <w:szCs w:val="18"/>
                                </w:rPr>
                                <w:t>7.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C8D9E59" id="Group 97" o:spid="_x0000_s1348" style="width:73.45pt;height:83.5pt;mso-position-horizontal-relative:char;mso-position-vertical-relative:line" coordorigin="4497,4294" coordsize="1469,1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">
                <v:shape id="Text Box 98" o:spid="_x0000_s1349" type="#_x0000_t202" style="position:absolute;left:5139;top:4294;width:170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" filled="f" stroked="f">
                  <v:textbox inset="0,0,0,0">
                    <w:txbxContent>
                      <w:p w14:paraId="562DAA4D" w14:textId="77777777" w:rsidR="00CF41FD" w:rsidRPr="00003DC0" w:rsidRDefault="00CF41FD" w:rsidP="00CF41FD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99" o:spid="_x0000_s1350" type="#_x0000_t202" style="position:absolute;left:4497;top:4781;width:170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" filled="f" stroked="f">
                  <v:textbox inset="0,0,0,0">
                    <w:txbxContent>
                      <w:p w14:paraId="30EB38FF" w14:textId="77777777" w:rsidR="00CF41FD" w:rsidRPr="00003DC0" w:rsidRDefault="00CF41FD" w:rsidP="00CF41FD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100" o:spid="_x0000_s1351" type="#_x0000_t202" style="position:absolute;left:4805;top:5379;width:170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" filled="f" stroked="f">
                  <v:textbox inset="0,0,0,0">
                    <w:txbxContent>
                      <w:p w14:paraId="4AF64D20" w14:textId="77777777" w:rsidR="00CF41FD" w:rsidRPr="00003DC0" w:rsidRDefault="00CF41FD" w:rsidP="00CF41FD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101" o:spid="_x0000_s1352" type="#_x0000_t202" style="position:absolute;left:5496;top:5412;width:170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" filled="f" stroked="f">
                  <v:textbox inset="0,0,0,0">
                    <w:txbxContent>
                      <w:p w14:paraId="65F9B132" w14:textId="77777777" w:rsidR="00CF41FD" w:rsidRPr="00003DC0" w:rsidRDefault="00CF41FD" w:rsidP="00CF41FD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102" o:spid="_x0000_s1353" type="#_x0000_t202" style="position:absolute;left:5796;top:4794;width:170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" filled="f" stroked="f">
                  <v:textbox inset="0,0,0,0">
                    <w:txbxContent>
                      <w:p w14:paraId="370FAC92" w14:textId="77777777" w:rsidR="00CF41FD" w:rsidRPr="00003DC0" w:rsidRDefault="00CF41FD" w:rsidP="00CF41FD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oval id="Oval 103" o:spid="_x0000_s1354" style="position:absolute;left:5705;top:494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" filled="f"/>
                <v:line id="Line 104" o:spid="_x0000_s1355" style="position:absolute;visibility:visible;mso-wrap-style:square" from="4690,4976" to="5710,4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"/>
                <v:line id="Line 105" o:spid="_x0000_s1356" style="position:absolute;flip:x;visibility:visible;mso-wrap-style:square" from="4919,4612" to="5191,5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"/>
                <v:line id="Line 106" o:spid="_x0000_s1357" style="position:absolute;visibility:visible;mso-wrap-style:square" from="5191,4599" to="5463,5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"/>
                <v:line id="Line 107" o:spid="_x0000_s1358" style="position:absolute;flip:x;visibility:visible;mso-wrap-style:square" from="4954,4993" to="5691,54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"/>
                <v:line id="Line 108" o:spid="_x0000_s1359" style="position:absolute;flip:x;visibility:visible;mso-wrap-style:square" from="4650,4612" to="5160,4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"/>
                <v:line id="Line 109" o:spid="_x0000_s1360" style="position:absolute;flip:x;visibility:visible;mso-wrap-style:square" from="5477,4999" to="5732,5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"/>
                <v:line id="Line 110" o:spid="_x0000_s1361" style="position:absolute;visibility:visible;mso-wrap-style:square" from="4946,5470" to="5456,5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"/>
                <v:line id="Line 111" o:spid="_x0000_s1362" style="position:absolute;visibility:visible;mso-wrap-style:square" from="4703,4999" to="5440,5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"/>
                <v:line id="Line 112" o:spid="_x0000_s1363" style="position:absolute;visibility:visible;mso-wrap-style:square" from="5194,4599" to="5733,49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"/>
                <v:line id="Line 113" o:spid="_x0000_s1364" style="position:absolute;visibility:visible;mso-wrap-style:square" from="4651,4986" to="4906,5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"/>
                <v:shape id="Text Box 114" o:spid="_x0000_s1365" type="#_x0000_t202" style="position:absolute;left:4714;top:4550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" filled="f" stroked="f">
                  <v:textbox inset="0,0,0,0">
                    <w:txbxContent>
                      <w:p w14:paraId="6F5C3BF8" w14:textId="77777777" w:rsidR="00CF41FD" w:rsidRPr="00003DC0" w:rsidRDefault="00CF41FD" w:rsidP="00CF41FD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16</w:t>
                        </w:r>
                      </w:p>
                    </w:txbxContent>
                  </v:textbox>
                </v:shape>
                <v:oval id="Oval 115" o:spid="_x0000_s1366" style="position:absolute;left:5165;top:4560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"/>
                <v:oval id="Oval 116" o:spid="_x0000_s1367" style="position:absolute;left:4620;top:494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"/>
                <v:oval id="Oval 117" o:spid="_x0000_s1368" style="position:absolute;left:5442;top:543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"/>
                <v:oval id="Oval 118" o:spid="_x0000_s1369" style="position:absolute;left:4899;top:543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"/>
                <v:shape id="Text Box 119" o:spid="_x0000_s1370" type="#_x0000_t202" style="position:absolute;left:5464;top:4550;width:11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" filled="f" stroked="f">
                  <v:textbox inset="0,0,0,0">
                    <w:txbxContent>
                      <w:p w14:paraId="40759E9E" w14:textId="77777777" w:rsidR="00CF41FD" w:rsidRPr="00003DC0" w:rsidRDefault="00CF41FD" w:rsidP="00CF41FD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v:shape id="Text Box 120" o:spid="_x0000_s1371" type="#_x0000_t202" style="position:absolute;left:5165;top:4924;width:11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" filled="f" stroked="f">
                  <v:textbox inset="0,0,0,0">
                    <w:txbxContent>
                      <w:p w14:paraId="7B52E13F" w14:textId="77777777" w:rsidR="00CF41FD" w:rsidRPr="00003DC0" w:rsidRDefault="00CF41FD" w:rsidP="00CF41FD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8</w:t>
                        </w:r>
                      </w:p>
                    </w:txbxContent>
                  </v:textbox>
                </v:shape>
                <v:shape id="Text Box 121" o:spid="_x0000_s1372" type="#_x0000_t202" style="position:absolute;left:5293;top:4677;width:11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" filled="f" stroked="f">
                  <v:textbox inset="0,0,0,0">
                    <w:txbxContent>
                      <w:p w14:paraId="35982386" w14:textId="77777777" w:rsidR="00CF41FD" w:rsidRPr="00003DC0" w:rsidRDefault="00CF41FD" w:rsidP="00CF41FD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122" o:spid="_x0000_s1373" type="#_x0000_t202" style="position:absolute;left:5449;top:5015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" filled="f" stroked="f">
                  <v:textbox inset="0,0,0,0">
                    <w:txbxContent>
                      <w:p w14:paraId="2897AC6A" w14:textId="77777777" w:rsidR="00CF41FD" w:rsidRPr="00003DC0" w:rsidRDefault="00CF41FD" w:rsidP="00CF41FD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11</w:t>
                        </w:r>
                      </w:p>
                    </w:txbxContent>
                  </v:textbox>
                </v:shape>
                <v:shape id="Text Box 123" o:spid="_x0000_s1374" type="#_x0000_t202" style="position:absolute;left:5011;top:4677;width:11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" filled="f" stroked="f">
                  <v:textbox inset="0,0,0,0">
                    <w:txbxContent>
                      <w:p w14:paraId="5DBE2517" w14:textId="77777777" w:rsidR="00CF41FD" w:rsidRPr="00003DC0" w:rsidRDefault="00CF41FD" w:rsidP="00CF41FD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7</w:t>
                        </w:r>
                      </w:p>
                    </w:txbxContent>
                  </v:textbox>
                </v:shape>
                <v:shape id="_x0000_s1375" type="#_x0000_t202" style="position:absolute;left:5653;top:5122;width:11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" filled="f" stroked="f">
                  <v:textbox inset="0,0,0,0">
                    <w:txbxContent>
                      <w:p w14:paraId="62A1C13D" w14:textId="77777777" w:rsidR="00CF41FD" w:rsidRPr="00003DC0" w:rsidRDefault="00CF41FD" w:rsidP="00CF41FD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125" o:spid="_x0000_s1376" type="#_x0000_t202" style="position:absolute;left:4651;top:5106;width:11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" filled="f" stroked="f">
                  <v:textbox inset="0,0,0,0">
                    <w:txbxContent>
                      <w:p w14:paraId="727F31D9" w14:textId="77777777" w:rsidR="00CF41FD" w:rsidRPr="00003DC0" w:rsidRDefault="00CF41FD" w:rsidP="00CF41FD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v:shape id="Text Box 126" o:spid="_x0000_s1377" type="#_x0000_t202" style="position:absolute;left:5089;top:5418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" filled="f" stroked="f">
                  <v:textbox inset="0,0,0,0">
                    <w:txbxContent>
                      <w:p w14:paraId="14A8593B" w14:textId="77777777" w:rsidR="00CF41FD" w:rsidRPr="00003DC0" w:rsidRDefault="00CF41FD" w:rsidP="00CF41FD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13</w:t>
                        </w:r>
                      </w:p>
                    </w:txbxContent>
                  </v:textbox>
                </v:shape>
                <v:shape id="Text Box 127" o:spid="_x0000_s1378" type="#_x0000_t202" style="position:absolute;left:4805;top:5028;width:11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" filled="f" stroked="f">
                  <v:textbox inset="0,0,0,0">
                    <w:txbxContent>
                      <w:p w14:paraId="1973E89B" w14:textId="77777777" w:rsidR="00CF41FD" w:rsidRPr="00003DC0" w:rsidRDefault="00CF41FD" w:rsidP="00CF41FD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9</w:t>
                        </w:r>
                      </w:p>
                    </w:txbxContent>
                  </v:textbox>
                </v:shape>
                <v:shape id="Text Box 128" o:spid="_x0000_s1379" type="#_x0000_t202" style="position:absolute;left:4721;top:5681;width:102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" filled="f" stroked="f">
                  <v:textbox inset="0,0,0,0">
                    <w:txbxContent>
                      <w:p w14:paraId="0EAF3051" w14:textId="77777777" w:rsidR="00CF41FD" w:rsidRPr="00003DC0" w:rsidRDefault="00CF41FD" w:rsidP="00CF41FD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 w:hint="eastAsia"/>
                            <w:snapToGrid w:val="0"/>
                            <w:kern w:val="0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宋体" w:hAnsi="宋体" w:hint="eastAsia"/>
                            <w:snapToGrid w:val="0"/>
                            <w:kern w:val="0"/>
                            <w:sz w:val="18"/>
                            <w:szCs w:val="18"/>
                          </w:rPr>
                          <w:t>7.7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rFonts w:hAnsi="宋体" w:hint="eastAsia"/>
          <w:snapToGrid w:val="0"/>
          <w:kern w:val="0"/>
        </w:rPr>
        <w:t xml:space="preserve"> </w:t>
      </w:r>
      <w:r>
        <w:rPr>
          <w:rFonts w:hAnsi="宋体"/>
          <w:snapToGrid w:val="0"/>
          <w:kern w:val="0"/>
        </w:rPr>
        <w:t xml:space="preserve">           </w:t>
      </w:r>
      <w:r>
        <w:rPr>
          <w:noProof/>
          <w:kern w:val="0"/>
        </w:rPr>
        <mc:AlternateContent>
          <mc:Choice Requires="wpg">
            <w:drawing>
              <wp:inline distT="0" distB="0" distL="0" distR="0" wp14:anchorId="0B96A1B6" wp14:editId="2CC67612">
                <wp:extent cx="932815" cy="1184275"/>
                <wp:effectExtent l="0" t="0" r="635" b="15875"/>
                <wp:docPr id="6091" name="Group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2815" cy="1184275"/>
                          <a:chOff x="1977" y="9552"/>
                          <a:chExt cx="1469" cy="1865"/>
                        </a:xfrm>
                      </wpg:grpSpPr>
                      <wps:wsp>
                        <wps:cNvPr id="6092" name="Line 192"/>
                        <wps:cNvCnPr>
                          <a:cxnSpLocks noChangeShapeType="1"/>
                        </wps:cNvCnPr>
                        <wps:spPr bwMode="auto">
                          <a:xfrm>
                            <a:off x="2671" y="9870"/>
                            <a:ext cx="0" cy="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3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2587" y="9552"/>
                            <a:ext cx="170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9E1EBD" w14:textId="77777777" w:rsidR="000115B8" w:rsidRPr="00003DC0" w:rsidRDefault="000115B8" w:rsidP="000115B8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94" name="Text Box 194"/>
                        <wps:cNvSpPr txBox="1">
                          <a:spLocks noChangeArrowheads="1"/>
                        </wps:cNvSpPr>
                        <wps:spPr bwMode="auto">
                          <a:xfrm>
                            <a:off x="1977" y="10052"/>
                            <a:ext cx="170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0E35DE" w14:textId="77777777" w:rsidR="000115B8" w:rsidRPr="00003DC0" w:rsidRDefault="000115B8" w:rsidP="000115B8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95" name="Text Box 195"/>
                        <wps:cNvSpPr txBox="1">
                          <a:spLocks noChangeArrowheads="1"/>
                        </wps:cNvSpPr>
                        <wps:spPr bwMode="auto">
                          <a:xfrm>
                            <a:off x="3276" y="10052"/>
                            <a:ext cx="170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354D21" w14:textId="77777777" w:rsidR="000115B8" w:rsidRPr="00003DC0" w:rsidRDefault="000115B8" w:rsidP="000115B8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96" name="Oval 196"/>
                        <wps:cNvSpPr>
                          <a:spLocks noChangeArrowheads="1"/>
                        </wps:cNvSpPr>
                        <wps:spPr bwMode="auto">
                          <a:xfrm>
                            <a:off x="3185" y="10205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97" name="Line 197"/>
                        <wps:cNvCnPr>
                          <a:cxnSpLocks noChangeShapeType="1"/>
                        </wps:cNvCnPr>
                        <wps:spPr bwMode="auto">
                          <a:xfrm>
                            <a:off x="2170" y="10234"/>
                            <a:ext cx="10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8" name="Line 198"/>
                        <wps:cNvCnPr>
                          <a:cxnSpLocks noChangeShapeType="1"/>
                        </wps:cNvCnPr>
                        <wps:spPr bwMode="auto">
                          <a:xfrm flipH="1">
                            <a:off x="2130" y="9870"/>
                            <a:ext cx="510" cy="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9" name="Line 199"/>
                        <wps:cNvCnPr>
                          <a:cxnSpLocks noChangeShapeType="1"/>
                        </wps:cNvCnPr>
                        <wps:spPr bwMode="auto">
                          <a:xfrm>
                            <a:off x="2674" y="9857"/>
                            <a:ext cx="539" cy="3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0" name="Oval 200"/>
                        <wps:cNvSpPr>
                          <a:spLocks noChangeArrowheads="1"/>
                        </wps:cNvSpPr>
                        <wps:spPr bwMode="auto">
                          <a:xfrm>
                            <a:off x="2645" y="981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01" name="Text Box 201"/>
                        <wps:cNvSpPr txBox="1">
                          <a:spLocks noChangeArrowheads="1"/>
                        </wps:cNvSpPr>
                        <wps:spPr bwMode="auto">
                          <a:xfrm>
                            <a:off x="2944" y="9808"/>
                            <a:ext cx="113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DCCFC4" w14:textId="77777777" w:rsidR="000115B8" w:rsidRPr="00003DC0" w:rsidRDefault="000115B8" w:rsidP="000115B8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02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2389" y="9987"/>
                            <a:ext cx="113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1B77CE" w14:textId="77777777" w:rsidR="000115B8" w:rsidRPr="00003DC0" w:rsidRDefault="000115B8" w:rsidP="000115B8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03" name="Text Box 203"/>
                        <wps:cNvSpPr txBox="1">
                          <a:spLocks noChangeArrowheads="1"/>
                        </wps:cNvSpPr>
                        <wps:spPr bwMode="auto">
                          <a:xfrm>
                            <a:off x="2851" y="9987"/>
                            <a:ext cx="113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CFFF5E" w14:textId="77777777" w:rsidR="000115B8" w:rsidRPr="00003DC0" w:rsidRDefault="000115B8" w:rsidP="000115B8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04" name="Text Box 204"/>
                        <wps:cNvSpPr txBox="1">
                          <a:spLocks noChangeArrowheads="1"/>
                        </wps:cNvSpPr>
                        <wps:spPr bwMode="auto">
                          <a:xfrm>
                            <a:off x="2285" y="9808"/>
                            <a:ext cx="113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847158" w14:textId="77777777" w:rsidR="000115B8" w:rsidRPr="00003DC0" w:rsidRDefault="000115B8" w:rsidP="000115B8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05" name="Text Box 205"/>
                        <wps:cNvSpPr txBox="1">
                          <a:spLocks noChangeArrowheads="1"/>
                        </wps:cNvSpPr>
                        <wps:spPr bwMode="auto">
                          <a:xfrm>
                            <a:off x="2618" y="10813"/>
                            <a:ext cx="170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FD1FA6" w14:textId="77777777" w:rsidR="000115B8" w:rsidRPr="00003DC0" w:rsidRDefault="000115B8" w:rsidP="000115B8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06" name="Oval 206"/>
                        <wps:cNvSpPr>
                          <a:spLocks noChangeArrowheads="1"/>
                        </wps:cNvSpPr>
                        <wps:spPr bwMode="auto">
                          <a:xfrm>
                            <a:off x="2645" y="10821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07" name="Oval 207"/>
                        <wps:cNvSpPr>
                          <a:spLocks noChangeArrowheads="1"/>
                        </wps:cNvSpPr>
                        <wps:spPr bwMode="auto">
                          <a:xfrm>
                            <a:off x="2645" y="1020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08" name="Line 208"/>
                        <wps:cNvCnPr>
                          <a:cxnSpLocks noChangeShapeType="1"/>
                        </wps:cNvCnPr>
                        <wps:spPr bwMode="auto">
                          <a:xfrm>
                            <a:off x="2105" y="10234"/>
                            <a:ext cx="539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9" name="Line 209"/>
                        <wps:cNvCnPr>
                          <a:cxnSpLocks noChangeShapeType="1"/>
                        </wps:cNvCnPr>
                        <wps:spPr bwMode="auto">
                          <a:xfrm flipH="1">
                            <a:off x="2684" y="10247"/>
                            <a:ext cx="539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0" name="Line 210"/>
                        <wps:cNvCnPr>
                          <a:cxnSpLocks noChangeShapeType="1"/>
                        </wps:cNvCnPr>
                        <wps:spPr bwMode="auto">
                          <a:xfrm>
                            <a:off x="2671" y="10492"/>
                            <a:ext cx="0" cy="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1" name="Oval 211"/>
                        <wps:cNvSpPr>
                          <a:spLocks noChangeArrowheads="1"/>
                        </wps:cNvSpPr>
                        <wps:spPr bwMode="auto">
                          <a:xfrm>
                            <a:off x="2645" y="1044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12" name="Line 212"/>
                        <wps:cNvCnPr>
                          <a:cxnSpLocks noChangeShapeType="1"/>
                        </wps:cNvCnPr>
                        <wps:spPr bwMode="auto">
                          <a:xfrm>
                            <a:off x="2132" y="10234"/>
                            <a:ext cx="539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3" name="Line 213"/>
                        <wps:cNvCnPr>
                          <a:cxnSpLocks noChangeShapeType="1"/>
                        </wps:cNvCnPr>
                        <wps:spPr bwMode="auto">
                          <a:xfrm flipV="1">
                            <a:off x="2671" y="10247"/>
                            <a:ext cx="539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4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2621" y="10143"/>
                            <a:ext cx="170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B4059D" w14:textId="77777777" w:rsidR="000115B8" w:rsidRPr="00003DC0" w:rsidRDefault="000115B8" w:rsidP="000115B8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15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2543" y="10416"/>
                            <a:ext cx="170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48177F" w14:textId="77777777" w:rsidR="000115B8" w:rsidRPr="00003DC0" w:rsidRDefault="000115B8" w:rsidP="000115B8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16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2389" y="10312"/>
                            <a:ext cx="113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BA5D91" w14:textId="77777777" w:rsidR="000115B8" w:rsidRPr="00003DC0" w:rsidRDefault="000115B8" w:rsidP="000115B8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17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2209" y="10429"/>
                            <a:ext cx="113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A47C64" w14:textId="77777777" w:rsidR="000115B8" w:rsidRPr="00003DC0" w:rsidRDefault="000115B8" w:rsidP="000115B8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18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2942" y="10520"/>
                            <a:ext cx="113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44AD6C" w14:textId="77777777" w:rsidR="000115B8" w:rsidRPr="00003DC0" w:rsidRDefault="000115B8" w:rsidP="000115B8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19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2762" y="10211"/>
                            <a:ext cx="113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BDB857" w14:textId="77777777" w:rsidR="000115B8" w:rsidRPr="00003DC0" w:rsidRDefault="000115B8" w:rsidP="000115B8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20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2571" y="9857"/>
                            <a:ext cx="113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55AC9B" w14:textId="77777777" w:rsidR="000115B8" w:rsidRPr="00003DC0" w:rsidRDefault="000115B8" w:rsidP="000115B8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21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2684" y="10442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CBAFB2" w14:textId="77777777" w:rsidR="000115B8" w:rsidRPr="00003DC0" w:rsidRDefault="000115B8" w:rsidP="000115B8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22" name="Oval 222"/>
                        <wps:cNvSpPr>
                          <a:spLocks noChangeArrowheads="1"/>
                        </wps:cNvSpPr>
                        <wps:spPr bwMode="auto">
                          <a:xfrm>
                            <a:off x="2100" y="1020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23" name="Text Box 223"/>
                        <wps:cNvSpPr txBox="1">
                          <a:spLocks noChangeArrowheads="1"/>
                        </wps:cNvSpPr>
                        <wps:spPr bwMode="auto">
                          <a:xfrm>
                            <a:off x="2201" y="11134"/>
                            <a:ext cx="1020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1FFD08" w14:textId="77777777" w:rsidR="000115B8" w:rsidRPr="00003DC0" w:rsidRDefault="000115B8" w:rsidP="000115B8"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 w:rsidRPr="00003DC0">
                                <w:rPr>
                                  <w:rFonts w:ascii="宋体" w:hAnsi="宋体" w:hint="eastAsia"/>
                                  <w:snapToGrid w:val="0"/>
                                  <w:kern w:val="0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宋体" w:hAnsi="宋体" w:hint="eastAsia"/>
                                  <w:snapToGrid w:val="0"/>
                                  <w:kern w:val="0"/>
                                  <w:sz w:val="18"/>
                                  <w:szCs w:val="18"/>
                                </w:rPr>
                                <w:t>7</w:t>
                              </w:r>
                              <w:r w:rsidRPr="00003DC0">
                                <w:rPr>
                                  <w:rFonts w:ascii="宋体" w:hAnsi="宋体" w:hint="eastAsia"/>
                                  <w:snapToGrid w:val="0"/>
                                  <w:kern w:val="0"/>
                                  <w:sz w:val="18"/>
                                  <w:szCs w:val="18"/>
                                </w:rPr>
                                <w:t>.</w:t>
                              </w:r>
                              <w:r>
                                <w:rPr>
                                  <w:rFonts w:ascii="宋体" w:hAnsi="宋体" w:hint="eastAsia"/>
                                  <w:snapToGrid w:val="0"/>
                                  <w:kern w:val="0"/>
                                  <w:sz w:val="18"/>
                                  <w:szCs w:val="1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B96A1B6" id="Group 191" o:spid="_x0000_s1380" style="width:73.45pt;height:93.25pt;mso-position-horizontal-relative:char;mso-position-vertical-relative:line" coordorigin="1977,9552" coordsize="1469,1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">
                <v:line id="Line 192" o:spid="_x0000_s1381" style="position:absolute;visibility:visible;mso-wrap-style:square" from="2671,9870" to="2671,10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SZrxwAAAN0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pAmLxP4exOfgFz8AgAA//8DAFBLAQItABQABgAIAAAAIQDb4fbL7gAAAIUBAAATAAAAAAAA&#10;AAAAAAAAAAAAAABbQ29udGVudF9UeXBlc10ueG1sUEsBAi0AFAAGAAgAAAAhAFr0LFu/AAAAFQEA&#10;AAsAAAAAAAAAAAAAAAAAHwEAAF9yZWxzLy5yZWxzUEsBAi0AFAAGAAgAAAAhAFY1JmvHAAAA3QAA&#10;AA8AAAAAAAAAAAAAAAAABwIAAGRycy9kb3ducmV2LnhtbFBLBQYAAAAAAwADALcAAAD7AgAAAAA=&#10;"/>
                <v:shape id="Text Box 193" o:spid="_x0000_s1382" type="#_x0000_t202" style="position:absolute;left:2587;top:9552;width:170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" filled="f" stroked="f">
                  <v:textbox inset="0,0,0,0">
                    <w:txbxContent>
                      <w:p w14:paraId="649E1EBD" w14:textId="77777777" w:rsidR="000115B8" w:rsidRPr="00003DC0" w:rsidRDefault="000115B8" w:rsidP="000115B8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194" o:spid="_x0000_s1383" type="#_x0000_t202" style="position:absolute;left:1977;top:10052;width:170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" filled="f" stroked="f">
                  <v:textbox inset="0,0,0,0">
                    <w:txbxContent>
                      <w:p w14:paraId="210E35DE" w14:textId="77777777" w:rsidR="000115B8" w:rsidRPr="00003DC0" w:rsidRDefault="000115B8" w:rsidP="000115B8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195" o:spid="_x0000_s1384" type="#_x0000_t202" style="position:absolute;left:3276;top:10052;width:170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" filled="f" stroked="f">
                  <v:textbox inset="0,0,0,0">
                    <w:txbxContent>
                      <w:p w14:paraId="39354D21" w14:textId="77777777" w:rsidR="000115B8" w:rsidRPr="00003DC0" w:rsidRDefault="000115B8" w:rsidP="000115B8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oval id="Oval 196" o:spid="_x0000_s1385" style="position:absolute;left:3185;top:1020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" filled="f"/>
                <v:line id="Line 197" o:spid="_x0000_s1386" style="position:absolute;visibility:visible;mso-wrap-style:square" from="2170,10234" to="3190,10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oXzyAAAAN0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"/>
                <v:line id="Line 198" o:spid="_x0000_s1387" style="position:absolute;flip:x;visibility:visible;mso-wrap-style:square" from="2130,9870" to="2640,10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"/>
                <v:line id="Line 199" o:spid="_x0000_s1388" style="position:absolute;visibility:visible;mso-wrap-style:square" from="2674,9857" to="3213,10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"/>
                <v:oval id="Oval 200" o:spid="_x0000_s1389" style="position:absolute;left:2645;top:981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"/>
                <v:shape id="Text Box 201" o:spid="_x0000_s1390" type="#_x0000_t202" style="position:absolute;left:2944;top:9808;width:11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" filled="f" stroked="f">
                  <v:textbox inset="0,0,0,0">
                    <w:txbxContent>
                      <w:p w14:paraId="4CDCCFC4" w14:textId="77777777" w:rsidR="000115B8" w:rsidRPr="00003DC0" w:rsidRDefault="000115B8" w:rsidP="000115B8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202" o:spid="_x0000_s1391" type="#_x0000_t202" style="position:absolute;left:2389;top:9987;width:11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" filled="f" stroked="f">
                  <v:textbox inset="0,0,0,0">
                    <w:txbxContent>
                      <w:p w14:paraId="4E1B77CE" w14:textId="77777777" w:rsidR="000115B8" w:rsidRPr="00003DC0" w:rsidRDefault="000115B8" w:rsidP="000115B8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8</w:t>
                        </w:r>
                      </w:p>
                    </w:txbxContent>
                  </v:textbox>
                </v:shape>
                <v:shape id="Text Box 203" o:spid="_x0000_s1392" type="#_x0000_t202" style="position:absolute;left:2851;top:9987;width:11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" filled="f" stroked="f">
                  <v:textbox inset="0,0,0,0">
                    <w:txbxContent>
                      <w:p w14:paraId="0ECFFF5E" w14:textId="77777777" w:rsidR="000115B8" w:rsidRPr="00003DC0" w:rsidRDefault="000115B8" w:rsidP="000115B8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7</w:t>
                        </w:r>
                      </w:p>
                    </w:txbxContent>
                  </v:textbox>
                </v:shape>
                <v:shape id="Text Box 204" o:spid="_x0000_s1393" type="#_x0000_t202" style="position:absolute;left:2285;top:9808;width:11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" filled="f" stroked="f">
                  <v:textbox inset="0,0,0,0">
                    <w:txbxContent>
                      <w:p w14:paraId="5C847158" w14:textId="77777777" w:rsidR="000115B8" w:rsidRPr="00003DC0" w:rsidRDefault="000115B8" w:rsidP="000115B8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205" o:spid="_x0000_s1394" type="#_x0000_t202" style="position:absolute;left:2618;top:10813;width:170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" filled="f" stroked="f">
                  <v:textbox inset="0,0,0,0">
                    <w:txbxContent>
                      <w:p w14:paraId="5FFD1FA6" w14:textId="77777777" w:rsidR="000115B8" w:rsidRPr="00003DC0" w:rsidRDefault="000115B8" w:rsidP="000115B8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oval id="Oval 206" o:spid="_x0000_s1395" style="position:absolute;left:2645;top:10821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"/>
                <v:oval id="Oval 207" o:spid="_x0000_s1396" style="position:absolute;left:2645;top:1020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"/>
                <v:line id="Line 208" o:spid="_x0000_s1397" style="position:absolute;visibility:visible;mso-wrap-style:square" from="2105,10234" to="2644,10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"/>
                <v:line id="Line 209" o:spid="_x0000_s1398" style="position:absolute;flip:x;visibility:visible;mso-wrap-style:square" from="2684,10247" to="3223,10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"/>
                <v:line id="Line 210" o:spid="_x0000_s1399" style="position:absolute;visibility:visible;mso-wrap-style:square" from="2671,10492" to="2671,10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"/>
                <v:oval id="Oval 211" o:spid="_x0000_s1400" style="position:absolute;left:2645;top:1044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"/>
                <v:line id="Line 212" o:spid="_x0000_s1401" style="position:absolute;visibility:visible;mso-wrap-style:square" from="2132,10234" to="2671,10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"/>
                <v:line id="Line 213" o:spid="_x0000_s1402" style="position:absolute;flip:y;visibility:visible;mso-wrap-style:square" from="2671,10247" to="3210,10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"/>
                <v:shape id="Text Box 214" o:spid="_x0000_s1403" type="#_x0000_t202" style="position:absolute;left:2621;top:10143;width:170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" filled="f" stroked="f">
                  <v:textbox inset="0,0,0,0">
                    <w:txbxContent>
                      <w:p w14:paraId="0CB4059D" w14:textId="77777777" w:rsidR="000115B8" w:rsidRPr="00003DC0" w:rsidRDefault="000115B8" w:rsidP="000115B8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Text Box 215" o:spid="_x0000_s1404" type="#_x0000_t202" style="position:absolute;left:2543;top:10416;width:170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" filled="f" stroked="f">
                  <v:textbox inset="0,0,0,0">
                    <w:txbxContent>
                      <w:p w14:paraId="7148177F" w14:textId="77777777" w:rsidR="000115B8" w:rsidRPr="00003DC0" w:rsidRDefault="000115B8" w:rsidP="000115B8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shape>
                <v:shape id="Text Box 216" o:spid="_x0000_s1405" type="#_x0000_t202" style="position:absolute;left:2389;top:10312;width:11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" filled="f" stroked="f">
                  <v:textbox inset="0,0,0,0">
                    <w:txbxContent>
                      <w:p w14:paraId="75BA5D91" w14:textId="77777777" w:rsidR="000115B8" w:rsidRPr="00003DC0" w:rsidRDefault="000115B8" w:rsidP="000115B8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217" o:spid="_x0000_s1406" type="#_x0000_t202" style="position:absolute;left:2209;top:10429;width:11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" filled="f" stroked="f">
                  <v:textbox inset="0,0,0,0">
                    <w:txbxContent>
                      <w:p w14:paraId="09A47C64" w14:textId="77777777" w:rsidR="000115B8" w:rsidRPr="00003DC0" w:rsidRDefault="000115B8" w:rsidP="000115B8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218" o:spid="_x0000_s1407" type="#_x0000_t202" style="position:absolute;left:2942;top:10520;width:11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" filled="f" stroked="f">
                  <v:textbox inset="0,0,0,0">
                    <w:txbxContent>
                      <w:p w14:paraId="0644AD6C" w14:textId="77777777" w:rsidR="000115B8" w:rsidRPr="00003DC0" w:rsidRDefault="000115B8" w:rsidP="000115B8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Text Box 219" o:spid="_x0000_s1408" type="#_x0000_t202" style="position:absolute;left:2762;top:10211;width:11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" filled="f" stroked="f">
                  <v:textbox inset="0,0,0,0">
                    <w:txbxContent>
                      <w:p w14:paraId="13BDB857" w14:textId="77777777" w:rsidR="000115B8" w:rsidRPr="00003DC0" w:rsidRDefault="000115B8" w:rsidP="000115B8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v:shape id="Text Box 220" o:spid="_x0000_s1409" type="#_x0000_t202" style="position:absolute;left:2571;top:9857;width:11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" filled="f" stroked="f">
                  <v:textbox inset="0,0,0,0">
                    <w:txbxContent>
                      <w:p w14:paraId="7055AC9B" w14:textId="77777777" w:rsidR="000115B8" w:rsidRPr="00003DC0" w:rsidRDefault="000115B8" w:rsidP="000115B8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v:shape id="Text Box 221" o:spid="_x0000_s1410" type="#_x0000_t202" style="position:absolute;left:2684;top:10442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" filled="f" stroked="f">
                  <v:textbox inset="0,0,0,0">
                    <w:txbxContent>
                      <w:p w14:paraId="21CBAFB2" w14:textId="77777777" w:rsidR="000115B8" w:rsidRPr="00003DC0" w:rsidRDefault="000115B8" w:rsidP="000115B8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/>
                            <w:sz w:val="18"/>
                            <w:szCs w:val="18"/>
                          </w:rPr>
                          <w:t>10</w:t>
                        </w:r>
                      </w:p>
                    </w:txbxContent>
                  </v:textbox>
                </v:shape>
                <v:oval id="Oval 222" o:spid="_x0000_s1411" style="position:absolute;left:2100;top:1020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"/>
                <v:shape id="Text Box 223" o:spid="_x0000_s1412" type="#_x0000_t202" style="position:absolute;left:2201;top:11134;width:102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" filled="f" stroked="f">
                  <v:textbox inset="0,0,0,0">
                    <w:txbxContent>
                      <w:p w14:paraId="1E1FFD08" w14:textId="77777777" w:rsidR="000115B8" w:rsidRPr="00003DC0" w:rsidRDefault="000115B8" w:rsidP="000115B8"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 w:rsidRPr="00003DC0">
                          <w:rPr>
                            <w:rFonts w:ascii="宋体" w:hAnsi="宋体" w:hint="eastAsia"/>
                            <w:snapToGrid w:val="0"/>
                            <w:kern w:val="0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宋体" w:hAnsi="宋体" w:hint="eastAsia"/>
                            <w:snapToGrid w:val="0"/>
                            <w:kern w:val="0"/>
                            <w:sz w:val="18"/>
                            <w:szCs w:val="18"/>
                          </w:rPr>
                          <w:t>7</w:t>
                        </w:r>
                        <w:r w:rsidRPr="00003DC0">
                          <w:rPr>
                            <w:rFonts w:ascii="宋体" w:hAnsi="宋体" w:hint="eastAsia"/>
                            <w:snapToGrid w:val="0"/>
                            <w:kern w:val="0"/>
                            <w:sz w:val="18"/>
                            <w:szCs w:val="18"/>
                          </w:rPr>
                          <w:t>.</w:t>
                        </w:r>
                        <w:r>
                          <w:rPr>
                            <w:rFonts w:ascii="宋体" w:hAnsi="宋体" w:hint="eastAsia"/>
                            <w:snapToGrid w:val="0"/>
                            <w:kern w:val="0"/>
                            <w:sz w:val="18"/>
                            <w:szCs w:val="18"/>
                          </w:rPr>
                          <w:t>9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11D31FD" w14:textId="77777777" w:rsidR="00CF41FD" w:rsidRDefault="00CF41FD" w:rsidP="00A069A0">
      <w:pPr>
        <w:numPr>
          <w:ilvl w:val="0"/>
          <w:numId w:val="55"/>
        </w:numPr>
        <w:rPr>
          <w:snapToGrid w:val="0"/>
          <w:kern w:val="0"/>
        </w:rPr>
      </w:pPr>
      <w:r w:rsidRPr="00B5046A">
        <w:rPr>
          <w:snapToGrid w:val="0"/>
          <w:kern w:val="0"/>
        </w:rPr>
        <w:t>用</w:t>
      </w:r>
      <w:r w:rsidRPr="00B5046A">
        <w:t>Prim</w:t>
      </w:r>
      <w:r w:rsidRPr="00B5046A">
        <w:t>算法</w:t>
      </w:r>
      <w:r w:rsidRPr="00B5046A">
        <w:rPr>
          <w:snapToGrid w:val="0"/>
          <w:kern w:val="0"/>
        </w:rPr>
        <w:t>求图</w:t>
      </w:r>
      <w:r w:rsidRPr="00B5046A">
        <w:rPr>
          <w:snapToGrid w:val="0"/>
          <w:kern w:val="0"/>
        </w:rPr>
        <w:t>7.</w:t>
      </w:r>
      <w:r>
        <w:rPr>
          <w:snapToGrid w:val="0"/>
          <w:kern w:val="0"/>
        </w:rPr>
        <w:t>9</w:t>
      </w:r>
      <w:r w:rsidRPr="00B5046A">
        <w:rPr>
          <w:snapToGrid w:val="0"/>
          <w:kern w:val="0"/>
        </w:rPr>
        <w:t>所示图的一棵最小生成树。</w:t>
      </w:r>
    </w:p>
    <w:p w14:paraId="2EE7C9E6" w14:textId="77777777" w:rsidR="00CF41FD" w:rsidRPr="00B5046A" w:rsidRDefault="00CF41FD" w:rsidP="00CF41FD">
      <w:pPr>
        <w:rPr>
          <w:snapToGrid w:val="0"/>
          <w:kern w:val="0"/>
        </w:rPr>
      </w:pPr>
    </w:p>
    <w:p w14:paraId="0D3943BD" w14:textId="77777777" w:rsidR="00CF41FD" w:rsidRPr="00EC710A" w:rsidRDefault="00CF41FD" w:rsidP="00A069A0">
      <w:pPr>
        <w:numPr>
          <w:ilvl w:val="0"/>
          <w:numId w:val="56"/>
        </w:numPr>
        <w:rPr>
          <w:snapToGrid w:val="0"/>
          <w:kern w:val="0"/>
        </w:rPr>
      </w:pPr>
      <w:r w:rsidRPr="00B5046A">
        <w:rPr>
          <w:snapToGrid w:val="0"/>
          <w:spacing w:val="-2"/>
          <w:kern w:val="0"/>
        </w:rPr>
        <w:t>设完全</w:t>
      </w:r>
      <w:r w:rsidRPr="00B5046A">
        <w:rPr>
          <w:rFonts w:hint="eastAsia"/>
          <w:snapToGrid w:val="0"/>
          <w:spacing w:val="-2"/>
          <w:kern w:val="0"/>
        </w:rPr>
        <w:t>2</w:t>
      </w:r>
      <w:r w:rsidRPr="00B5046A">
        <w:rPr>
          <w:snapToGrid w:val="0"/>
          <w:spacing w:val="-2"/>
          <w:kern w:val="0"/>
        </w:rPr>
        <w:t>元树</w:t>
      </w:r>
      <w:r w:rsidRPr="00B5046A">
        <w:rPr>
          <w:snapToGrid w:val="0"/>
          <w:spacing w:val="-2"/>
          <w:kern w:val="0"/>
        </w:rPr>
        <w:t>T</w:t>
      </w:r>
      <w:r w:rsidRPr="00B5046A">
        <w:rPr>
          <w:snapToGrid w:val="0"/>
          <w:spacing w:val="-2"/>
          <w:kern w:val="0"/>
        </w:rPr>
        <w:t>的结点数为</w:t>
      </w:r>
      <w:r w:rsidRPr="00B5046A">
        <w:rPr>
          <w:snapToGrid w:val="0"/>
          <w:spacing w:val="-2"/>
          <w:kern w:val="0"/>
        </w:rPr>
        <w:t>n</w:t>
      </w:r>
      <w:r w:rsidRPr="00B5046A">
        <w:rPr>
          <w:snapToGrid w:val="0"/>
          <w:spacing w:val="-2"/>
          <w:kern w:val="0"/>
        </w:rPr>
        <w:t>，</w:t>
      </w:r>
      <w:r w:rsidRPr="00B5046A">
        <w:rPr>
          <w:rFonts w:hint="eastAsia"/>
          <w:snapToGrid w:val="0"/>
          <w:spacing w:val="-2"/>
          <w:kern w:val="0"/>
        </w:rPr>
        <w:t>证明：</w:t>
      </w:r>
      <w:r w:rsidRPr="00B5046A">
        <w:rPr>
          <w:snapToGrid w:val="0"/>
          <w:spacing w:val="-2"/>
          <w:kern w:val="0"/>
        </w:rPr>
        <w:t>n</w:t>
      </w:r>
      <w:r w:rsidRPr="00B5046A">
        <w:rPr>
          <w:snapToGrid w:val="0"/>
          <w:spacing w:val="-2"/>
          <w:kern w:val="0"/>
        </w:rPr>
        <w:t>必为奇数，且该完全</w:t>
      </w:r>
      <w:r w:rsidRPr="00B5046A">
        <w:rPr>
          <w:rFonts w:hint="eastAsia"/>
          <w:snapToGrid w:val="0"/>
          <w:spacing w:val="-2"/>
          <w:kern w:val="0"/>
        </w:rPr>
        <w:t>2</w:t>
      </w:r>
      <w:r w:rsidRPr="00B5046A">
        <w:rPr>
          <w:snapToGrid w:val="0"/>
          <w:spacing w:val="-2"/>
          <w:kern w:val="0"/>
        </w:rPr>
        <w:t>元树的叶结点数</w:t>
      </w:r>
      <w:r w:rsidRPr="00B5046A">
        <w:rPr>
          <w:snapToGrid w:val="0"/>
          <w:spacing w:val="-2"/>
          <w:kern w:val="0"/>
        </w:rPr>
        <w:t>t</w:t>
      </w:r>
      <w:r w:rsidRPr="00B5046A">
        <w:rPr>
          <w:snapToGrid w:val="0"/>
          <w:spacing w:val="-2"/>
          <w:kern w:val="0"/>
        </w:rPr>
        <w:t>＝</w:t>
      </w:r>
      <w:r w:rsidRPr="00B5046A">
        <w:rPr>
          <w:snapToGrid w:val="0"/>
          <w:spacing w:val="-2"/>
          <w:kern w:val="0"/>
          <w:position w:val="-24"/>
        </w:rPr>
        <w:object w:dxaOrig="520" w:dyaOrig="620" w14:anchorId="03B351EA">
          <v:shape id="_x0000_i2486" type="#_x0000_t75" style="width:23.55pt;height:27.45pt" o:ole="">
            <v:imagedata r:id="rId118" o:title=""/>
            <o:lock v:ext="edit" aspectratio="f"/>
          </v:shape>
          <o:OLEObject Type="Embed" ProgID="Equation.DSMT4" ShapeID="_x0000_i2486" DrawAspect="Content" ObjectID="_1711447145" r:id="rId119"/>
        </w:object>
      </w:r>
      <w:r w:rsidRPr="00B5046A">
        <w:rPr>
          <w:snapToGrid w:val="0"/>
          <w:spacing w:val="-2"/>
          <w:kern w:val="0"/>
        </w:rPr>
        <w:t>。</w:t>
      </w:r>
    </w:p>
    <w:p w14:paraId="291208CE" w14:textId="77777777" w:rsidR="00CF41FD" w:rsidRPr="00B5046A" w:rsidRDefault="00CF41FD" w:rsidP="00CF41FD">
      <w:pPr>
        <w:rPr>
          <w:snapToGrid w:val="0"/>
          <w:kern w:val="0"/>
        </w:rPr>
      </w:pPr>
    </w:p>
    <w:p w14:paraId="33E8A1A7" w14:textId="77777777" w:rsidR="00CF41FD" w:rsidRDefault="00CF41FD" w:rsidP="00A069A0">
      <w:pPr>
        <w:numPr>
          <w:ilvl w:val="0"/>
          <w:numId w:val="57"/>
        </w:numPr>
        <w:rPr>
          <w:snapToGrid w:val="0"/>
          <w:kern w:val="0"/>
        </w:rPr>
      </w:pPr>
      <w:r w:rsidRPr="00B5046A">
        <w:rPr>
          <w:snapToGrid w:val="0"/>
          <w:kern w:val="0"/>
        </w:rPr>
        <w:t>求带权</w:t>
      </w:r>
      <w:r w:rsidRPr="00B5046A">
        <w:rPr>
          <w:snapToGrid w:val="0"/>
          <w:kern w:val="0"/>
        </w:rPr>
        <w:t>2</w:t>
      </w:r>
      <w:r w:rsidRPr="00B5046A">
        <w:rPr>
          <w:snapToGrid w:val="0"/>
          <w:kern w:val="0"/>
        </w:rPr>
        <w:t>、</w:t>
      </w:r>
      <w:r w:rsidRPr="00B5046A">
        <w:rPr>
          <w:snapToGrid w:val="0"/>
          <w:kern w:val="0"/>
        </w:rPr>
        <w:t>3</w:t>
      </w:r>
      <w:r w:rsidRPr="00B5046A">
        <w:rPr>
          <w:snapToGrid w:val="0"/>
          <w:kern w:val="0"/>
        </w:rPr>
        <w:t>、</w:t>
      </w:r>
      <w:r w:rsidRPr="00B5046A">
        <w:rPr>
          <w:snapToGrid w:val="0"/>
          <w:kern w:val="0"/>
        </w:rPr>
        <w:t>5</w:t>
      </w:r>
      <w:r w:rsidRPr="00B5046A">
        <w:rPr>
          <w:snapToGrid w:val="0"/>
          <w:kern w:val="0"/>
        </w:rPr>
        <w:t>、</w:t>
      </w:r>
      <w:r w:rsidRPr="00B5046A">
        <w:rPr>
          <w:snapToGrid w:val="0"/>
          <w:kern w:val="0"/>
        </w:rPr>
        <w:t>7</w:t>
      </w:r>
      <w:r w:rsidRPr="00B5046A">
        <w:rPr>
          <w:snapToGrid w:val="0"/>
          <w:kern w:val="0"/>
        </w:rPr>
        <w:t>、</w:t>
      </w:r>
      <w:r w:rsidRPr="00B5046A">
        <w:rPr>
          <w:snapToGrid w:val="0"/>
          <w:kern w:val="0"/>
        </w:rPr>
        <w:t>8</w:t>
      </w:r>
      <w:r w:rsidRPr="00B5046A">
        <w:rPr>
          <w:snapToGrid w:val="0"/>
          <w:kern w:val="0"/>
        </w:rPr>
        <w:t>、</w:t>
      </w:r>
      <w:r w:rsidRPr="00B5046A">
        <w:rPr>
          <w:snapToGrid w:val="0"/>
          <w:kern w:val="0"/>
        </w:rPr>
        <w:t>11</w:t>
      </w:r>
      <w:r w:rsidRPr="00B5046A">
        <w:rPr>
          <w:snapToGrid w:val="0"/>
          <w:kern w:val="0"/>
        </w:rPr>
        <w:t>的最优树。</w:t>
      </w:r>
    </w:p>
    <w:p w14:paraId="7E8E53D6" w14:textId="77777777" w:rsidR="00CF41FD" w:rsidRDefault="00CF41FD" w:rsidP="00CF41FD">
      <w:pPr>
        <w:widowControl/>
        <w:ind w:leftChars="200" w:left="420"/>
        <w:jc w:val="center"/>
        <w:rPr>
          <w:noProof/>
          <w:snapToGrid w:val="0"/>
          <w:kern w:val="0"/>
          <w:szCs w:val="21"/>
        </w:rPr>
      </w:pPr>
      <w:r w:rsidRPr="00292FF6">
        <w:rPr>
          <w:rFonts w:hAnsi="宋体" w:hint="eastAsia"/>
          <w:noProof/>
          <w:snapToGrid w:val="0"/>
          <w:kern w:val="0"/>
          <w:sz w:val="18"/>
          <w:szCs w:val="18"/>
        </w:rPr>
        <w:drawing>
          <wp:inline distT="0" distB="0" distL="0" distR="0" wp14:anchorId="5EED5744" wp14:editId="5239A4F1">
            <wp:extent cx="3566160" cy="1000760"/>
            <wp:effectExtent l="0" t="0" r="0" b="8890"/>
            <wp:docPr id="6372" name="图片 6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6160" cy="100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34695" w14:textId="77777777" w:rsidR="00CF41FD" w:rsidRPr="00AB5D8B" w:rsidRDefault="00CF41FD" w:rsidP="00CF41FD">
      <w:pPr>
        <w:widowControl/>
        <w:ind w:leftChars="200" w:left="420"/>
        <w:jc w:val="center"/>
        <w:rPr>
          <w:noProof/>
          <w:snapToGrid w:val="0"/>
          <w:kern w:val="0"/>
          <w:sz w:val="18"/>
          <w:szCs w:val="18"/>
        </w:rPr>
      </w:pPr>
      <w:r w:rsidRPr="00AB5D8B">
        <w:rPr>
          <w:rFonts w:hAnsi="宋体"/>
          <w:noProof/>
          <w:snapToGrid w:val="0"/>
          <w:kern w:val="0"/>
          <w:sz w:val="18"/>
          <w:szCs w:val="18"/>
        </w:rPr>
        <w:t>图</w:t>
      </w:r>
      <w:r w:rsidRPr="00AB5D8B">
        <w:rPr>
          <w:rFonts w:hAnsi="宋体" w:hint="eastAsia"/>
          <w:snapToGrid w:val="0"/>
          <w:kern w:val="0"/>
          <w:sz w:val="18"/>
          <w:szCs w:val="18"/>
        </w:rPr>
        <w:t>7.</w:t>
      </w:r>
      <w:r w:rsidRPr="00AB5D8B">
        <w:rPr>
          <w:rFonts w:hint="eastAsia"/>
          <w:sz w:val="18"/>
          <w:szCs w:val="18"/>
        </w:rPr>
        <w:t>1</w:t>
      </w:r>
      <w:r w:rsidRPr="00AB5D8B">
        <w:rPr>
          <w:rFonts w:hint="eastAsia"/>
          <w:snapToGrid w:val="0"/>
          <w:kern w:val="0"/>
          <w:sz w:val="18"/>
          <w:szCs w:val="18"/>
        </w:rPr>
        <w:t>7</w:t>
      </w:r>
    </w:p>
    <w:p w14:paraId="3FB8C5E7" w14:textId="77777777" w:rsidR="00CF41FD" w:rsidRPr="00434201" w:rsidRDefault="00CF41FD" w:rsidP="00CF41FD">
      <w:pPr>
        <w:rPr>
          <w:snapToGrid w:val="0"/>
          <w:kern w:val="0"/>
        </w:rPr>
      </w:pPr>
    </w:p>
    <w:p w14:paraId="2E8CF580" w14:textId="77777777" w:rsidR="00CF41FD" w:rsidRPr="00B5046A" w:rsidRDefault="00CF41FD" w:rsidP="00A069A0">
      <w:pPr>
        <w:numPr>
          <w:ilvl w:val="0"/>
          <w:numId w:val="57"/>
        </w:numPr>
        <w:rPr>
          <w:snapToGrid w:val="0"/>
          <w:kern w:val="0"/>
        </w:rPr>
      </w:pPr>
      <w:r w:rsidRPr="00B5046A">
        <w:rPr>
          <w:snapToGrid w:val="0"/>
          <w:kern w:val="0"/>
        </w:rPr>
        <w:t>判断图</w:t>
      </w:r>
      <w:r w:rsidRPr="00B5046A">
        <w:rPr>
          <w:snapToGrid w:val="0"/>
          <w:kern w:val="0"/>
        </w:rPr>
        <w:t>7.</w:t>
      </w:r>
      <w:r>
        <w:rPr>
          <w:snapToGrid w:val="0"/>
          <w:kern w:val="0"/>
        </w:rPr>
        <w:t>18</w:t>
      </w:r>
      <w:r w:rsidRPr="00B5046A">
        <w:rPr>
          <w:snapToGrid w:val="0"/>
          <w:kern w:val="0"/>
        </w:rPr>
        <w:t>所示的四个图是否能一笔画出。</w:t>
      </w:r>
    </w:p>
    <w:p w14:paraId="70B30D62" w14:textId="77777777" w:rsidR="00CF41FD" w:rsidRDefault="00CF41FD" w:rsidP="00CF41FD">
      <w:pPr>
        <w:pStyle w:val="a4"/>
        <w:rPr>
          <w:noProof/>
          <w:snapToGrid w:val="0"/>
          <w:kern w:val="0"/>
        </w:rPr>
      </w:pPr>
      <w:r w:rsidRPr="00B5046A">
        <w:rPr>
          <w:noProof/>
          <w:snapToGrid w:val="0"/>
          <w:kern w:val="0"/>
        </w:rPr>
        <mc:AlternateContent>
          <mc:Choice Requires="wpg">
            <w:drawing>
              <wp:inline distT="0" distB="0" distL="0" distR="0" wp14:anchorId="08799835" wp14:editId="3BD0D6E3">
                <wp:extent cx="3880485" cy="1402080"/>
                <wp:effectExtent l="0" t="0" r="24765" b="7620"/>
                <wp:docPr id="3512" name="Group 38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80485" cy="1402080"/>
                          <a:chOff x="2109" y="972"/>
                          <a:chExt cx="6111" cy="2208"/>
                        </a:xfrm>
                      </wpg:grpSpPr>
                      <wps:wsp>
                        <wps:cNvPr id="3513" name="Line 3889"/>
                        <wps:cNvCnPr>
                          <a:cxnSpLocks noChangeShapeType="1"/>
                        </wps:cNvCnPr>
                        <wps:spPr bwMode="auto">
                          <a:xfrm>
                            <a:off x="3855" y="1212"/>
                            <a:ext cx="680" cy="9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4" name="Line 3890"/>
                        <wps:cNvCnPr>
                          <a:cxnSpLocks noChangeShapeType="1"/>
                        </wps:cNvCnPr>
                        <wps:spPr bwMode="auto">
                          <a:xfrm flipV="1">
                            <a:off x="3855" y="1212"/>
                            <a:ext cx="680" cy="9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5" name="Oval 3891"/>
                        <wps:cNvSpPr>
                          <a:spLocks noChangeArrowheads="1"/>
                        </wps:cNvSpPr>
                        <wps:spPr bwMode="auto">
                          <a:xfrm>
                            <a:off x="3730" y="996"/>
                            <a:ext cx="907" cy="136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6" name="Rectangle 3892"/>
                        <wps:cNvSpPr>
                          <a:spLocks noChangeArrowheads="1"/>
                        </wps:cNvSpPr>
                        <wps:spPr bwMode="auto">
                          <a:xfrm>
                            <a:off x="3861" y="1212"/>
                            <a:ext cx="652" cy="9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7" name="Oval 3893"/>
                        <wps:cNvSpPr>
                          <a:spLocks noChangeArrowheads="1"/>
                        </wps:cNvSpPr>
                        <wps:spPr bwMode="auto">
                          <a:xfrm>
                            <a:off x="3825" y="1182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8" name="Oval 3894"/>
                        <wps:cNvSpPr>
                          <a:spLocks noChangeArrowheads="1"/>
                        </wps:cNvSpPr>
                        <wps:spPr bwMode="auto">
                          <a:xfrm>
                            <a:off x="4482" y="1182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9" name="Oval 3895"/>
                        <wps:cNvSpPr>
                          <a:spLocks noChangeArrowheads="1"/>
                        </wps:cNvSpPr>
                        <wps:spPr bwMode="auto">
                          <a:xfrm>
                            <a:off x="3825" y="2131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0" name="Oval 3896"/>
                        <wps:cNvSpPr>
                          <a:spLocks noChangeArrowheads="1"/>
                        </wps:cNvSpPr>
                        <wps:spPr bwMode="auto">
                          <a:xfrm>
                            <a:off x="4514" y="2131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1" name="Oval 3897"/>
                        <wps:cNvSpPr>
                          <a:spLocks noChangeArrowheads="1"/>
                        </wps:cNvSpPr>
                        <wps:spPr bwMode="auto">
                          <a:xfrm>
                            <a:off x="4155" y="164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2" name="Text Box 3898"/>
                        <wps:cNvSpPr txBox="1">
                          <a:spLocks noChangeArrowheads="1"/>
                        </wps:cNvSpPr>
                        <wps:spPr bwMode="auto">
                          <a:xfrm>
                            <a:off x="4028" y="2496"/>
                            <a:ext cx="510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131C47" w14:textId="77777777" w:rsidR="00CF41FD" w:rsidRPr="007B1775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23" name="Oval 3899"/>
                        <wps:cNvSpPr>
                          <a:spLocks noChangeArrowheads="1"/>
                        </wps:cNvSpPr>
                        <wps:spPr bwMode="auto">
                          <a:xfrm>
                            <a:off x="2109" y="1146"/>
                            <a:ext cx="1020" cy="102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4" name="Line 3900"/>
                        <wps:cNvCnPr>
                          <a:cxnSpLocks noChangeShapeType="1"/>
                        </wps:cNvCnPr>
                        <wps:spPr bwMode="auto">
                          <a:xfrm>
                            <a:off x="2616" y="996"/>
                            <a:ext cx="0" cy="13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25" name="Oval 3901"/>
                        <wps:cNvSpPr>
                          <a:spLocks noChangeArrowheads="1"/>
                        </wps:cNvSpPr>
                        <wps:spPr bwMode="auto">
                          <a:xfrm>
                            <a:off x="2589" y="972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6" name="Oval 3902"/>
                        <wps:cNvSpPr>
                          <a:spLocks noChangeArrowheads="1"/>
                        </wps:cNvSpPr>
                        <wps:spPr bwMode="auto">
                          <a:xfrm>
                            <a:off x="2589" y="2343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7" name="Oval 3903"/>
                        <wps:cNvSpPr>
                          <a:spLocks noChangeArrowheads="1"/>
                        </wps:cNvSpPr>
                        <wps:spPr bwMode="auto">
                          <a:xfrm>
                            <a:off x="2274" y="1338"/>
                            <a:ext cx="680" cy="68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8" name="Oval 3904"/>
                        <wps:cNvSpPr>
                          <a:spLocks noChangeArrowheads="1"/>
                        </wps:cNvSpPr>
                        <wps:spPr bwMode="auto">
                          <a:xfrm>
                            <a:off x="2454" y="1509"/>
                            <a:ext cx="340" cy="3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9" name="Oval 3905"/>
                        <wps:cNvSpPr>
                          <a:spLocks noChangeArrowheads="1"/>
                        </wps:cNvSpPr>
                        <wps:spPr bwMode="auto">
                          <a:xfrm>
                            <a:off x="2589" y="146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30" name="Oval 3906"/>
                        <wps:cNvSpPr>
                          <a:spLocks noChangeArrowheads="1"/>
                        </wps:cNvSpPr>
                        <wps:spPr bwMode="auto">
                          <a:xfrm>
                            <a:off x="2589" y="184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31" name="Oval 3907"/>
                        <wps:cNvSpPr>
                          <a:spLocks noChangeArrowheads="1"/>
                        </wps:cNvSpPr>
                        <wps:spPr bwMode="auto">
                          <a:xfrm>
                            <a:off x="2589" y="1986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32" name="Oval 3908"/>
                        <wps:cNvSpPr>
                          <a:spLocks noChangeArrowheads="1"/>
                        </wps:cNvSpPr>
                        <wps:spPr bwMode="auto">
                          <a:xfrm>
                            <a:off x="2589" y="2142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33" name="Oval 3909"/>
                        <wps:cNvSpPr>
                          <a:spLocks noChangeArrowheads="1"/>
                        </wps:cNvSpPr>
                        <wps:spPr bwMode="auto">
                          <a:xfrm>
                            <a:off x="2589" y="110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34" name="Oval 3910"/>
                        <wps:cNvSpPr>
                          <a:spLocks noChangeArrowheads="1"/>
                        </wps:cNvSpPr>
                        <wps:spPr bwMode="auto">
                          <a:xfrm>
                            <a:off x="2589" y="1302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35" name="Text Box 3911"/>
                        <wps:cNvSpPr txBox="1">
                          <a:spLocks noChangeArrowheads="1"/>
                        </wps:cNvSpPr>
                        <wps:spPr bwMode="auto">
                          <a:xfrm>
                            <a:off x="2439" y="2496"/>
                            <a:ext cx="510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32E337" w14:textId="77777777" w:rsidR="00CF41FD" w:rsidRPr="007B1775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36" name="Line 3912"/>
                        <wps:cNvCnPr>
                          <a:cxnSpLocks noChangeShapeType="1"/>
                        </wps:cNvCnPr>
                        <wps:spPr bwMode="auto">
                          <a:xfrm flipV="1">
                            <a:off x="5284" y="1152"/>
                            <a:ext cx="442" cy="1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37" name="Line 3913"/>
                        <wps:cNvCnPr>
                          <a:cxnSpLocks noChangeShapeType="1"/>
                        </wps:cNvCnPr>
                        <wps:spPr bwMode="auto">
                          <a:xfrm>
                            <a:off x="5284" y="1155"/>
                            <a:ext cx="442" cy="1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38" name="Rectangle 3914"/>
                        <wps:cNvSpPr>
                          <a:spLocks noChangeArrowheads="1"/>
                        </wps:cNvSpPr>
                        <wps:spPr bwMode="auto">
                          <a:xfrm>
                            <a:off x="5265" y="1155"/>
                            <a:ext cx="919" cy="1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39" name="Oval 3915"/>
                        <wps:cNvSpPr>
                          <a:spLocks noChangeArrowheads="1"/>
                        </wps:cNvSpPr>
                        <wps:spPr bwMode="auto">
                          <a:xfrm>
                            <a:off x="5253" y="113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0" name="Line 3916"/>
                        <wps:cNvCnPr>
                          <a:cxnSpLocks noChangeShapeType="1"/>
                        </wps:cNvCnPr>
                        <wps:spPr bwMode="auto">
                          <a:xfrm>
                            <a:off x="5738" y="1170"/>
                            <a:ext cx="0" cy="9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41" name="Oval 3917"/>
                        <wps:cNvSpPr>
                          <a:spLocks noChangeArrowheads="1"/>
                        </wps:cNvSpPr>
                        <wps:spPr bwMode="auto">
                          <a:xfrm>
                            <a:off x="5238" y="214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2" name="Oval 3918"/>
                        <wps:cNvSpPr>
                          <a:spLocks noChangeArrowheads="1"/>
                        </wps:cNvSpPr>
                        <wps:spPr bwMode="auto">
                          <a:xfrm>
                            <a:off x="5710" y="1122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3" name="Oval 3919"/>
                        <wps:cNvSpPr>
                          <a:spLocks noChangeArrowheads="1"/>
                        </wps:cNvSpPr>
                        <wps:spPr bwMode="auto">
                          <a:xfrm>
                            <a:off x="5709" y="2142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4" name="Line 3920"/>
                        <wps:cNvCnPr>
                          <a:cxnSpLocks noChangeShapeType="1"/>
                        </wps:cNvCnPr>
                        <wps:spPr bwMode="auto">
                          <a:xfrm flipV="1">
                            <a:off x="6202" y="1152"/>
                            <a:ext cx="442" cy="1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45" name="Line 3921"/>
                        <wps:cNvCnPr>
                          <a:cxnSpLocks noChangeShapeType="1"/>
                        </wps:cNvCnPr>
                        <wps:spPr bwMode="auto">
                          <a:xfrm>
                            <a:off x="6202" y="1155"/>
                            <a:ext cx="442" cy="1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46" name="Line 3922"/>
                        <wps:cNvCnPr>
                          <a:cxnSpLocks noChangeShapeType="1"/>
                        </wps:cNvCnPr>
                        <wps:spPr bwMode="auto">
                          <a:xfrm>
                            <a:off x="6204" y="1155"/>
                            <a:ext cx="44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47" name="Line 3923"/>
                        <wps:cNvCnPr>
                          <a:cxnSpLocks noChangeShapeType="1"/>
                        </wps:cNvCnPr>
                        <wps:spPr bwMode="auto">
                          <a:xfrm>
                            <a:off x="6204" y="2163"/>
                            <a:ext cx="44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48" name="Oval 3924"/>
                        <wps:cNvSpPr>
                          <a:spLocks noChangeArrowheads="1"/>
                        </wps:cNvSpPr>
                        <wps:spPr bwMode="auto">
                          <a:xfrm>
                            <a:off x="6163" y="212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9" name="Oval 3925"/>
                        <wps:cNvSpPr>
                          <a:spLocks noChangeArrowheads="1"/>
                        </wps:cNvSpPr>
                        <wps:spPr bwMode="auto">
                          <a:xfrm>
                            <a:off x="6163" y="1122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0" name="Oval 3926"/>
                        <wps:cNvSpPr>
                          <a:spLocks noChangeArrowheads="1"/>
                        </wps:cNvSpPr>
                        <wps:spPr bwMode="auto">
                          <a:xfrm>
                            <a:off x="6611" y="212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1" name="Oval 3927"/>
                        <wps:cNvSpPr>
                          <a:spLocks noChangeArrowheads="1"/>
                        </wps:cNvSpPr>
                        <wps:spPr bwMode="auto">
                          <a:xfrm>
                            <a:off x="6611" y="1122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2" name="Text Box 3928"/>
                        <wps:cNvSpPr txBox="1">
                          <a:spLocks noChangeArrowheads="1"/>
                        </wps:cNvSpPr>
                        <wps:spPr bwMode="auto">
                          <a:xfrm>
                            <a:off x="5783" y="2496"/>
                            <a:ext cx="510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436F2B" w14:textId="77777777" w:rsidR="00CF41FD" w:rsidRPr="007B1775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53" name="Text Box 3929"/>
                        <wps:cNvSpPr txBox="1">
                          <a:spLocks noChangeArrowheads="1"/>
                        </wps:cNvSpPr>
                        <wps:spPr bwMode="auto">
                          <a:xfrm>
                            <a:off x="4632" y="2868"/>
                            <a:ext cx="1134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C2F40D" w14:textId="77777777" w:rsidR="00CF41FD" w:rsidRPr="007B1775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7B1775">
                                <w:rPr>
                                  <w:rFonts w:hAnsi="宋体"/>
                                  <w:noProof/>
                                  <w:snapToGrid w:val="0"/>
                                  <w:kern w:val="0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noProof/>
                                  <w:snapToGrid w:val="0"/>
                                  <w:kern w:val="0"/>
                                  <w:sz w:val="18"/>
                                  <w:szCs w:val="18"/>
                                </w:rPr>
                                <w:t>7.1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3554" name="Line 3930"/>
                        <wps:cNvCnPr>
                          <a:cxnSpLocks noChangeShapeType="1"/>
                        </wps:cNvCnPr>
                        <wps:spPr bwMode="auto">
                          <a:xfrm flipV="1">
                            <a:off x="7312" y="1779"/>
                            <a:ext cx="595" cy="3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5" name="Line 3931"/>
                        <wps:cNvCnPr>
                          <a:cxnSpLocks noChangeShapeType="1"/>
                        </wps:cNvCnPr>
                        <wps:spPr bwMode="auto">
                          <a:xfrm flipH="1">
                            <a:off x="7567" y="1158"/>
                            <a:ext cx="612" cy="3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6" name="Rectangle 3932"/>
                        <wps:cNvSpPr>
                          <a:spLocks noChangeArrowheads="1"/>
                        </wps:cNvSpPr>
                        <wps:spPr bwMode="auto">
                          <a:xfrm>
                            <a:off x="7285" y="1155"/>
                            <a:ext cx="919" cy="1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7" name="Oval 3933"/>
                        <wps:cNvSpPr>
                          <a:spLocks noChangeArrowheads="1"/>
                        </wps:cNvSpPr>
                        <wps:spPr bwMode="auto">
                          <a:xfrm>
                            <a:off x="7284" y="113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8" name="Oval 3934"/>
                        <wps:cNvSpPr>
                          <a:spLocks noChangeArrowheads="1"/>
                        </wps:cNvSpPr>
                        <wps:spPr bwMode="auto">
                          <a:xfrm>
                            <a:off x="7269" y="214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9" name="Oval 3935"/>
                        <wps:cNvSpPr>
                          <a:spLocks noChangeArrowheads="1"/>
                        </wps:cNvSpPr>
                        <wps:spPr bwMode="auto">
                          <a:xfrm>
                            <a:off x="8163" y="214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0" name="Oval 3936"/>
                        <wps:cNvSpPr>
                          <a:spLocks noChangeArrowheads="1"/>
                        </wps:cNvSpPr>
                        <wps:spPr bwMode="auto">
                          <a:xfrm>
                            <a:off x="8163" y="113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1" name="Line 3937"/>
                        <wps:cNvCnPr>
                          <a:cxnSpLocks noChangeShapeType="1"/>
                        </wps:cNvCnPr>
                        <wps:spPr bwMode="auto">
                          <a:xfrm flipV="1">
                            <a:off x="7911" y="1185"/>
                            <a:ext cx="289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2" name="Line 3938"/>
                        <wps:cNvCnPr>
                          <a:cxnSpLocks noChangeShapeType="1"/>
                        </wps:cNvCnPr>
                        <wps:spPr bwMode="auto">
                          <a:xfrm flipV="1">
                            <a:off x="7312" y="1575"/>
                            <a:ext cx="272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3" name="Text Box 3939"/>
                        <wps:cNvSpPr txBox="1">
                          <a:spLocks noChangeArrowheads="1"/>
                        </wps:cNvSpPr>
                        <wps:spPr bwMode="auto">
                          <a:xfrm>
                            <a:off x="7574" y="2496"/>
                            <a:ext cx="510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1B5E8F" w14:textId="77777777" w:rsidR="00CF41FD" w:rsidRPr="007B1775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64" name="Oval 3940"/>
                        <wps:cNvSpPr>
                          <a:spLocks noChangeArrowheads="1"/>
                        </wps:cNvSpPr>
                        <wps:spPr bwMode="auto">
                          <a:xfrm>
                            <a:off x="7873" y="1734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5" name="Oval 3941"/>
                        <wps:cNvSpPr>
                          <a:spLocks noChangeArrowheads="1"/>
                        </wps:cNvSpPr>
                        <wps:spPr bwMode="auto">
                          <a:xfrm>
                            <a:off x="7557" y="1530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8799835" id="Group 3888" o:spid="_x0000_s1413" style="width:305.55pt;height:110.4pt;mso-position-horizontal-relative:char;mso-position-vertical-relative:line" coordorigin="2109,972" coordsize="6111,2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">
                <v:line id="Line 3889" o:spid="_x0000_s1414" style="position:absolute;visibility:visible;mso-wrap-style:square" from="3855,1212" to="4535,2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"/>
                <v:line id="Line 3890" o:spid="_x0000_s1415" style="position:absolute;flip:y;visibility:visible;mso-wrap-style:square" from="3855,1212" to="4535,2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"/>
                <v:oval id="Oval 3891" o:spid="_x0000_s1416" style="position:absolute;left:3730;top:996;width:907;height:1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" filled="f"/>
                <v:rect id="Rectangle 3892" o:spid="_x0000_s1417" style="position:absolute;left:3861;top:1212;width:652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" filled="f"/>
                <v:oval id="Oval 3893" o:spid="_x0000_s1418" style="position:absolute;left:3825;top:118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"/>
                <v:oval id="Oval 3894" o:spid="_x0000_s1419" style="position:absolute;left:4482;top:118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"/>
                <v:oval id="Oval 3895" o:spid="_x0000_s1420" style="position:absolute;left:3825;top:2131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"/>
                <v:oval id="Oval 3896" o:spid="_x0000_s1421" style="position:absolute;left:4514;top:2131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"/>
                <v:oval id="Oval 3897" o:spid="_x0000_s1422" style="position:absolute;left:4155;top:164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"/>
                <v:shape id="Text Box 3898" o:spid="_x0000_s1423" type="#_x0000_t202" style="position:absolute;left:4028;top:2496;width:51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" filled="f" stroked="f">
                  <v:textbox inset="0,0,0,0">
                    <w:txbxContent>
                      <w:p w14:paraId="77131C47" w14:textId="77777777" w:rsidR="00CF41FD" w:rsidRPr="007B1775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b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oval id="Oval 3899" o:spid="_x0000_s1424" style="position:absolute;left:2109;top:1146;width:1020;height:1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" filled="f"/>
                <v:line id="Line 3900" o:spid="_x0000_s1425" style="position:absolute;visibility:visible;mso-wrap-style:square" from="2616,996" to="2616,2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"/>
                <v:oval id="Oval 3901" o:spid="_x0000_s1426" style="position:absolute;left:2589;top:97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"/>
                <v:oval id="Oval 3902" o:spid="_x0000_s1427" style="position:absolute;left:2589;top:234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"/>
                <v:oval id="Oval 3903" o:spid="_x0000_s1428" style="position:absolute;left:2274;top:1338;width:680;height: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" filled="f"/>
                <v:oval id="Oval 3904" o:spid="_x0000_s1429" style="position:absolute;left:2454;top:1509;width:34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" filled="f"/>
                <v:oval id="Oval 3905" o:spid="_x0000_s1430" style="position:absolute;left:2589;top:146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"/>
                <v:oval id="Oval 3906" o:spid="_x0000_s1431" style="position:absolute;left:2589;top:184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"/>
                <v:oval id="Oval 3907" o:spid="_x0000_s1432" style="position:absolute;left:2589;top:1986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"/>
                <v:oval id="Oval 3908" o:spid="_x0000_s1433" style="position:absolute;left:2589;top:214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"/>
                <v:oval id="Oval 3909" o:spid="_x0000_s1434" style="position:absolute;left:2589;top:110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"/>
                <v:oval id="Oval 3910" o:spid="_x0000_s1435" style="position:absolute;left:2589;top:130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"/>
                <v:shape id="Text Box 3911" o:spid="_x0000_s1436" type="#_x0000_t202" style="position:absolute;left:2439;top:2496;width:51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" filled="f" stroked="f">
                  <v:textbox inset="0,0,0,0">
                    <w:txbxContent>
                      <w:p w14:paraId="6F32E337" w14:textId="77777777" w:rsidR="00CF41FD" w:rsidRPr="007B1775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line id="Line 3912" o:spid="_x0000_s1437" style="position:absolute;flip:y;visibility:visible;mso-wrap-style:square" from="5284,1152" to="5726,2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"/>
                <v:line id="Line 3913" o:spid="_x0000_s1438" style="position:absolute;visibility:visible;mso-wrap-style:square" from="5284,1155" to="5726,2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"/>
                <v:rect id="Rectangle 3914" o:spid="_x0000_s1439" style="position:absolute;left:5265;top:1155;width:919;height:1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" filled="f"/>
                <v:oval id="Oval 3915" o:spid="_x0000_s1440" style="position:absolute;left:5253;top:113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"/>
                <v:line id="Line 3916" o:spid="_x0000_s1441" style="position:absolute;visibility:visible;mso-wrap-style:square" from="5738,1170" to="5738,2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"/>
                <v:oval id="Oval 3917" o:spid="_x0000_s1442" style="position:absolute;left:5238;top:214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"/>
                <v:oval id="Oval 3918" o:spid="_x0000_s1443" style="position:absolute;left:5710;top:112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"/>
                <v:oval id="Oval 3919" o:spid="_x0000_s1444" style="position:absolute;left:5709;top:214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"/>
                <v:line id="Line 3920" o:spid="_x0000_s1445" style="position:absolute;flip:y;visibility:visible;mso-wrap-style:square" from="6202,1152" to="6644,2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"/>
                <v:line id="Line 3921" o:spid="_x0000_s1446" style="position:absolute;visibility:visible;mso-wrap-style:square" from="6202,1155" to="6644,2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"/>
                <v:line id="Line 3922" o:spid="_x0000_s1447" style="position:absolute;visibility:visible;mso-wrap-style:square" from="6204,1155" to="6646,1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"/>
                <v:line id="Line 3923" o:spid="_x0000_s1448" style="position:absolute;visibility:visible;mso-wrap-style:square" from="6204,2163" to="6646,2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"/>
                <v:oval id="Oval 3924" o:spid="_x0000_s1449" style="position:absolute;left:6163;top:212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"/>
                <v:oval id="Oval 3925" o:spid="_x0000_s1450" style="position:absolute;left:6163;top:112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"/>
                <v:oval id="Oval 3926" o:spid="_x0000_s1451" style="position:absolute;left:6611;top:212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"/>
                <v:oval id="Oval 3927" o:spid="_x0000_s1452" style="position:absolute;left:6611;top:112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"/>
                <v:shape id="Text Box 3928" o:spid="_x0000_s1453" type="#_x0000_t202" style="position:absolute;left:5783;top:2496;width:51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" filled="f" stroked="f">
                  <v:textbox inset="0,0,0,0">
                    <w:txbxContent>
                      <w:p w14:paraId="52436F2B" w14:textId="77777777" w:rsidR="00CF41FD" w:rsidRPr="007B1775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c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Text Box 3929" o:spid="_x0000_s1454" type="#_x0000_t202" style="position:absolute;left:4632;top:2868;width:1134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" filled="f" stroked="f">
                  <v:textbox style="mso-fit-shape-to-text:t" inset="0,0,0,0">
                    <w:txbxContent>
                      <w:p w14:paraId="00C2F40D" w14:textId="77777777" w:rsidR="00CF41FD" w:rsidRPr="007B1775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7B1775">
                          <w:rPr>
                            <w:rFonts w:hAnsi="宋体"/>
                            <w:noProof/>
                            <w:snapToGrid w:val="0"/>
                            <w:kern w:val="0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noProof/>
                            <w:snapToGrid w:val="0"/>
                            <w:kern w:val="0"/>
                            <w:sz w:val="18"/>
                            <w:szCs w:val="18"/>
                          </w:rPr>
                          <w:t>7.18</w:t>
                        </w:r>
                      </w:p>
                    </w:txbxContent>
                  </v:textbox>
                </v:shape>
                <v:line id="Line 3930" o:spid="_x0000_s1455" style="position:absolute;flip:y;visibility:visible;mso-wrap-style:square" from="7312,1779" to="7907,2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"/>
                <v:line id="Line 3931" o:spid="_x0000_s1456" style="position:absolute;flip:x;visibility:visible;mso-wrap-style:square" from="7567,1158" to="8179,1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"/>
                <v:rect id="Rectangle 3932" o:spid="_x0000_s1457" style="position:absolute;left:7285;top:1155;width:919;height:1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" filled="f"/>
                <v:oval id="Oval 3933" o:spid="_x0000_s1458" style="position:absolute;left:7284;top:113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"/>
                <v:oval id="Oval 3934" o:spid="_x0000_s1459" style="position:absolute;left:7269;top:214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"/>
                <v:oval id="Oval 3935" o:spid="_x0000_s1460" style="position:absolute;left:8163;top:214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"/>
                <v:oval id="Oval 3936" o:spid="_x0000_s1461" style="position:absolute;left:8163;top:113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"/>
                <v:line id="Line 3937" o:spid="_x0000_s1462" style="position:absolute;flip:y;visibility:visible;mso-wrap-style:square" from="7911,1185" to="820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"/>
                <v:line id="Line 3938" o:spid="_x0000_s1463" style="position:absolute;flip:y;visibility:visible;mso-wrap-style:square" from="7312,1575" to="7584,21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"/>
                <v:shape id="Text Box 3939" o:spid="_x0000_s1464" type="#_x0000_t202" style="position:absolute;left:7574;top:2496;width:51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" filled="f" stroked="f">
                  <v:textbox inset="0,0,0,0">
                    <w:txbxContent>
                      <w:p w14:paraId="2D1B5E8F" w14:textId="77777777" w:rsidR="00CF41FD" w:rsidRPr="007B1775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d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oval id="Oval 3940" o:spid="_x0000_s1465" style="position:absolute;left:7873;top:173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"/>
                <v:oval id="Oval 3941" o:spid="_x0000_s1466" style="position:absolute;left:7557;top:1530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"/>
                <w10:anchorlock/>
              </v:group>
            </w:pict>
          </mc:Fallback>
        </mc:AlternateContent>
      </w:r>
    </w:p>
    <w:p w14:paraId="6E0F7347" w14:textId="77777777" w:rsidR="00CF41FD" w:rsidRPr="00F315BA" w:rsidRDefault="00CF41FD" w:rsidP="00CF41FD">
      <w:pPr>
        <w:widowControl/>
        <w:ind w:left="420" w:hangingChars="200" w:hanging="420"/>
        <w:rPr>
          <w:szCs w:val="21"/>
        </w:rPr>
      </w:pPr>
    </w:p>
    <w:p w14:paraId="61C64D3F" w14:textId="77777777" w:rsidR="00CF41FD" w:rsidRPr="00A03B17" w:rsidRDefault="00CF41FD" w:rsidP="00A069A0">
      <w:pPr>
        <w:numPr>
          <w:ilvl w:val="0"/>
          <w:numId w:val="58"/>
        </w:numPr>
        <w:rPr>
          <w:snapToGrid w:val="0"/>
          <w:color w:val="000000" w:themeColor="text1"/>
          <w:kern w:val="0"/>
        </w:rPr>
      </w:pPr>
      <w:r w:rsidRPr="00A03B17">
        <w:rPr>
          <w:snapToGrid w:val="0"/>
          <w:color w:val="000000" w:themeColor="text1"/>
          <w:kern w:val="0"/>
        </w:rPr>
        <w:t>设</w:t>
      </w:r>
      <w:r w:rsidRPr="00A03B17">
        <w:rPr>
          <w:snapToGrid w:val="0"/>
          <w:color w:val="000000" w:themeColor="text1"/>
          <w:kern w:val="0"/>
        </w:rPr>
        <w:t>G</w:t>
      </w:r>
      <w:r w:rsidRPr="00A03B17">
        <w:rPr>
          <w:snapToGrid w:val="0"/>
          <w:color w:val="000000" w:themeColor="text1"/>
          <w:kern w:val="0"/>
        </w:rPr>
        <w:t>是具有</w:t>
      </w:r>
      <w:r w:rsidRPr="00A03B17">
        <w:rPr>
          <w:snapToGrid w:val="0"/>
          <w:color w:val="000000" w:themeColor="text1"/>
          <w:kern w:val="0"/>
        </w:rPr>
        <w:t>k</w:t>
      </w:r>
      <w:r w:rsidRPr="00A03B17">
        <w:rPr>
          <w:snapToGrid w:val="0"/>
          <w:color w:val="000000" w:themeColor="text1"/>
          <w:kern w:val="0"/>
        </w:rPr>
        <w:t>个奇度数结点的无向连通图，那么，最少要在</w:t>
      </w:r>
      <w:r w:rsidRPr="00A03B17">
        <w:rPr>
          <w:snapToGrid w:val="0"/>
          <w:color w:val="000000" w:themeColor="text1"/>
          <w:kern w:val="0"/>
        </w:rPr>
        <w:t>G</w:t>
      </w:r>
      <w:r w:rsidRPr="00A03B17">
        <w:rPr>
          <w:snapToGrid w:val="0"/>
          <w:color w:val="000000" w:themeColor="text1"/>
          <w:kern w:val="0"/>
        </w:rPr>
        <w:t>中添加多少条边才能使</w:t>
      </w:r>
      <w:r w:rsidRPr="00A03B17">
        <w:rPr>
          <w:snapToGrid w:val="0"/>
          <w:color w:val="000000" w:themeColor="text1"/>
          <w:kern w:val="0"/>
        </w:rPr>
        <w:t>G</w:t>
      </w:r>
      <w:r w:rsidRPr="00A03B17">
        <w:rPr>
          <w:snapToGrid w:val="0"/>
          <w:color w:val="000000" w:themeColor="text1"/>
          <w:kern w:val="0"/>
        </w:rPr>
        <w:t>具有欧拉回路？</w:t>
      </w:r>
    </w:p>
    <w:p w14:paraId="63B15B3C" w14:textId="77777777" w:rsidR="00CF41FD" w:rsidRPr="006E5836" w:rsidRDefault="00CF41FD" w:rsidP="00CF41FD">
      <w:pPr>
        <w:rPr>
          <w:snapToGrid w:val="0"/>
          <w:kern w:val="0"/>
        </w:rPr>
      </w:pPr>
    </w:p>
    <w:p w14:paraId="2605FDDE" w14:textId="77777777" w:rsidR="00CF41FD" w:rsidRPr="00B5046A" w:rsidRDefault="00CF41FD" w:rsidP="00A069A0">
      <w:pPr>
        <w:numPr>
          <w:ilvl w:val="0"/>
          <w:numId w:val="59"/>
        </w:numPr>
        <w:rPr>
          <w:snapToGrid w:val="0"/>
          <w:kern w:val="0"/>
        </w:rPr>
      </w:pPr>
      <w:r w:rsidRPr="00B5046A">
        <w:rPr>
          <w:rFonts w:hint="eastAsia"/>
          <w:snapToGrid w:val="0"/>
          <w:kern w:val="0"/>
        </w:rPr>
        <w:t>（</w:t>
      </w:r>
      <w:r w:rsidRPr="00B5046A">
        <w:rPr>
          <w:snapToGrid w:val="0"/>
          <w:kern w:val="0"/>
        </w:rPr>
        <w:t>1</w:t>
      </w:r>
      <w:r w:rsidRPr="00B5046A">
        <w:rPr>
          <w:snapToGrid w:val="0"/>
          <w:kern w:val="0"/>
        </w:rPr>
        <w:t>）画一个有欧拉回路和哈密顿回路的图</w:t>
      </w:r>
      <w:r w:rsidRPr="00B5046A">
        <w:rPr>
          <w:rFonts w:hint="eastAsia"/>
          <w:snapToGrid w:val="0"/>
          <w:kern w:val="0"/>
        </w:rPr>
        <w:t>。</w:t>
      </w:r>
    </w:p>
    <w:p w14:paraId="4EE8E4CC" w14:textId="77777777" w:rsidR="00CF41FD" w:rsidRPr="00B5046A" w:rsidRDefault="00CF41FD" w:rsidP="00CF41FD">
      <w:pPr>
        <w:ind w:firstLineChars="200" w:firstLine="420"/>
        <w:rPr>
          <w:snapToGrid w:val="0"/>
          <w:kern w:val="0"/>
        </w:rPr>
      </w:pPr>
      <w:r w:rsidRPr="00B5046A">
        <w:rPr>
          <w:rFonts w:hint="eastAsia"/>
          <w:snapToGrid w:val="0"/>
          <w:kern w:val="0"/>
        </w:rPr>
        <w:t>（</w:t>
      </w:r>
      <w:r w:rsidRPr="00B5046A">
        <w:rPr>
          <w:snapToGrid w:val="0"/>
          <w:kern w:val="0"/>
        </w:rPr>
        <w:t>2</w:t>
      </w:r>
      <w:r w:rsidRPr="00B5046A">
        <w:rPr>
          <w:snapToGrid w:val="0"/>
          <w:kern w:val="0"/>
        </w:rPr>
        <w:t>）画一个有欧拉回路，但没有哈密顿回路的图</w:t>
      </w:r>
      <w:r w:rsidRPr="00B5046A">
        <w:rPr>
          <w:rFonts w:hint="eastAsia"/>
          <w:snapToGrid w:val="0"/>
          <w:kern w:val="0"/>
        </w:rPr>
        <w:t>。</w:t>
      </w:r>
    </w:p>
    <w:p w14:paraId="579E33F5" w14:textId="77777777" w:rsidR="00CF41FD" w:rsidRPr="00B5046A" w:rsidRDefault="00CF41FD" w:rsidP="00CF41FD">
      <w:pPr>
        <w:ind w:firstLineChars="200" w:firstLine="420"/>
        <w:rPr>
          <w:snapToGrid w:val="0"/>
          <w:kern w:val="0"/>
        </w:rPr>
      </w:pPr>
      <w:r w:rsidRPr="00B5046A">
        <w:rPr>
          <w:rFonts w:hint="eastAsia"/>
          <w:snapToGrid w:val="0"/>
          <w:kern w:val="0"/>
        </w:rPr>
        <w:t>（</w:t>
      </w:r>
      <w:r w:rsidRPr="00B5046A">
        <w:rPr>
          <w:snapToGrid w:val="0"/>
          <w:kern w:val="0"/>
        </w:rPr>
        <w:t>3</w:t>
      </w:r>
      <w:r w:rsidRPr="00B5046A">
        <w:rPr>
          <w:snapToGrid w:val="0"/>
          <w:kern w:val="0"/>
        </w:rPr>
        <w:t>）画一个没有欧拉回路，但有哈密顿回路的图</w:t>
      </w:r>
      <w:r w:rsidRPr="00B5046A">
        <w:rPr>
          <w:rFonts w:hint="eastAsia"/>
          <w:snapToGrid w:val="0"/>
          <w:kern w:val="0"/>
        </w:rPr>
        <w:t>。</w:t>
      </w:r>
    </w:p>
    <w:p w14:paraId="6B3C33A4" w14:textId="77777777" w:rsidR="00CF41FD" w:rsidRDefault="00CF41FD" w:rsidP="00CF41FD">
      <w:pPr>
        <w:ind w:firstLineChars="200" w:firstLine="420"/>
        <w:rPr>
          <w:snapToGrid w:val="0"/>
          <w:kern w:val="0"/>
        </w:rPr>
      </w:pPr>
      <w:r w:rsidRPr="00B5046A">
        <w:rPr>
          <w:rFonts w:hint="eastAsia"/>
          <w:snapToGrid w:val="0"/>
          <w:kern w:val="0"/>
        </w:rPr>
        <w:t>（</w:t>
      </w:r>
      <w:r w:rsidRPr="00B5046A">
        <w:rPr>
          <w:snapToGrid w:val="0"/>
          <w:kern w:val="0"/>
        </w:rPr>
        <w:t>4</w:t>
      </w:r>
      <w:r w:rsidRPr="00B5046A">
        <w:rPr>
          <w:snapToGrid w:val="0"/>
          <w:kern w:val="0"/>
        </w:rPr>
        <w:t>）画一个既没有欧拉回路，也没有哈密顿回路的图。</w:t>
      </w:r>
    </w:p>
    <w:p w14:paraId="0A5D15B4" w14:textId="77777777" w:rsidR="00CF41FD" w:rsidRPr="00B5046A" w:rsidRDefault="00CF41FD" w:rsidP="00CF41FD">
      <w:pPr>
        <w:ind w:firstLineChars="200" w:firstLine="420"/>
        <w:rPr>
          <w:snapToGrid w:val="0"/>
          <w:kern w:val="0"/>
        </w:rPr>
      </w:pPr>
    </w:p>
    <w:p w14:paraId="3016585C" w14:textId="77777777" w:rsidR="00CF41FD" w:rsidRDefault="00CF41FD" w:rsidP="00A069A0">
      <w:pPr>
        <w:numPr>
          <w:ilvl w:val="0"/>
          <w:numId w:val="59"/>
        </w:numPr>
        <w:rPr>
          <w:snapToGrid w:val="0"/>
          <w:kern w:val="0"/>
        </w:rPr>
      </w:pPr>
      <w:r w:rsidRPr="00B5046A">
        <w:rPr>
          <w:snapToGrid w:val="0"/>
          <w:kern w:val="0"/>
        </w:rPr>
        <w:t>证明图</w:t>
      </w:r>
      <w:r w:rsidRPr="00B5046A">
        <w:rPr>
          <w:snapToGrid w:val="0"/>
          <w:kern w:val="0"/>
        </w:rPr>
        <w:t>7.</w:t>
      </w:r>
      <w:r>
        <w:rPr>
          <w:snapToGrid w:val="0"/>
          <w:kern w:val="0"/>
        </w:rPr>
        <w:t>23</w:t>
      </w:r>
      <w:r w:rsidRPr="00B5046A">
        <w:rPr>
          <w:snapToGrid w:val="0"/>
          <w:kern w:val="0"/>
        </w:rPr>
        <w:t>所示的图不是哈密顿图。</w:t>
      </w:r>
    </w:p>
    <w:p w14:paraId="64487D36" w14:textId="77777777" w:rsidR="00CF41FD" w:rsidRPr="00A03B17" w:rsidRDefault="00CF41FD" w:rsidP="00CF41FD">
      <w:pPr>
        <w:ind w:firstLineChars="202" w:firstLine="424"/>
        <w:jc w:val="center"/>
        <w:rPr>
          <w:snapToGrid w:val="0"/>
          <w:kern w:val="0"/>
        </w:rPr>
      </w:pPr>
      <w:r>
        <w:rPr>
          <w:noProof/>
        </w:rPr>
        <mc:AlternateContent>
          <mc:Choice Requires="wpc">
            <w:drawing>
              <wp:inline distT="0" distB="0" distL="0" distR="0" wp14:anchorId="55D08DB1" wp14:editId="3CD8A73A">
                <wp:extent cx="1161075" cy="1519555"/>
                <wp:effectExtent l="0" t="0" r="1270" b="4445"/>
                <wp:docPr id="6459" name="画布 64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436" name="直接连接符 1436"/>
                        <wps:cNvCnPr/>
                        <wps:spPr>
                          <a:xfrm>
                            <a:off x="354625" y="769425"/>
                            <a:ext cx="504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5" name="直接连接符 1435"/>
                        <wps:cNvCnPr/>
                        <wps:spPr>
                          <a:xfrm>
                            <a:off x="455545" y="651610"/>
                            <a:ext cx="30548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4" name="直接连接符 1434"/>
                        <wps:cNvCnPr/>
                        <wps:spPr>
                          <a:xfrm>
                            <a:off x="610190" y="965640"/>
                            <a:ext cx="0" cy="1800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3" name="直接连接符 1433"/>
                        <wps:cNvCnPr/>
                        <wps:spPr>
                          <a:xfrm>
                            <a:off x="600030" y="646870"/>
                            <a:ext cx="0" cy="1080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86" name="直接连接符 1286"/>
                        <wps:cNvCnPr/>
                        <wps:spPr>
                          <a:xfrm>
                            <a:off x="600030" y="229380"/>
                            <a:ext cx="0" cy="1800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6" name="Line 3943"/>
                        <wps:cNvCnPr>
                          <a:cxnSpLocks noChangeShapeType="1"/>
                        </wps:cNvCnPr>
                        <wps:spPr bwMode="auto">
                          <a:xfrm flipH="1">
                            <a:off x="180635" y="773235"/>
                            <a:ext cx="179705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7" name="Line 3944"/>
                        <wps:cNvCnPr>
                          <a:cxnSpLocks noChangeShapeType="1"/>
                        </wps:cNvCnPr>
                        <wps:spPr bwMode="auto">
                          <a:xfrm>
                            <a:off x="865800" y="773235"/>
                            <a:ext cx="179705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8" name="Line 3946"/>
                        <wps:cNvCnPr>
                          <a:cxnSpLocks noChangeShapeType="1"/>
                        </wps:cNvCnPr>
                        <wps:spPr bwMode="auto">
                          <a:xfrm flipH="1">
                            <a:off x="854370" y="530665"/>
                            <a:ext cx="179705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9" name="Line 3947"/>
                        <wps:cNvCnPr>
                          <a:cxnSpLocks noChangeShapeType="1"/>
                        </wps:cNvCnPr>
                        <wps:spPr bwMode="auto">
                          <a:xfrm>
                            <a:off x="180000" y="525585"/>
                            <a:ext cx="179705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0" name="Oval 4022"/>
                        <wps:cNvSpPr>
                          <a:spLocks noChangeArrowheads="1"/>
                        </wps:cNvSpPr>
                        <wps:spPr bwMode="auto">
                          <a:xfrm>
                            <a:off x="155870" y="234120"/>
                            <a:ext cx="899795" cy="89979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1" name="Oval 4026"/>
                        <wps:cNvSpPr>
                          <a:spLocks noChangeArrowheads="1"/>
                        </wps:cNvSpPr>
                        <wps:spPr bwMode="auto">
                          <a:xfrm>
                            <a:off x="585130" y="21126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2" name="Oval 4025"/>
                        <wps:cNvSpPr>
                          <a:spLocks noChangeArrowheads="1"/>
                        </wps:cNvSpPr>
                        <wps:spPr bwMode="auto">
                          <a:xfrm>
                            <a:off x="333035" y="415730"/>
                            <a:ext cx="539750" cy="53975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3" name="Oval 4028"/>
                        <wps:cNvSpPr>
                          <a:spLocks noChangeArrowheads="1"/>
                        </wps:cNvSpPr>
                        <wps:spPr bwMode="auto">
                          <a:xfrm>
                            <a:off x="1009310" y="51161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4" name="Oval 4030"/>
                        <wps:cNvSpPr>
                          <a:spLocks noChangeArrowheads="1"/>
                        </wps:cNvSpPr>
                        <wps:spPr bwMode="auto">
                          <a:xfrm>
                            <a:off x="164125" y="51161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5" name="Oval 4032"/>
                        <wps:cNvSpPr>
                          <a:spLocks noChangeArrowheads="1"/>
                        </wps:cNvSpPr>
                        <wps:spPr bwMode="auto">
                          <a:xfrm>
                            <a:off x="588305" y="39096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6" name="Oval 4034"/>
                        <wps:cNvSpPr>
                          <a:spLocks noChangeArrowheads="1"/>
                        </wps:cNvSpPr>
                        <wps:spPr bwMode="auto">
                          <a:xfrm>
                            <a:off x="841670" y="58083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7" name="Oval 4036"/>
                        <wps:cNvSpPr>
                          <a:spLocks noChangeArrowheads="1"/>
                        </wps:cNvSpPr>
                        <wps:spPr bwMode="auto">
                          <a:xfrm>
                            <a:off x="326685" y="58083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8" name="Line 4038"/>
                        <wps:cNvCnPr>
                          <a:cxnSpLocks noChangeShapeType="1"/>
                        </wps:cNvCnPr>
                        <wps:spPr bwMode="auto">
                          <a:xfrm flipH="1">
                            <a:off x="359705" y="409380"/>
                            <a:ext cx="228600" cy="3600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9" name="Line 4039"/>
                        <wps:cNvCnPr>
                          <a:cxnSpLocks noChangeShapeType="1"/>
                        </wps:cNvCnPr>
                        <wps:spPr bwMode="auto">
                          <a:xfrm>
                            <a:off x="629580" y="409380"/>
                            <a:ext cx="228600" cy="3600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0" name="Oval 4035"/>
                        <wps:cNvSpPr>
                          <a:spLocks noChangeArrowheads="1"/>
                        </wps:cNvSpPr>
                        <wps:spPr bwMode="auto">
                          <a:xfrm>
                            <a:off x="849925" y="75418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1" name="Oval 4040"/>
                        <wps:cNvSpPr>
                          <a:spLocks noChangeArrowheads="1"/>
                        </wps:cNvSpPr>
                        <wps:spPr bwMode="auto">
                          <a:xfrm>
                            <a:off x="425745" y="62718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2" name="Oval 4041"/>
                        <wps:cNvSpPr>
                          <a:spLocks noChangeArrowheads="1"/>
                        </wps:cNvSpPr>
                        <wps:spPr bwMode="auto">
                          <a:xfrm>
                            <a:off x="585130" y="63544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3" name="Text Box 4045"/>
                        <wps:cNvSpPr txBox="1">
                          <a:spLocks noChangeArrowheads="1"/>
                        </wps:cNvSpPr>
                        <wps:spPr bwMode="auto">
                          <a:xfrm>
                            <a:off x="581320" y="36000"/>
                            <a:ext cx="7175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82644D" w14:textId="77777777" w:rsidR="00CF41FD" w:rsidRDefault="00CF41FD" w:rsidP="00CF41FD">
                              <w:pPr>
                                <w:jc w:val="center"/>
                                <w:rPr>
                                  <w:i/>
                                  <w:iCs/>
                                  <w:kern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04" name="Text Box 4046"/>
                        <wps:cNvSpPr txBox="1">
                          <a:spLocks noChangeArrowheads="1"/>
                        </wps:cNvSpPr>
                        <wps:spPr bwMode="auto">
                          <a:xfrm>
                            <a:off x="1089320" y="351595"/>
                            <a:ext cx="7175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279EA1" w14:textId="77777777" w:rsidR="00CF41FD" w:rsidRDefault="00CF41FD" w:rsidP="00CF41FD">
                              <w:pPr>
                                <w:jc w:val="center"/>
                                <w:rPr>
                                  <w:i/>
                                  <w:iCs/>
                                  <w:kern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05" name="Text Box 4047"/>
                        <wps:cNvSpPr txBox="1">
                          <a:spLocks noChangeArrowheads="1"/>
                        </wps:cNvSpPr>
                        <wps:spPr bwMode="auto">
                          <a:xfrm>
                            <a:off x="621325" y="221420"/>
                            <a:ext cx="7175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C75ACF" w14:textId="77777777" w:rsidR="00CF41FD" w:rsidRDefault="00CF41FD" w:rsidP="00CF41FD">
                              <w:pPr>
                                <w:jc w:val="center"/>
                                <w:rPr>
                                  <w:i/>
                                  <w:iCs/>
                                  <w:kern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06" name="Text Box 4048"/>
                        <wps:cNvSpPr txBox="1">
                          <a:spLocks noChangeArrowheads="1"/>
                        </wps:cNvSpPr>
                        <wps:spPr bwMode="auto">
                          <a:xfrm>
                            <a:off x="872785" y="534475"/>
                            <a:ext cx="7175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B0A01F" w14:textId="77777777" w:rsidR="00CF41FD" w:rsidRDefault="00CF41FD" w:rsidP="00CF41FD">
                              <w:pPr>
                                <w:jc w:val="center"/>
                                <w:rPr>
                                  <w:i/>
                                  <w:iCs/>
                                  <w:kern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07" name="Text Box 4050"/>
                        <wps:cNvSpPr txBox="1">
                          <a:spLocks noChangeArrowheads="1"/>
                        </wps:cNvSpPr>
                        <wps:spPr bwMode="auto">
                          <a:xfrm>
                            <a:off x="74590" y="382710"/>
                            <a:ext cx="7175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849A22" w14:textId="77777777" w:rsidR="00CF41FD" w:rsidRDefault="00CF41FD" w:rsidP="00CF41FD">
                              <w:pPr>
                                <w:jc w:val="center"/>
                                <w:rPr>
                                  <w:i/>
                                  <w:iCs/>
                                  <w:kern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08" name="Text Box 4053"/>
                        <wps:cNvSpPr txBox="1">
                          <a:spLocks noChangeArrowheads="1"/>
                        </wps:cNvSpPr>
                        <wps:spPr bwMode="auto">
                          <a:xfrm>
                            <a:off x="301285" y="411285"/>
                            <a:ext cx="7175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4292BD" w14:textId="77777777" w:rsidR="00CF41FD" w:rsidRDefault="00CF41FD" w:rsidP="00CF41FD">
                              <w:pPr>
                                <w:jc w:val="center"/>
                                <w:rPr>
                                  <w:i/>
                                  <w:iCs/>
                                  <w:kern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09" name="Oval 4043"/>
                        <wps:cNvSpPr>
                          <a:spLocks noChangeArrowheads="1"/>
                        </wps:cNvSpPr>
                        <wps:spPr bwMode="auto">
                          <a:xfrm>
                            <a:off x="588305" y="75101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" name="Text Box 4051"/>
                        <wps:cNvSpPr txBox="1">
                          <a:spLocks noChangeArrowheads="1"/>
                        </wps:cNvSpPr>
                        <wps:spPr bwMode="auto">
                          <a:xfrm>
                            <a:off x="75860" y="772600"/>
                            <a:ext cx="7175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15F964" w14:textId="77777777" w:rsidR="00CF41FD" w:rsidRDefault="00CF41FD" w:rsidP="00CF41FD">
                              <w:pPr>
                                <w:jc w:val="center"/>
                                <w:rPr>
                                  <w:i/>
                                  <w:iCs/>
                                  <w:kern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11" name="Text Box 4057"/>
                        <wps:cNvSpPr txBox="1">
                          <a:spLocks noChangeArrowheads="1"/>
                        </wps:cNvSpPr>
                        <wps:spPr bwMode="auto">
                          <a:xfrm>
                            <a:off x="387645" y="458275"/>
                            <a:ext cx="10795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5DE39A" w14:textId="77777777" w:rsidR="00CF41FD" w:rsidRDefault="00CF41FD" w:rsidP="00CF41FD">
                              <w:pPr>
                                <w:rPr>
                                  <w:i/>
                                  <w:iCs/>
                                  <w:kern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12" name="Text Box 4059"/>
                        <wps:cNvSpPr txBox="1">
                          <a:spLocks noChangeArrowheads="1"/>
                        </wps:cNvSpPr>
                        <wps:spPr bwMode="auto">
                          <a:xfrm>
                            <a:off x="761660" y="467165"/>
                            <a:ext cx="7175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10150C" w14:textId="77777777" w:rsidR="00CF41FD" w:rsidRDefault="00CF41FD" w:rsidP="00CF41FD">
                              <w:pPr>
                                <w:jc w:val="center"/>
                                <w:rPr>
                                  <w:i/>
                                  <w:iCs/>
                                  <w:kern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13" name="Text Box 4060"/>
                        <wps:cNvSpPr txBox="1">
                          <a:spLocks noChangeArrowheads="1"/>
                        </wps:cNvSpPr>
                        <wps:spPr bwMode="auto">
                          <a:xfrm>
                            <a:off x="574335" y="448750"/>
                            <a:ext cx="7175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5E240F" w14:textId="77777777" w:rsidR="00CF41FD" w:rsidRDefault="00CF41FD" w:rsidP="00CF41FD">
                              <w:pPr>
                                <w:jc w:val="center"/>
                                <w:rPr>
                                  <w:i/>
                                  <w:iCs/>
                                  <w:kern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14" name="Text Box 4054"/>
                        <wps:cNvSpPr txBox="1">
                          <a:spLocks noChangeArrowheads="1"/>
                        </wps:cNvSpPr>
                        <wps:spPr bwMode="auto">
                          <a:xfrm>
                            <a:off x="293030" y="738945"/>
                            <a:ext cx="7175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CD7EC3" w14:textId="77777777" w:rsidR="00CF41FD" w:rsidRDefault="00CF41FD" w:rsidP="00CF41FD">
                              <w:pPr>
                                <w:jc w:val="center"/>
                                <w:rPr>
                                  <w:i/>
                                  <w:iCs/>
                                  <w:kern w:val="0"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i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15" name="Text Box 4058"/>
                        <wps:cNvSpPr txBox="1">
                          <a:spLocks noChangeArrowheads="1"/>
                        </wps:cNvSpPr>
                        <wps:spPr bwMode="auto">
                          <a:xfrm>
                            <a:off x="582590" y="747835"/>
                            <a:ext cx="7175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C31489" w14:textId="77777777" w:rsidR="00CF41FD" w:rsidRDefault="00CF41FD" w:rsidP="00CF41FD">
                              <w:pPr>
                                <w:jc w:val="center"/>
                                <w:rPr>
                                  <w:i/>
                                  <w:iCs/>
                                  <w:kern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16" name="Oval 3948"/>
                        <wps:cNvSpPr>
                          <a:spLocks noChangeArrowheads="1"/>
                        </wps:cNvSpPr>
                        <wps:spPr bwMode="auto">
                          <a:xfrm>
                            <a:off x="755945" y="62718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7" name="Oval 4037"/>
                        <wps:cNvSpPr>
                          <a:spLocks noChangeArrowheads="1"/>
                        </wps:cNvSpPr>
                        <wps:spPr bwMode="auto">
                          <a:xfrm>
                            <a:off x="334940" y="75418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8" name="Oval 4029"/>
                        <wps:cNvSpPr>
                          <a:spLocks noChangeArrowheads="1"/>
                        </wps:cNvSpPr>
                        <wps:spPr bwMode="auto">
                          <a:xfrm>
                            <a:off x="1017565" y="81705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9" name="Oval 4031"/>
                        <wps:cNvSpPr>
                          <a:spLocks noChangeArrowheads="1"/>
                        </wps:cNvSpPr>
                        <wps:spPr bwMode="auto">
                          <a:xfrm>
                            <a:off x="164125" y="81705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0" name="Oval 4033"/>
                        <wps:cNvSpPr>
                          <a:spLocks noChangeArrowheads="1"/>
                        </wps:cNvSpPr>
                        <wps:spPr bwMode="auto">
                          <a:xfrm>
                            <a:off x="588305" y="94468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1" name="Text Box 4049"/>
                        <wps:cNvSpPr txBox="1">
                          <a:spLocks noChangeArrowheads="1"/>
                        </wps:cNvSpPr>
                        <wps:spPr bwMode="auto">
                          <a:xfrm>
                            <a:off x="1079795" y="789110"/>
                            <a:ext cx="7175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AD4271" w14:textId="77777777" w:rsidR="00CF41FD" w:rsidRDefault="00CF41FD" w:rsidP="00CF41FD">
                              <w:pPr>
                                <w:jc w:val="center"/>
                                <w:rPr>
                                  <w:i/>
                                  <w:iCs/>
                                  <w:kern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22" name="Text Box 4055"/>
                        <wps:cNvSpPr txBox="1">
                          <a:spLocks noChangeArrowheads="1"/>
                        </wps:cNvSpPr>
                        <wps:spPr bwMode="auto">
                          <a:xfrm>
                            <a:off x="639105" y="921190"/>
                            <a:ext cx="7175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0F8912" w14:textId="77777777" w:rsidR="00CF41FD" w:rsidRDefault="00CF41FD" w:rsidP="00CF41FD">
                              <w:pPr>
                                <w:jc w:val="center"/>
                                <w:rPr>
                                  <w:i/>
                                  <w:iCs/>
                                  <w:kern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23" name="Oval 4027"/>
                        <wps:cNvSpPr>
                          <a:spLocks noChangeArrowheads="1"/>
                        </wps:cNvSpPr>
                        <wps:spPr bwMode="auto">
                          <a:xfrm>
                            <a:off x="588305" y="111423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4" name="Text Box 4052"/>
                        <wps:cNvSpPr txBox="1">
                          <a:spLocks noChangeArrowheads="1"/>
                        </wps:cNvSpPr>
                        <wps:spPr bwMode="auto">
                          <a:xfrm>
                            <a:off x="590845" y="1119310"/>
                            <a:ext cx="7175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12AAC7" w14:textId="77777777" w:rsidR="00CF41FD" w:rsidRDefault="00CF41FD" w:rsidP="00CF41FD">
                              <w:pPr>
                                <w:jc w:val="center"/>
                                <w:rPr>
                                  <w:i/>
                                  <w:iCs/>
                                  <w:kern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25" name="Text Box 4044"/>
                        <wps:cNvSpPr txBox="1">
                          <a:spLocks noChangeArrowheads="1"/>
                        </wps:cNvSpPr>
                        <wps:spPr bwMode="auto">
                          <a:xfrm>
                            <a:off x="322875" y="1340290"/>
                            <a:ext cx="57150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C9A1AB" w14:textId="77777777" w:rsidR="00CF41FD" w:rsidRDefault="00CF41FD" w:rsidP="00CF41FD">
                              <w:pPr>
                                <w:jc w:val="center"/>
                                <w:rPr>
                                  <w:kern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7.2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26" name="Text Box 4056"/>
                        <wps:cNvSpPr txBox="1">
                          <a:spLocks noChangeArrowheads="1"/>
                        </wps:cNvSpPr>
                        <wps:spPr bwMode="auto">
                          <a:xfrm>
                            <a:off x="859450" y="772600"/>
                            <a:ext cx="7175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87E179" w14:textId="77777777" w:rsidR="00CF41FD" w:rsidRDefault="00CF41FD" w:rsidP="00CF41FD">
                              <w:pPr>
                                <w:jc w:val="center"/>
                                <w:rPr>
                                  <w:i/>
                                  <w:iCs/>
                                  <w:kern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5D08DB1" id="画布 6459" o:spid="_x0000_s1467" editas="canvas" style="width:91.4pt;height:119.65pt;mso-position-horizontal-relative:char;mso-position-vertical-relative:line" coordsize="11607,15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">
                <v:shape id="_x0000_s1468" type="#_x0000_t75" style="position:absolute;width:11607;height:15195;visibility:visible;mso-wrap-style:square" filled="t">
                  <v:fill o:detectmouseclick="t"/>
                  <v:path o:connecttype="none"/>
                </v:shape>
                <v:line id="直接连接符 1436" o:spid="_x0000_s1469" style="position:absolute;visibility:visible;mso-wrap-style:square" from="3546,7694" to="8586,7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" strokecolor="black [3213]">
                  <v:stroke joinstyle="miter"/>
                </v:line>
                <v:line id="直接连接符 1435" o:spid="_x0000_s1470" style="position:absolute;visibility:visible;mso-wrap-style:square" from="4555,6516" to="7610,6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" strokecolor="black [3213]">
                  <v:stroke joinstyle="miter"/>
                </v:line>
                <v:line id="直接连接符 1434" o:spid="_x0000_s1471" style="position:absolute;visibility:visible;mso-wrap-style:square" from="6101,9656" to="6101,11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" strokecolor="black [3213]">
                  <v:stroke joinstyle="miter"/>
                </v:line>
                <v:line id="直接连接符 1433" o:spid="_x0000_s1472" style="position:absolute;visibility:visible;mso-wrap-style:square" from="6000,6468" to="6000,7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" strokecolor="black [3213]">
                  <v:stroke joinstyle="miter"/>
                </v:line>
                <v:line id="直接连接符 1286" o:spid="_x0000_s1473" style="position:absolute;visibility:visible;mso-wrap-style:square" from="6000,2293" to="6000,4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" strokecolor="black [3213]">
                  <v:stroke joinstyle="miter"/>
                </v:line>
                <v:line id="Line 3943" o:spid="_x0000_s1474" style="position:absolute;flip:x;visibility:visible;mso-wrap-style:square" from="1806,7732" to="3603,8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"/>
                <v:line id="Line 3944" o:spid="_x0000_s1475" style="position:absolute;visibility:visible;mso-wrap-style:square" from="8658,7732" to="10455,8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"/>
                <v:line id="Line 3946" o:spid="_x0000_s1476" style="position:absolute;flip:x;visibility:visible;mso-wrap-style:square" from="8543,5306" to="10340,6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"/>
                <v:line id="Line 3947" o:spid="_x0000_s1477" style="position:absolute;visibility:visible;mso-wrap-style:square" from="1800,5255" to="3597,5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"/>
                <v:oval id="Oval 4022" o:spid="_x0000_s1478" style="position:absolute;left:1558;top:2341;width:8998;height:89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" filled="f"/>
                <v:oval id="Oval 4026" o:spid="_x0000_s1479" style="position:absolute;left:5851;top:2112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"/>
                <v:oval id="Oval 4025" o:spid="_x0000_s1480" style="position:absolute;left:3330;top:4157;width:5397;height:5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" filled="f"/>
                <v:oval id="Oval 4028" o:spid="_x0000_s1481" style="position:absolute;left:10093;top:5116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"/>
                <v:oval id="Oval 4030" o:spid="_x0000_s1482" style="position:absolute;left:1641;top:5116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"/>
                <v:oval id="Oval 4032" o:spid="_x0000_s1483" style="position:absolute;left:5883;top:3909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"/>
                <v:oval id="Oval 4034" o:spid="_x0000_s1484" style="position:absolute;left:8416;top:580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"/>
                <v:oval id="Oval 4036" o:spid="_x0000_s1485" style="position:absolute;left:3266;top:580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"/>
                <v:line id="Line 4038" o:spid="_x0000_s1486" style="position:absolute;flip:x;visibility:visible;mso-wrap-style:square" from="3597,4093" to="5883,7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"/>
                <v:line id="Line 4039" o:spid="_x0000_s1487" style="position:absolute;visibility:visible;mso-wrap-style:square" from="6295,4093" to="8581,7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"/>
                <v:oval id="Oval 4035" o:spid="_x0000_s1488" style="position:absolute;left:8499;top:7541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"/>
                <v:oval id="Oval 4040" o:spid="_x0000_s1489" style="position:absolute;left:4257;top:6271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"/>
                <v:oval id="Oval 4041" o:spid="_x0000_s1490" style="position:absolute;left:5851;top:6354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"/>
                <v:shape id="Text Box 4045" o:spid="_x0000_s1491" type="#_x0000_t202" style="position:absolute;left:5813;top:360;width:71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" filled="f" stroked="f">
                  <v:textbox inset="0,0,0,0">
                    <w:txbxContent>
                      <w:p w14:paraId="4982644D" w14:textId="77777777" w:rsidR="00CF41FD" w:rsidRDefault="00CF41FD" w:rsidP="00CF41FD">
                        <w:pPr>
                          <w:jc w:val="center"/>
                          <w:rPr>
                            <w:i/>
                            <w:iCs/>
                            <w:kern w:val="0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4046" o:spid="_x0000_s1492" type="#_x0000_t202" style="position:absolute;left:10893;top:3515;width:717;height:17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" filled="f" stroked="f">
                  <v:textbox inset="0,0,0,0">
                    <w:txbxContent>
                      <w:p w14:paraId="2B279EA1" w14:textId="77777777" w:rsidR="00CF41FD" w:rsidRDefault="00CF41FD" w:rsidP="00CF41FD">
                        <w:pPr>
                          <w:jc w:val="center"/>
                          <w:rPr>
                            <w:i/>
                            <w:iCs/>
                            <w:kern w:val="0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shape>
                <v:shape id="Text Box 4047" o:spid="_x0000_s1493" type="#_x0000_t202" style="position:absolute;left:6213;top:2214;width:71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" filled="f" stroked="f">
                  <v:textbox inset="0,0,0,0">
                    <w:txbxContent>
                      <w:p w14:paraId="76C75ACF" w14:textId="77777777" w:rsidR="00CF41FD" w:rsidRDefault="00CF41FD" w:rsidP="00CF41FD">
                        <w:pPr>
                          <w:jc w:val="center"/>
                          <w:rPr>
                            <w:i/>
                            <w:iCs/>
                            <w:kern w:val="0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shape>
                <v:shape id="Text Box 4048" o:spid="_x0000_s1494" type="#_x0000_t202" style="position:absolute;left:8727;top:5344;width:718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" filled="f" stroked="f">
                  <v:textbox inset="0,0,0,0">
                    <w:txbxContent>
                      <w:p w14:paraId="15B0A01F" w14:textId="77777777" w:rsidR="00CF41FD" w:rsidRDefault="00CF41FD" w:rsidP="00CF41FD">
                        <w:pPr>
                          <w:jc w:val="center"/>
                          <w:rPr>
                            <w:i/>
                            <w:iCs/>
                            <w:kern w:val="0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Text Box 4050" o:spid="_x0000_s1495" type="#_x0000_t202" style="position:absolute;left:745;top:3827;width:718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" filled="f" stroked="f">
                  <v:textbox inset="0,0,0,0">
                    <w:txbxContent>
                      <w:p w14:paraId="51849A22" w14:textId="77777777" w:rsidR="00CF41FD" w:rsidRDefault="00CF41FD" w:rsidP="00CF41FD">
                        <w:pPr>
                          <w:jc w:val="center"/>
                          <w:rPr>
                            <w:i/>
                            <w:iCs/>
                            <w:kern w:val="0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4053" o:spid="_x0000_s1496" type="#_x0000_t202" style="position:absolute;left:3012;top:4112;width:718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" filled="f" stroked="f">
                  <v:textbox inset="0,0,0,0">
                    <w:txbxContent>
                      <w:p w14:paraId="684292BD" w14:textId="77777777" w:rsidR="00CF41FD" w:rsidRDefault="00CF41FD" w:rsidP="00CF41FD">
                        <w:pPr>
                          <w:jc w:val="center"/>
                          <w:rPr>
                            <w:i/>
                            <w:iCs/>
                            <w:kern w:val="0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oval id="Oval 4043" o:spid="_x0000_s1497" style="position:absolute;left:5883;top:751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"/>
                <v:shape id="Text Box 4051" o:spid="_x0000_s1498" type="#_x0000_t202" style="position:absolute;left:758;top:7726;width:718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" filled="f" stroked="f">
                  <v:textbox inset="0,0,0,0">
                    <w:txbxContent>
                      <w:p w14:paraId="0615F964" w14:textId="77777777" w:rsidR="00CF41FD" w:rsidRDefault="00CF41FD" w:rsidP="00CF41FD">
                        <w:pPr>
                          <w:jc w:val="center"/>
                          <w:rPr>
                            <w:i/>
                            <w:iCs/>
                            <w:kern w:val="0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4057" o:spid="_x0000_s1499" type="#_x0000_t202" style="position:absolute;left:3876;top:4582;width:1079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" filled="f" stroked="f">
                  <v:textbox inset="0,0,0,0">
                    <w:txbxContent>
                      <w:p w14:paraId="575DE39A" w14:textId="77777777" w:rsidR="00CF41FD" w:rsidRDefault="00CF41FD" w:rsidP="00CF41FD">
                        <w:pPr>
                          <w:rPr>
                            <w:i/>
                            <w:iCs/>
                            <w:kern w:val="0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Text Box 4059" o:spid="_x0000_s1500" type="#_x0000_t202" style="position:absolute;left:7616;top:4671;width:718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" filled="f" stroked="f">
                  <v:textbox inset="0,0,0,0">
                    <w:txbxContent>
                      <w:p w14:paraId="1410150C" w14:textId="77777777" w:rsidR="00CF41FD" w:rsidRDefault="00CF41FD" w:rsidP="00CF41FD">
                        <w:pPr>
                          <w:jc w:val="center"/>
                          <w:rPr>
                            <w:i/>
                            <w:iCs/>
                            <w:kern w:val="0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Text Box 4060" o:spid="_x0000_s1501" type="#_x0000_t202" style="position:absolute;left:5743;top:4487;width:71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" filled="f" stroked="f">
                  <v:textbox inset="0,0,0,0">
                    <w:txbxContent>
                      <w:p w14:paraId="615E240F" w14:textId="77777777" w:rsidR="00CF41FD" w:rsidRDefault="00CF41FD" w:rsidP="00CF41FD">
                        <w:pPr>
                          <w:jc w:val="center"/>
                          <w:rPr>
                            <w:i/>
                            <w:iCs/>
                            <w:kern w:val="0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Text Box 4054" o:spid="_x0000_s1502" type="#_x0000_t202" style="position:absolute;left:2930;top:7389;width:71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" filled="f" stroked="f">
                  <v:textbox inset="0,0,0,0">
                    <w:txbxContent>
                      <w:p w14:paraId="7FCD7EC3" w14:textId="77777777" w:rsidR="00CF41FD" w:rsidRDefault="00CF41FD" w:rsidP="00CF41FD">
                        <w:pPr>
                          <w:jc w:val="center"/>
                          <w:rPr>
                            <w:i/>
                            <w:iCs/>
                            <w:kern w:val="0"/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i</w:t>
                        </w:r>
                        <w:proofErr w:type="spellEnd"/>
                      </w:p>
                    </w:txbxContent>
                  </v:textbox>
                </v:shape>
                <v:shape id="Text Box 4058" o:spid="_x0000_s1503" type="#_x0000_t202" style="position:absolute;left:5825;top:7478;width:718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" filled="f" stroked="f">
                  <v:textbox inset="0,0,0,0">
                    <w:txbxContent>
                      <w:p w14:paraId="4EC31489" w14:textId="77777777" w:rsidR="00CF41FD" w:rsidRDefault="00CF41FD" w:rsidP="00CF41FD">
                        <w:pPr>
                          <w:jc w:val="center"/>
                          <w:rPr>
                            <w:i/>
                            <w:iCs/>
                            <w:kern w:val="0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oval id="Oval 3948" o:spid="_x0000_s1504" style="position:absolute;left:7559;top:6271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"/>
                <v:oval id="Oval 4037" o:spid="_x0000_s1505" style="position:absolute;left:3349;top:7541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" fillcolor="white [3212]"/>
                <v:oval id="Oval 4029" o:spid="_x0000_s1506" style="position:absolute;left:10175;top:817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"/>
                <v:oval id="Oval 4031" o:spid="_x0000_s1507" style="position:absolute;left:1641;top:817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"/>
                <v:oval id="Oval 4033" o:spid="_x0000_s1508" style="position:absolute;left:5883;top:9446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"/>
                <v:shape id="Text Box 4049" o:spid="_x0000_s1509" type="#_x0000_t202" style="position:absolute;left:10797;top:7891;width:718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" filled="f" stroked="f">
                  <v:textbox inset="0,0,0,0">
                    <w:txbxContent>
                      <w:p w14:paraId="33AD4271" w14:textId="77777777" w:rsidR="00CF41FD" w:rsidRDefault="00CF41FD" w:rsidP="00CF41FD">
                        <w:pPr>
                          <w:jc w:val="center"/>
                          <w:rPr>
                            <w:i/>
                            <w:iCs/>
                            <w:kern w:val="0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Text Box 4055" o:spid="_x0000_s1510" type="#_x0000_t202" style="position:absolute;left:6391;top:9211;width:71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" filled="f" stroked="f">
                  <v:textbox inset="0,0,0,0">
                    <w:txbxContent>
                      <w:p w14:paraId="170F8912" w14:textId="77777777" w:rsidR="00CF41FD" w:rsidRDefault="00CF41FD" w:rsidP="00CF41FD">
                        <w:pPr>
                          <w:jc w:val="center"/>
                          <w:rPr>
                            <w:i/>
                            <w:iCs/>
                            <w:kern w:val="0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j</w:t>
                        </w:r>
                      </w:p>
                    </w:txbxContent>
                  </v:textbox>
                </v:shape>
                <v:oval id="Oval 4027" o:spid="_x0000_s1511" style="position:absolute;left:5883;top:11142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"/>
                <v:shape id="Text Box 4052" o:spid="_x0000_s1512" type="#_x0000_t202" style="position:absolute;left:5908;top:11193;width:718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" filled="f" stroked="f">
                  <v:textbox inset="0,0,0,0">
                    <w:txbxContent>
                      <w:p w14:paraId="0312AAC7" w14:textId="77777777" w:rsidR="00CF41FD" w:rsidRDefault="00CF41FD" w:rsidP="00CF41FD">
                        <w:pPr>
                          <w:jc w:val="center"/>
                          <w:rPr>
                            <w:i/>
                            <w:iCs/>
                            <w:kern w:val="0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4044" o:spid="_x0000_s1513" type="#_x0000_t202" style="position:absolute;left:3228;top:13402;width:5715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" filled="f" stroked="f">
                  <v:textbox inset="0,0,0,0">
                    <w:txbxContent>
                      <w:p w14:paraId="4DC9A1AB" w14:textId="77777777" w:rsidR="00CF41FD" w:rsidRDefault="00CF41FD" w:rsidP="00CF41FD">
                        <w:pPr>
                          <w:jc w:val="center"/>
                          <w:rPr>
                            <w:kern w:val="0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sz w:val="18"/>
                            <w:szCs w:val="18"/>
                          </w:rPr>
                          <w:t>7.23</w:t>
                        </w:r>
                      </w:p>
                    </w:txbxContent>
                  </v:textbox>
                </v:shape>
                <v:shape id="Text Box 4056" o:spid="_x0000_s1514" type="#_x0000_t202" style="position:absolute;left:8594;top:7726;width:718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" filled="f" stroked="f">
                  <v:textbox inset="0,0,0,0">
                    <w:txbxContent>
                      <w:p w14:paraId="3A87E179" w14:textId="77777777" w:rsidR="00CF41FD" w:rsidRDefault="00CF41FD" w:rsidP="00CF41FD">
                        <w:pPr>
                          <w:jc w:val="center"/>
                          <w:rPr>
                            <w:i/>
                            <w:iCs/>
                            <w:kern w:val="0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k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rFonts w:hint="eastAsia"/>
          <w:snapToGrid w:val="0"/>
          <w:kern w:val="0"/>
        </w:rPr>
        <w:t xml:space="preserve"> </w:t>
      </w:r>
      <w:r>
        <w:rPr>
          <w:snapToGrid w:val="0"/>
          <w:kern w:val="0"/>
        </w:rPr>
        <w:t xml:space="preserve">   </w:t>
      </w:r>
    </w:p>
    <w:p w14:paraId="28F418B3" w14:textId="77777777" w:rsidR="00CF41FD" w:rsidRPr="00F402CF" w:rsidRDefault="00CF41FD" w:rsidP="00CF41FD">
      <w:pPr>
        <w:rPr>
          <w:snapToGrid w:val="0"/>
          <w:kern w:val="0"/>
        </w:rPr>
      </w:pPr>
    </w:p>
    <w:p w14:paraId="37646398" w14:textId="77777777" w:rsidR="00CF41FD" w:rsidRDefault="00CF41FD" w:rsidP="00A069A0">
      <w:pPr>
        <w:numPr>
          <w:ilvl w:val="0"/>
          <w:numId w:val="60"/>
        </w:numPr>
        <w:rPr>
          <w:snapToGrid w:val="0"/>
          <w:kern w:val="0"/>
        </w:rPr>
      </w:pPr>
      <w:r w:rsidRPr="00B5046A">
        <w:rPr>
          <w:snapToGrid w:val="0"/>
          <w:kern w:val="0"/>
        </w:rPr>
        <w:t>今有</w:t>
      </w:r>
      <w:r w:rsidRPr="00B5046A">
        <w:rPr>
          <w:snapToGrid w:val="0"/>
          <w:kern w:val="0"/>
        </w:rPr>
        <w:t>n</w:t>
      </w:r>
      <w:r w:rsidRPr="00B5046A">
        <w:rPr>
          <w:snapToGrid w:val="0"/>
          <w:kern w:val="0"/>
        </w:rPr>
        <w:t>（</w:t>
      </w:r>
      <w:proofErr w:type="spellStart"/>
      <w:r w:rsidRPr="00B5046A">
        <w:rPr>
          <w:snapToGrid w:val="0"/>
          <w:kern w:val="0"/>
        </w:rPr>
        <w:t>n</w:t>
      </w:r>
      <w:proofErr w:type="spellEnd"/>
      <w:r w:rsidRPr="00B5046A">
        <w:rPr>
          <w:rFonts w:ascii="宋体" w:hAnsi="宋体" w:hint="eastAsia"/>
        </w:rPr>
        <w:t>≥</w:t>
      </w:r>
      <w:r w:rsidRPr="00B5046A">
        <w:rPr>
          <w:snapToGrid w:val="0"/>
          <w:kern w:val="0"/>
        </w:rPr>
        <w:t>3</w:t>
      </w:r>
      <w:r w:rsidRPr="00B5046A">
        <w:rPr>
          <w:snapToGrid w:val="0"/>
          <w:kern w:val="0"/>
        </w:rPr>
        <w:t>）个人，已知他们中的任何两个人合起来认识其余</w:t>
      </w:r>
      <w:r w:rsidRPr="00B5046A">
        <w:rPr>
          <w:snapToGrid w:val="0"/>
          <w:kern w:val="0"/>
        </w:rPr>
        <w:t>n</w:t>
      </w:r>
      <w:r>
        <w:rPr>
          <w:rFonts w:hint="eastAsia"/>
        </w:rPr>
        <w:t>-</w:t>
      </w:r>
      <w:r w:rsidRPr="00B5046A">
        <w:rPr>
          <w:snapToGrid w:val="0"/>
          <w:kern w:val="0"/>
        </w:rPr>
        <w:t>2</w:t>
      </w:r>
      <w:r w:rsidRPr="00B5046A">
        <w:rPr>
          <w:snapToGrid w:val="0"/>
          <w:kern w:val="0"/>
        </w:rPr>
        <w:t>个人。证明这</w:t>
      </w:r>
      <w:r w:rsidRPr="00B5046A">
        <w:rPr>
          <w:snapToGrid w:val="0"/>
          <w:kern w:val="0"/>
        </w:rPr>
        <w:t>n</w:t>
      </w:r>
      <w:r w:rsidRPr="00B5046A">
        <w:rPr>
          <w:snapToGrid w:val="0"/>
          <w:kern w:val="0"/>
        </w:rPr>
        <w:t>个人可以排成一行，使得除排头和排尾外，其余每个人均认识他两旁的人</w:t>
      </w:r>
      <w:r w:rsidRPr="00B5046A">
        <w:rPr>
          <w:rFonts w:hint="eastAsia"/>
          <w:snapToGrid w:val="0"/>
          <w:kern w:val="0"/>
        </w:rPr>
        <w:t>；</w:t>
      </w:r>
      <w:r w:rsidRPr="00B5046A">
        <w:rPr>
          <w:snapToGrid w:val="0"/>
          <w:kern w:val="0"/>
        </w:rPr>
        <w:t>当</w:t>
      </w:r>
      <w:r w:rsidRPr="00B5046A">
        <w:rPr>
          <w:snapToGrid w:val="0"/>
          <w:kern w:val="0"/>
        </w:rPr>
        <w:t>n</w:t>
      </w:r>
      <w:r w:rsidRPr="00B5046A">
        <w:rPr>
          <w:rFonts w:ascii="宋体" w:hAnsi="宋体" w:hint="eastAsia"/>
        </w:rPr>
        <w:t>≥</w:t>
      </w:r>
      <w:r w:rsidRPr="00B5046A">
        <w:rPr>
          <w:snapToGrid w:val="0"/>
          <w:kern w:val="0"/>
        </w:rPr>
        <w:t>4</w:t>
      </w:r>
      <w:r w:rsidRPr="00B5046A">
        <w:rPr>
          <w:snapToGrid w:val="0"/>
          <w:kern w:val="0"/>
        </w:rPr>
        <w:t>时，这</w:t>
      </w:r>
      <w:r w:rsidRPr="00B5046A">
        <w:rPr>
          <w:snapToGrid w:val="0"/>
          <w:kern w:val="0"/>
        </w:rPr>
        <w:t>n</w:t>
      </w:r>
      <w:r w:rsidRPr="00B5046A">
        <w:rPr>
          <w:snapToGrid w:val="0"/>
          <w:kern w:val="0"/>
        </w:rPr>
        <w:t>个人可以排成一个圆圈，使得每个人都认识他两旁的人。</w:t>
      </w:r>
    </w:p>
    <w:p w14:paraId="2CD9507E" w14:textId="77777777" w:rsidR="00CF41FD" w:rsidRPr="00B5046A" w:rsidRDefault="00CF41FD" w:rsidP="00CF41FD">
      <w:pPr>
        <w:rPr>
          <w:snapToGrid w:val="0"/>
          <w:kern w:val="0"/>
        </w:rPr>
      </w:pPr>
    </w:p>
    <w:p w14:paraId="27F1ACAB" w14:textId="77777777" w:rsidR="00CF41FD" w:rsidRPr="00B5046A" w:rsidRDefault="00CF41FD" w:rsidP="00A069A0">
      <w:pPr>
        <w:numPr>
          <w:ilvl w:val="0"/>
          <w:numId w:val="61"/>
        </w:numPr>
        <w:rPr>
          <w:snapToGrid w:val="0"/>
          <w:kern w:val="0"/>
        </w:rPr>
      </w:pPr>
      <w:r w:rsidRPr="00B5046A">
        <w:rPr>
          <w:snapToGrid w:val="0"/>
          <w:kern w:val="0"/>
        </w:rPr>
        <w:t>在图</w:t>
      </w:r>
      <w:r w:rsidRPr="00B5046A">
        <w:rPr>
          <w:snapToGrid w:val="0"/>
          <w:kern w:val="0"/>
        </w:rPr>
        <w:t>7.</w:t>
      </w:r>
      <w:r>
        <w:rPr>
          <w:snapToGrid w:val="0"/>
          <w:kern w:val="0"/>
        </w:rPr>
        <w:t>28</w:t>
      </w:r>
      <w:r w:rsidRPr="00B5046A">
        <w:rPr>
          <w:snapToGrid w:val="0"/>
          <w:kern w:val="0"/>
        </w:rPr>
        <w:t>所示的四个图中，哪几个是偶图？哪几个不是偶图？是偶图的请给出互补结点子集，不是的，请说明理由。</w:t>
      </w:r>
    </w:p>
    <w:p w14:paraId="7D79ED1D" w14:textId="77777777" w:rsidR="00CF41FD" w:rsidRDefault="00CF41FD" w:rsidP="00CF41FD">
      <w:pPr>
        <w:pStyle w:val="a4"/>
        <w:spacing w:line="240" w:lineRule="auto"/>
      </w:pPr>
      <w:r w:rsidRPr="00B5046A">
        <w:rPr>
          <w:noProof/>
        </w:rPr>
        <mc:AlternateContent>
          <mc:Choice Requires="wpg">
            <w:drawing>
              <wp:inline distT="0" distB="0" distL="0" distR="0" wp14:anchorId="5E94336F" wp14:editId="76862195">
                <wp:extent cx="3940810" cy="1360805"/>
                <wp:effectExtent l="0" t="0" r="2540" b="10795"/>
                <wp:docPr id="3142" name="Group 4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40810" cy="1360805"/>
                          <a:chOff x="2794" y="7568"/>
                          <a:chExt cx="6206" cy="2143"/>
                        </a:xfrm>
                      </wpg:grpSpPr>
                      <wps:wsp>
                        <wps:cNvPr id="3143" name="Text Box 4231"/>
                        <wps:cNvSpPr txBox="1">
                          <a:spLocks noChangeArrowheads="1"/>
                        </wps:cNvSpPr>
                        <wps:spPr bwMode="auto">
                          <a:xfrm>
                            <a:off x="5339" y="9399"/>
                            <a:ext cx="101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41BE5E" w14:textId="77777777" w:rsidR="00CF41FD" w:rsidRPr="00DB0BCD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DB0BCD">
                                <w:rPr>
                                  <w:rFonts w:hAnsi="宋体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snapToGrid w:val="0"/>
                                  <w:kern w:val="0"/>
                                  <w:sz w:val="18"/>
                                  <w:szCs w:val="18"/>
                                </w:rPr>
                                <w:t>7.2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3144" name="Group 4232"/>
                        <wpg:cNvGrpSpPr>
                          <a:grpSpLocks/>
                        </wpg:cNvGrpSpPr>
                        <wpg:grpSpPr bwMode="auto">
                          <a:xfrm>
                            <a:off x="2794" y="7568"/>
                            <a:ext cx="1083" cy="1724"/>
                            <a:chOff x="3013" y="6632"/>
                            <a:chExt cx="1083" cy="1724"/>
                          </a:xfrm>
                        </wpg:grpSpPr>
                        <wps:wsp>
                          <wps:cNvPr id="3145" name="Line 42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73" y="6982"/>
                              <a:ext cx="340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46" name="Oval 4234"/>
                          <wps:cNvSpPr>
                            <a:spLocks noChangeArrowheads="1"/>
                          </wps:cNvSpPr>
                          <wps:spPr bwMode="auto">
                            <a:xfrm>
                              <a:off x="3049" y="7306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47" name="Oval 4235"/>
                          <wps:cNvSpPr>
                            <a:spLocks noChangeArrowheads="1"/>
                          </wps:cNvSpPr>
                          <wps:spPr bwMode="auto">
                            <a:xfrm>
                              <a:off x="3624" y="7275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48" name="Line 423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660" y="7340"/>
                              <a:ext cx="227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49" name="Oval 423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75" y="7673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50" name="Text Box 42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9" y="7696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22F387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51" name="Text Box 42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13" y="7345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B49FD0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52" name="Text Box 42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1" y="6632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883191" w14:textId="77777777" w:rsidR="00CF41FD" w:rsidRPr="00DB0BCD" w:rsidRDefault="00CF41FD" w:rsidP="00CF41FD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53" name="Text Box 42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5" y="7035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4A6E18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54" name="Line 42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405" y="7340"/>
                              <a:ext cx="227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55" name="Oval 4243"/>
                          <wps:cNvSpPr>
                            <a:spLocks noChangeArrowheads="1"/>
                          </wps:cNvSpPr>
                          <wps:spPr bwMode="auto">
                            <a:xfrm>
                              <a:off x="3382" y="7673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56" name="Text Box 42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6" y="7696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750CBE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57" name="Line 424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49" y="7340"/>
                              <a:ext cx="0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58" name="Oval 4246"/>
                          <wps:cNvSpPr>
                            <a:spLocks noChangeArrowheads="1"/>
                          </wps:cNvSpPr>
                          <wps:spPr bwMode="auto">
                            <a:xfrm>
                              <a:off x="3613" y="7673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59" name="Text Box 42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79" y="7696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541433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60" name="Line 424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420" y="6939"/>
                              <a:ext cx="227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61" name="Oval 4249"/>
                          <wps:cNvSpPr>
                            <a:spLocks noChangeArrowheads="1"/>
                          </wps:cNvSpPr>
                          <wps:spPr bwMode="auto">
                            <a:xfrm>
                              <a:off x="3407" y="6916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62" name="Text Box 4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74" y="8044"/>
                              <a:ext cx="51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DE8C33E" w14:textId="77777777" w:rsidR="00CF41FD" w:rsidRPr="00DB0BCD" w:rsidRDefault="00CF41FD" w:rsidP="00CF41FD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3163" name="Group 4251"/>
                        <wpg:cNvGrpSpPr>
                          <a:grpSpLocks/>
                        </wpg:cNvGrpSpPr>
                        <wpg:grpSpPr bwMode="auto">
                          <a:xfrm>
                            <a:off x="4422" y="7568"/>
                            <a:ext cx="1313" cy="1712"/>
                            <a:chOff x="4846" y="6632"/>
                            <a:chExt cx="1313" cy="1712"/>
                          </a:xfrm>
                        </wpg:grpSpPr>
                        <wps:wsp>
                          <wps:cNvPr id="3164" name="Arc 4252"/>
                          <wps:cNvSpPr>
                            <a:spLocks/>
                          </wps:cNvSpPr>
                          <wps:spPr bwMode="auto">
                            <a:xfrm flipH="1">
                              <a:off x="4846" y="6958"/>
                              <a:ext cx="624" cy="737"/>
                            </a:xfrm>
                            <a:custGeom>
                              <a:avLst/>
                              <a:gdLst>
                                <a:gd name="G0" fmla="+- 782 0 0"/>
                                <a:gd name="G1" fmla="+- 21600 0 0"/>
                                <a:gd name="G2" fmla="+- 21600 0 0"/>
                                <a:gd name="T0" fmla="*/ 782 w 22382"/>
                                <a:gd name="T1" fmla="*/ 0 h 43200"/>
                                <a:gd name="T2" fmla="*/ 0 w 22382"/>
                                <a:gd name="T3" fmla="*/ 43186 h 43200"/>
                                <a:gd name="T4" fmla="*/ 782 w 22382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382" h="43200" fill="none" extrusionOk="0">
                                  <a:moveTo>
                                    <a:pt x="782" y="0"/>
                                  </a:moveTo>
                                  <a:cubicBezTo>
                                    <a:pt x="12711" y="0"/>
                                    <a:pt x="22382" y="9670"/>
                                    <a:pt x="22382" y="21600"/>
                                  </a:cubicBezTo>
                                  <a:cubicBezTo>
                                    <a:pt x="22382" y="33529"/>
                                    <a:pt x="12711" y="43200"/>
                                    <a:pt x="782" y="43200"/>
                                  </a:cubicBezTo>
                                  <a:cubicBezTo>
                                    <a:pt x="521" y="43199"/>
                                    <a:pt x="260" y="43195"/>
                                    <a:pt x="0" y="43185"/>
                                  </a:cubicBezTo>
                                </a:path>
                                <a:path w="22382" h="43200" stroke="0" extrusionOk="0">
                                  <a:moveTo>
                                    <a:pt x="782" y="0"/>
                                  </a:moveTo>
                                  <a:cubicBezTo>
                                    <a:pt x="12711" y="0"/>
                                    <a:pt x="22382" y="9670"/>
                                    <a:pt x="22382" y="21600"/>
                                  </a:cubicBezTo>
                                  <a:cubicBezTo>
                                    <a:pt x="22382" y="33529"/>
                                    <a:pt x="12711" y="43200"/>
                                    <a:pt x="782" y="43200"/>
                                  </a:cubicBezTo>
                                  <a:cubicBezTo>
                                    <a:pt x="521" y="43199"/>
                                    <a:pt x="260" y="43195"/>
                                    <a:pt x="0" y="43185"/>
                                  </a:cubicBezTo>
                                  <a:lnTo>
                                    <a:pt x="782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65" name="Line 42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12" y="7316"/>
                              <a:ext cx="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66" name="Line 425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100" y="6969"/>
                              <a:ext cx="340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67" name="Oval 4255"/>
                          <wps:cNvSpPr>
                            <a:spLocks noChangeArrowheads="1"/>
                          </wps:cNvSpPr>
                          <wps:spPr bwMode="auto">
                            <a:xfrm>
                              <a:off x="5076" y="728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68" name="Oval 4256"/>
                          <wps:cNvSpPr>
                            <a:spLocks noChangeArrowheads="1"/>
                          </wps:cNvSpPr>
                          <wps:spPr bwMode="auto">
                            <a:xfrm>
                              <a:off x="5812" y="728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69" name="Text Box 42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86" y="7137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30055B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70" name="Text Box 42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48" y="6632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A3E1D7" w14:textId="77777777" w:rsidR="00CF41FD" w:rsidRPr="00DB0BCD" w:rsidRDefault="00CF41FD" w:rsidP="00CF41FD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71" name="Text Box 42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32" y="7137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F361B3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72" name="Text Box 42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53" y="7696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E1C3A7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73" name="Oval 4261"/>
                          <wps:cNvSpPr>
                            <a:spLocks noChangeArrowheads="1"/>
                          </wps:cNvSpPr>
                          <wps:spPr bwMode="auto">
                            <a:xfrm>
                              <a:off x="5439" y="7660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74" name="Text Box 42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15" y="7137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41920B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75" name="Oval 426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34" y="6916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76" name="Text Box 42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65" y="8032"/>
                              <a:ext cx="51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9C5369" w14:textId="77777777" w:rsidR="00CF41FD" w:rsidRPr="00DB0BCD" w:rsidRDefault="00CF41FD" w:rsidP="00CF41FD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77" name="Line 42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65" y="6987"/>
                              <a:ext cx="0" cy="6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8" name="Line 426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086" y="7342"/>
                              <a:ext cx="340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9" name="Line 42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85" y="7340"/>
                              <a:ext cx="340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80" name="Line 426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489" y="6965"/>
                              <a:ext cx="340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81" name="Oval 426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35" y="728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82" name="Group 4270"/>
                        <wpg:cNvGrpSpPr>
                          <a:grpSpLocks/>
                        </wpg:cNvGrpSpPr>
                        <wpg:grpSpPr bwMode="auto">
                          <a:xfrm>
                            <a:off x="6148" y="7568"/>
                            <a:ext cx="1273" cy="1700"/>
                            <a:chOff x="5124" y="6736"/>
                            <a:chExt cx="1273" cy="1700"/>
                          </a:xfrm>
                        </wpg:grpSpPr>
                        <wps:wsp>
                          <wps:cNvPr id="3183" name="Line 42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338" y="7073"/>
                              <a:ext cx="340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84" name="Oval 4272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4" y="7392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85" name="Oval 4273"/>
                          <wps:cNvSpPr>
                            <a:spLocks noChangeArrowheads="1"/>
                          </wps:cNvSpPr>
                          <wps:spPr bwMode="auto">
                            <a:xfrm>
                              <a:off x="6050" y="7392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86" name="Text Box 42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24" y="7241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A67B8B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87" name="Text Box 42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6" y="6736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30813A" w14:textId="77777777" w:rsidR="00CF41FD" w:rsidRPr="00DB0BCD" w:rsidRDefault="00CF41FD" w:rsidP="00CF41FD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88" name="Text Box 42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70" y="7241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58EF46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89" name="Text Box 42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91" y="7800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8D7C7E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90" name="Oval 4278"/>
                          <wps:cNvSpPr>
                            <a:spLocks noChangeArrowheads="1"/>
                          </wps:cNvSpPr>
                          <wps:spPr bwMode="auto">
                            <a:xfrm>
                              <a:off x="5677" y="776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91" name="Text Box 42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45" y="7126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CF617E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92" name="Oval 4280"/>
                          <wps:cNvSpPr>
                            <a:spLocks noChangeArrowheads="1"/>
                          </wps:cNvSpPr>
                          <wps:spPr bwMode="auto">
                            <a:xfrm>
                              <a:off x="5672" y="7020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93" name="Text Box 42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3" y="8124"/>
                              <a:ext cx="51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CC317D" w14:textId="77777777" w:rsidR="00CF41FD" w:rsidRPr="00DB0BCD" w:rsidRDefault="00CF41FD" w:rsidP="00CF41FD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c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94" name="Line 42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03" y="7260"/>
                              <a:ext cx="0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95" name="Line 428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324" y="7446"/>
                              <a:ext cx="340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96" name="Line 42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723" y="7444"/>
                              <a:ext cx="340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97" name="Line 428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727" y="7069"/>
                              <a:ext cx="340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98" name="Oval 4286"/>
                          <wps:cNvSpPr>
                            <a:spLocks noChangeArrowheads="1"/>
                          </wps:cNvSpPr>
                          <wps:spPr bwMode="auto">
                            <a:xfrm>
                              <a:off x="5673" y="720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99" name="Oval 4287"/>
                          <wps:cNvSpPr>
                            <a:spLocks noChangeArrowheads="1"/>
                          </wps:cNvSpPr>
                          <wps:spPr bwMode="auto">
                            <a:xfrm>
                              <a:off x="5677" y="757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00" name="Text Box 42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40" y="7353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50DD74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3201" name="Group 4289"/>
                        <wpg:cNvGrpSpPr>
                          <a:grpSpLocks/>
                        </wpg:cNvGrpSpPr>
                        <wpg:grpSpPr bwMode="auto">
                          <a:xfrm>
                            <a:off x="7701" y="7568"/>
                            <a:ext cx="1299" cy="1724"/>
                            <a:chOff x="7920" y="6744"/>
                            <a:chExt cx="1299" cy="1724"/>
                          </a:xfrm>
                        </wpg:grpSpPr>
                        <wps:wsp>
                          <wps:cNvPr id="3202" name="Line 429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134" y="7081"/>
                              <a:ext cx="340" cy="6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03" name="Oval 4291"/>
                          <wps:cNvSpPr>
                            <a:spLocks noChangeArrowheads="1"/>
                          </wps:cNvSpPr>
                          <wps:spPr bwMode="auto">
                            <a:xfrm>
                              <a:off x="8846" y="7753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04" name="Text Box 42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20" y="7618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E4D8EA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205" name="Text Box 42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82" y="6744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D5F7C0" w14:textId="77777777" w:rsidR="00CF41FD" w:rsidRPr="00DB0BCD" w:rsidRDefault="00CF41FD" w:rsidP="00CF41FD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206" name="Text Box 42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01" y="7709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D7C267C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207" name="Text Box 42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92" y="7618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283123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208" name="Text Box 42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34" y="7212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956C83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209" name="Oval 4297"/>
                          <wps:cNvSpPr>
                            <a:spLocks noChangeArrowheads="1"/>
                          </wps:cNvSpPr>
                          <wps:spPr bwMode="auto">
                            <a:xfrm>
                              <a:off x="8468" y="702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10" name="Text Box 42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76" y="8156"/>
                              <a:ext cx="51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D7B602" w14:textId="77777777" w:rsidR="00CF41FD" w:rsidRPr="00DB0BCD" w:rsidRDefault="00CF41FD" w:rsidP="00CF41FD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d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211" name="Line 42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85" y="7465"/>
                              <a:ext cx="0" cy="2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12" name="Line 430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523" y="7077"/>
                              <a:ext cx="340" cy="6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13" name="Text Box 43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48" y="7709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45DDF3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214" name="Line 43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65" y="7787"/>
                              <a:ext cx="6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15" name="Line 43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06" y="7435"/>
                              <a:ext cx="22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16" name="Line 43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01" y="7714"/>
                              <a:ext cx="22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17" name="Line 43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25" y="7465"/>
                              <a:ext cx="0" cy="2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18" name="Oval 4306"/>
                          <wps:cNvSpPr>
                            <a:spLocks noChangeArrowheads="1"/>
                          </wps:cNvSpPr>
                          <wps:spPr bwMode="auto">
                            <a:xfrm>
                              <a:off x="8598" y="7409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19" name="Oval 4307"/>
                          <wps:cNvSpPr>
                            <a:spLocks noChangeArrowheads="1"/>
                          </wps:cNvSpPr>
                          <wps:spPr bwMode="auto">
                            <a:xfrm>
                              <a:off x="8602" y="768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20" name="Oval 4308"/>
                          <wps:cNvSpPr>
                            <a:spLocks noChangeArrowheads="1"/>
                          </wps:cNvSpPr>
                          <wps:spPr bwMode="auto">
                            <a:xfrm>
                              <a:off x="8110" y="7753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21" name="Oval 4309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8" y="7409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22" name="Oval 4310"/>
                          <wps:cNvSpPr>
                            <a:spLocks noChangeArrowheads="1"/>
                          </wps:cNvSpPr>
                          <wps:spPr bwMode="auto">
                            <a:xfrm>
                              <a:off x="8362" y="768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23" name="Text Box 43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55" y="7186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B4305E" w14:textId="77777777" w:rsidR="00CF41FD" w:rsidRPr="00DB0BCD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B0BCD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5E94336F" id="Group 4230" o:spid="_x0000_s1515" style="width:310.3pt;height:107.15pt;mso-position-horizontal-relative:char;mso-position-vertical-relative:line" coordorigin="2794,7568" coordsize="6206,2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">
                <v:shape id="Text Box 4231" o:spid="_x0000_s1516" type="#_x0000_t202" style="position:absolute;left:5339;top:9399;width:101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" filled="f" stroked="f">
                  <v:textbox inset="0,0,0,0">
                    <w:txbxContent>
                      <w:p w14:paraId="3341BE5E" w14:textId="77777777" w:rsidR="00CF41FD" w:rsidRPr="00DB0BCD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DB0BCD">
                          <w:rPr>
                            <w:rFonts w:hAnsi="宋体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snapToGrid w:val="0"/>
                            <w:kern w:val="0"/>
                            <w:sz w:val="18"/>
                            <w:szCs w:val="18"/>
                          </w:rPr>
                          <w:t>7.28</w:t>
                        </w:r>
                      </w:p>
                    </w:txbxContent>
                  </v:textbox>
                </v:shape>
                <v:group id="Group 4232" o:spid="_x0000_s1517" style="position:absolute;left:2794;top:7568;width:1083;height:1724" coordorigin="3013,6632" coordsize="1083,17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1+VxwAAAN0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WCZpCn8vglPQK5/AAAA//8DAFBLAQItABQABgAIAAAAIQDb4fbL7gAAAIUBAAATAAAAAAAA&#10;AAAAAAAAAAAAAABbQ29udGVudF9UeXBlc10ueG1sUEsBAi0AFAAGAAgAAAAhAFr0LFu/AAAAFQEA&#10;AAsAAAAAAAAAAAAAAAAAHwEAAF9yZWxzLy5yZWxzUEsBAi0AFAAGAAgAAAAhAGGbX5XHAAAA3QAA&#10;AA8AAAAAAAAAAAAAAAAABwIAAGRycy9kb3ducmV2LnhtbFBLBQYAAAAAAwADALcAAAD7AgAAAAA=&#10;">
                  <v:line id="Line 4233" o:spid="_x0000_s1518" style="position:absolute;flip:x;visibility:visible;mso-wrap-style:square" from="3073,6982" to="3413,7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"/>
                  <v:oval id="Oval 4234" o:spid="_x0000_s1519" style="position:absolute;left:3049;top:7306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"/>
                  <v:oval id="Oval 4235" o:spid="_x0000_s1520" style="position:absolute;left:3624;top:727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"/>
                  <v:line id="Line 4236" o:spid="_x0000_s1521" style="position:absolute;flip:x y;visibility:visible;mso-wrap-style:square" from="3660,7340" to="3887,7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"/>
                  <v:oval id="Oval 4237" o:spid="_x0000_s1522" style="position:absolute;left:3875;top:767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"/>
                  <v:shape id="Text Box 4238" o:spid="_x0000_s1523" type="#_x0000_t202" style="position:absolute;left:3869;top:7696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" filled="f" stroked="f">
                    <v:textbox inset="0,0,0,0">
                      <w:txbxContent>
                        <w:p w14:paraId="7E22F387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4239" o:spid="_x0000_s1524" type="#_x0000_t202" style="position:absolute;left:3013;top:7345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" filled="f" stroked="f">
                    <v:textbox inset="0,0,0,0">
                      <w:txbxContent>
                        <w:p w14:paraId="05B49FD0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240" o:spid="_x0000_s1525" type="#_x0000_t202" style="position:absolute;left:3421;top:6632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" filled="f" stroked="f">
                    <v:textbox inset="0,0,0,0">
                      <w:txbxContent>
                        <w:p w14:paraId="74883191" w14:textId="77777777" w:rsidR="00CF41FD" w:rsidRPr="00DB0BCD" w:rsidRDefault="00CF41FD" w:rsidP="00CF41FD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241" o:spid="_x0000_s1526" type="#_x0000_t202" style="position:absolute;left:3685;top:7035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" filled="f" stroked="f">
                    <v:textbox inset="0,0,0,0">
                      <w:txbxContent>
                        <w:p w14:paraId="364A6E18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line id="Line 4242" o:spid="_x0000_s1527" style="position:absolute;flip:x;visibility:visible;mso-wrap-style:square" from="3405,7340" to="3632,7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"/>
                  <v:oval id="Oval 4243" o:spid="_x0000_s1528" style="position:absolute;left:3382;top:767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"/>
                  <v:shape id="Text Box 4244" o:spid="_x0000_s1529" type="#_x0000_t202" style="position:absolute;left:3326;top:7696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" filled="f" stroked="f">
                    <v:textbox inset="0,0,0,0">
                      <w:txbxContent>
                        <w:p w14:paraId="03750CBE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line id="Line 4245" o:spid="_x0000_s1530" style="position:absolute;flip:x;visibility:visible;mso-wrap-style:square" from="3649,7340" to="3649,7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"/>
                  <v:oval id="Oval 4246" o:spid="_x0000_s1531" style="position:absolute;left:3613;top:767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"/>
                  <v:shape id="Text Box 4247" o:spid="_x0000_s1532" type="#_x0000_t202" style="position:absolute;left:3579;top:7696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" filled="f" stroked="f">
                    <v:textbox inset="0,0,0,0">
                      <w:txbxContent>
                        <w:p w14:paraId="29541433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5</w:t>
                          </w:r>
                        </w:p>
                      </w:txbxContent>
                    </v:textbox>
                  </v:shape>
                  <v:line id="Line 4248" o:spid="_x0000_s1533" style="position:absolute;flip:x y;visibility:visible;mso-wrap-style:square" from="3420,6939" to="3647,7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"/>
                  <v:oval id="Oval 4249" o:spid="_x0000_s1534" style="position:absolute;left:3407;top:6916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"/>
                  <v:shape id="Text Box 4250" o:spid="_x0000_s1535" type="#_x0000_t202" style="position:absolute;left:3374;top:8044;width:51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" filled="f" stroked="f">
                    <v:textbox inset="0,0,0,0">
                      <w:txbxContent>
                        <w:p w14:paraId="6DE8C33E" w14:textId="77777777" w:rsidR="00CF41FD" w:rsidRPr="00DB0BCD" w:rsidRDefault="00CF41FD" w:rsidP="00CF41FD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group id="Group 4251" o:spid="_x0000_s1536" style="position:absolute;left:4422;top:7568;width:1313;height:1712" coordorigin="4846,6632" coordsize="1313,17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5uBxQAAAN0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">
                  <v:shape id="Arc 4252" o:spid="_x0000_s1537" style="position:absolute;left:4846;top:6958;width:624;height:737;flip:x;visibility:visible;mso-wrap-style:square;v-text-anchor:top" coordsize="22382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" path="m782,nfc12711,,22382,9670,22382,21600v,11929,-9671,21600,-21600,21600c521,43199,260,43195,,43185em782,nsc12711,,22382,9670,22382,21600v,11929,-9671,21600,-21600,21600c521,43199,260,43195,,43185l782,21600,782,xe" filled="f">
                    <v:path arrowok="t" o:extrusionok="f" o:connecttype="custom" o:connectlocs="22,0;0,737;22,369" o:connectangles="0,0,0"/>
                  </v:shape>
                  <v:line id="Line 4253" o:spid="_x0000_s1538" style="position:absolute;visibility:visible;mso-wrap-style:square" from="5112,7316" to="5452,7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"/>
                  <v:line id="Line 4254" o:spid="_x0000_s1539" style="position:absolute;flip:x;visibility:visible;mso-wrap-style:square" from="5100,6969" to="5440,7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"/>
                  <v:oval id="Oval 4255" o:spid="_x0000_s1540" style="position:absolute;left:5076;top:728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"/>
                  <v:oval id="Oval 4256" o:spid="_x0000_s1541" style="position:absolute;left:5812;top:728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"/>
                  <v:shape id="Text Box 4257" o:spid="_x0000_s1542" type="#_x0000_t202" style="position:absolute;left:4886;top:7137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" filled="f" stroked="f">
                    <v:textbox inset="0,0,0,0">
                      <w:txbxContent>
                        <w:p w14:paraId="5D30055B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258" o:spid="_x0000_s1543" type="#_x0000_t202" style="position:absolute;left:5448;top:6632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" filled="f" stroked="f">
                    <v:textbox inset="0,0,0,0">
                      <w:txbxContent>
                        <w:p w14:paraId="3BA3E1D7" w14:textId="77777777" w:rsidR="00CF41FD" w:rsidRPr="00DB0BCD" w:rsidRDefault="00CF41FD" w:rsidP="00CF41FD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259" o:spid="_x0000_s1544" type="#_x0000_t202" style="position:absolute;left:5932;top:7137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" filled="f" stroked="f">
                    <v:textbox inset="0,0,0,0">
                      <w:txbxContent>
                        <w:p w14:paraId="58F361B3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4260" o:spid="_x0000_s1545" type="#_x0000_t202" style="position:absolute;left:5353;top:7696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" filled="f" stroked="f">
                    <v:textbox inset="0,0,0,0">
                      <w:txbxContent>
                        <w:p w14:paraId="42E1C3A7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4261" o:spid="_x0000_s1546" style="position:absolute;left:5439;top:7660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"/>
                  <v:shape id="Text Box 4262" o:spid="_x0000_s1547" type="#_x0000_t202" style="position:absolute;left:5515;top:7137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" filled="f" stroked="f">
                    <v:textbox inset="0,0,0,0">
                      <w:txbxContent>
                        <w:p w14:paraId="4641920B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5</w:t>
                          </w:r>
                        </w:p>
                      </w:txbxContent>
                    </v:textbox>
                  </v:shape>
                  <v:oval id="Oval 4263" o:spid="_x0000_s1548" style="position:absolute;left:5434;top:6916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"/>
                  <v:shape id="Text Box 4264" o:spid="_x0000_s1549" type="#_x0000_t202" style="position:absolute;left:5165;top:8032;width:51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" filled="f" stroked="f">
                    <v:textbox inset="0,0,0,0">
                      <w:txbxContent>
                        <w:p w14:paraId="159C5369" w14:textId="77777777" w:rsidR="00CF41FD" w:rsidRPr="00DB0BCD" w:rsidRDefault="00CF41FD" w:rsidP="00CF41FD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b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line id="Line 4265" o:spid="_x0000_s1550" style="position:absolute;visibility:visible;mso-wrap-style:square" from="5465,6987" to="5465,7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"/>
                  <v:line id="Line 4266" o:spid="_x0000_s1551" style="position:absolute;flip:x y;visibility:visible;mso-wrap-style:square" from="5086,7342" to="5426,7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"/>
                  <v:line id="Line 4267" o:spid="_x0000_s1552" style="position:absolute;flip:x;visibility:visible;mso-wrap-style:square" from="5485,7340" to="5825,7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"/>
                  <v:line id="Line 4268" o:spid="_x0000_s1553" style="position:absolute;flip:x y;visibility:visible;mso-wrap-style:square" from="5489,6965" to="5829,7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"/>
                  <v:oval id="Oval 4269" o:spid="_x0000_s1554" style="position:absolute;left:5435;top:728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"/>
                </v:group>
                <v:group id="Group 4270" o:spid="_x0000_s1555" style="position:absolute;left:6148;top:7568;width:1273;height:1700" coordorigin="5124,6736" coordsize="1273,1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9jg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zjZAGPN+EJyM0vAAAA//8DAFBLAQItABQABgAIAAAAIQDb4fbL7gAAAIUBAAATAAAAAAAA&#10;AAAAAAAAAAAAAABbQ29udGVudF9UeXBlc10ueG1sUEsBAi0AFAAGAAgAAAAhAFr0LFu/AAAAFQEA&#10;AAsAAAAAAAAAAAAAAAAAHwEAAF9yZWxzLy5yZWxzUEsBAi0AFAAGAAgAAAAhAHqH2ODHAAAA3QAA&#10;AA8AAAAAAAAAAAAAAAAABwIAAGRycy9kb3ducmV2LnhtbFBLBQYAAAAAAwADALcAAAD7AgAAAAA=&#10;">
                  <v:line id="Line 4271" o:spid="_x0000_s1556" style="position:absolute;flip:x;visibility:visible;mso-wrap-style:square" from="5338,7073" to="5678,7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"/>
                  <v:oval id="Oval 4272" o:spid="_x0000_s1557" style="position:absolute;left:5314;top:739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"/>
                  <v:oval id="Oval 4273" o:spid="_x0000_s1558" style="position:absolute;left:6050;top:739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"/>
                  <v:shape id="Text Box 4274" o:spid="_x0000_s1559" type="#_x0000_t202" style="position:absolute;left:5124;top:7241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" filled="f" stroked="f">
                    <v:textbox inset="0,0,0,0">
                      <w:txbxContent>
                        <w:p w14:paraId="7BA67B8B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275" o:spid="_x0000_s1560" type="#_x0000_t202" style="position:absolute;left:5686;top:6736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" filled="f" stroked="f">
                    <v:textbox inset="0,0,0,0">
                      <w:txbxContent>
                        <w:p w14:paraId="3C30813A" w14:textId="77777777" w:rsidR="00CF41FD" w:rsidRPr="00DB0BCD" w:rsidRDefault="00CF41FD" w:rsidP="00CF41FD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276" o:spid="_x0000_s1561" type="#_x0000_t202" style="position:absolute;left:6170;top:7241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" filled="f" stroked="f">
                    <v:textbox inset="0,0,0,0">
                      <w:txbxContent>
                        <w:p w14:paraId="7158EF46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4277" o:spid="_x0000_s1562" type="#_x0000_t202" style="position:absolute;left:5591;top:7800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" filled="f" stroked="f">
                    <v:textbox inset="0,0,0,0">
                      <w:txbxContent>
                        <w:p w14:paraId="688D7C7E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4278" o:spid="_x0000_s1563" style="position:absolute;left:5677;top:776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"/>
                  <v:shape id="Text Box 4279" o:spid="_x0000_s1564" type="#_x0000_t202" style="position:absolute;left:5745;top:7126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" filled="f" stroked="f">
                    <v:textbox inset="0,0,0,0">
                      <w:txbxContent>
                        <w:p w14:paraId="40CF617E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5</w:t>
                          </w:r>
                        </w:p>
                      </w:txbxContent>
                    </v:textbox>
                  </v:shape>
                  <v:oval id="Oval 4280" o:spid="_x0000_s1565" style="position:absolute;left:5672;top:7020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"/>
                  <v:shape id="Text Box 4281" o:spid="_x0000_s1566" type="#_x0000_t202" style="position:absolute;left:5403;top:8124;width:51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" filled="f" stroked="f">
                    <v:textbox inset="0,0,0,0">
                      <w:txbxContent>
                        <w:p w14:paraId="07CC317D" w14:textId="77777777" w:rsidR="00CF41FD" w:rsidRPr="00DB0BCD" w:rsidRDefault="00CF41FD" w:rsidP="00CF41FD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c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line id="Line 4282" o:spid="_x0000_s1567" style="position:absolute;visibility:visible;mso-wrap-style:square" from="5703,7260" to="5703,7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"/>
                  <v:line id="Line 4283" o:spid="_x0000_s1568" style="position:absolute;flip:x y;visibility:visible;mso-wrap-style:square" from="5324,7446" to="5664,7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"/>
                  <v:line id="Line 4284" o:spid="_x0000_s1569" style="position:absolute;flip:x;visibility:visible;mso-wrap-style:square" from="5723,7444" to="6063,7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"/>
                  <v:line id="Line 4285" o:spid="_x0000_s1570" style="position:absolute;flip:x y;visibility:visible;mso-wrap-style:square" from="5727,7069" to="6067,7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"/>
                  <v:oval id="Oval 4286" o:spid="_x0000_s1571" style="position:absolute;left:5673;top:720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"/>
                  <v:oval id="Oval 4287" o:spid="_x0000_s1572" style="position:absolute;left:5677;top:757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"/>
                  <v:shape id="Text Box 4288" o:spid="_x0000_s1573" type="#_x0000_t202" style="position:absolute;left:5740;top:7353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" filled="f" stroked="f">
                    <v:textbox inset="0,0,0,0">
                      <w:txbxContent>
                        <w:p w14:paraId="0C50DD74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v:group id="Group 4289" o:spid="_x0000_s1574" style="position:absolute;left:7701;top:7568;width:1299;height:1724" coordorigin="7920,6744" coordsize="1299,17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oySxxgAAAN0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ZnMDjTXgCcv0LAAD//wMAUEsBAi0AFAAGAAgAAAAhANvh9svuAAAAhQEAABMAAAAAAAAA&#10;AAAAAAAAAAAAAFtDb250ZW50X1R5cGVzXS54bWxQSwECLQAUAAYACAAAACEAWvQsW78AAAAVAQAA&#10;CwAAAAAAAAAAAAAAAAAfAQAAX3JlbHMvLnJlbHNQSwECLQAUAAYACAAAACEAPKMkscYAAADdAAAA&#10;DwAAAAAAAAAAAAAAAAAHAgAAZHJzL2Rvd25yZXYueG1sUEsFBgAAAAADAAMAtwAAAPoCAAAAAA==&#10;">
                  <v:line id="Line 4290" o:spid="_x0000_s1575" style="position:absolute;flip:x;visibility:visible;mso-wrap-style:square" from="8134,7081" to="8474,7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"/>
                  <v:oval id="Oval 4291" o:spid="_x0000_s1576" style="position:absolute;left:8846;top:775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"/>
                  <v:shape id="Text Box 4292" o:spid="_x0000_s1577" type="#_x0000_t202" style="position:absolute;left:7920;top:7618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" filled="f" stroked="f">
                    <v:textbox inset="0,0,0,0">
                      <w:txbxContent>
                        <w:p w14:paraId="2EE4D8EA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293" o:spid="_x0000_s1578" type="#_x0000_t202" style="position:absolute;left:8482;top:6744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" filled="f" stroked="f">
                    <v:textbox inset="0,0,0,0">
                      <w:txbxContent>
                        <w:p w14:paraId="04D5F7C0" w14:textId="77777777" w:rsidR="00CF41FD" w:rsidRPr="00DB0BCD" w:rsidRDefault="00CF41FD" w:rsidP="00CF41FD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294" o:spid="_x0000_s1579" type="#_x0000_t202" style="position:absolute;left:8601;top:7709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" filled="f" stroked="f">
                    <v:textbox inset="0,0,0,0">
                      <w:txbxContent>
                        <w:p w14:paraId="2D7C267C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4295" o:spid="_x0000_s1580" type="#_x0000_t202" style="position:absolute;left:8992;top:7618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" filled="f" stroked="f">
                    <v:textbox inset="0,0,0,0">
                      <w:txbxContent>
                        <w:p w14:paraId="57283123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4296" o:spid="_x0000_s1581" type="#_x0000_t202" style="position:absolute;left:8734;top:7212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" filled="f" stroked="f">
                    <v:textbox inset="0,0,0,0">
                      <w:txbxContent>
                        <w:p w14:paraId="4C956C83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5</w:t>
                          </w:r>
                        </w:p>
                      </w:txbxContent>
                    </v:textbox>
                  </v:shape>
                  <v:oval id="Oval 4297" o:spid="_x0000_s1582" style="position:absolute;left:8468;top:702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"/>
                  <v:shape id="Text Box 4298" o:spid="_x0000_s1583" type="#_x0000_t202" style="position:absolute;left:8376;top:8156;width:51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" filled="f" stroked="f">
                    <v:textbox inset="0,0,0,0">
                      <w:txbxContent>
                        <w:p w14:paraId="4FD7B602" w14:textId="77777777" w:rsidR="00CF41FD" w:rsidRPr="00DB0BCD" w:rsidRDefault="00CF41FD" w:rsidP="00CF41FD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d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line id="Line 4299" o:spid="_x0000_s1584" style="position:absolute;visibility:visible;mso-wrap-style:square" from="8385,7465" to="8385,7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"/>
                  <v:line id="Line 4300" o:spid="_x0000_s1585" style="position:absolute;flip:x y;visibility:visible;mso-wrap-style:square" from="8523,7077" to="8863,7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"/>
                  <v:shape id="Text Box 4301" o:spid="_x0000_s1586" type="#_x0000_t202" style="position:absolute;left:8348;top:7709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" filled="f" stroked="f">
                    <v:textbox inset="0,0,0,0">
                      <w:txbxContent>
                        <w:p w14:paraId="2145DDF3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6</w:t>
                          </w:r>
                        </w:p>
                      </w:txbxContent>
                    </v:textbox>
                  </v:shape>
                  <v:line id="Line 4302" o:spid="_x0000_s1587" style="position:absolute;visibility:visible;mso-wrap-style:square" from="8165,7787" to="8845,7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"/>
                  <v:line id="Line 4303" o:spid="_x0000_s1588" style="position:absolute;visibility:visible;mso-wrap-style:square" from="8406,7435" to="8633,7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"/>
                  <v:line id="Line 4304" o:spid="_x0000_s1589" style="position:absolute;visibility:visible;mso-wrap-style:square" from="8401,7714" to="8628,7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"/>
                  <v:line id="Line 4305" o:spid="_x0000_s1590" style="position:absolute;visibility:visible;mso-wrap-style:square" from="8625,7465" to="8625,7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"/>
                  <v:oval id="Oval 4306" o:spid="_x0000_s1591" style="position:absolute;left:8598;top:740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"/>
                  <v:oval id="Oval 4307" o:spid="_x0000_s1592" style="position:absolute;left:8602;top:768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"/>
                  <v:oval id="Oval 4308" o:spid="_x0000_s1593" style="position:absolute;left:8110;top:775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"/>
                  <v:oval id="Oval 4309" o:spid="_x0000_s1594" style="position:absolute;left:8358;top:740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"/>
                  <v:oval id="Oval 4310" o:spid="_x0000_s1595" style="position:absolute;left:8362;top:768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"/>
                  <v:shape id="Text Box 4311" o:spid="_x0000_s1596" type="#_x0000_t202" style="position:absolute;left:8155;top:7186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" filled="f" stroked="f">
                    <v:textbox inset="0,0,0,0">
                      <w:txbxContent>
                        <w:p w14:paraId="5FB4305E" w14:textId="77777777" w:rsidR="00CF41FD" w:rsidRPr="00DB0BCD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DB0BCD">
                            <w:rPr>
                              <w:sz w:val="18"/>
                              <w:szCs w:val="18"/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14279EC" w14:textId="77777777" w:rsidR="00CF41FD" w:rsidRPr="00103BBD" w:rsidRDefault="00CF41FD" w:rsidP="00CF41FD">
      <w:pPr>
        <w:rPr>
          <w:snapToGrid w:val="0"/>
          <w:kern w:val="0"/>
        </w:rPr>
      </w:pPr>
    </w:p>
    <w:p w14:paraId="4E4C417A" w14:textId="77777777" w:rsidR="00CF41FD" w:rsidRDefault="00CF41FD" w:rsidP="00A069A0">
      <w:pPr>
        <w:numPr>
          <w:ilvl w:val="0"/>
          <w:numId w:val="62"/>
        </w:numPr>
        <w:rPr>
          <w:snapToGrid w:val="0"/>
          <w:kern w:val="0"/>
        </w:rPr>
      </w:pPr>
      <w:r w:rsidRPr="00B5046A">
        <w:rPr>
          <w:snapToGrid w:val="0"/>
          <w:kern w:val="0"/>
        </w:rPr>
        <w:t>一次舞会，共有</w:t>
      </w:r>
      <w:r w:rsidRPr="00B5046A">
        <w:rPr>
          <w:snapToGrid w:val="0"/>
          <w:kern w:val="0"/>
        </w:rPr>
        <w:t>n</w:t>
      </w:r>
      <w:r w:rsidRPr="00B5046A">
        <w:rPr>
          <w:snapToGrid w:val="0"/>
          <w:kern w:val="0"/>
        </w:rPr>
        <w:t>位男士和</w:t>
      </w:r>
      <w:r w:rsidRPr="00B5046A">
        <w:rPr>
          <w:snapToGrid w:val="0"/>
          <w:kern w:val="0"/>
        </w:rPr>
        <w:t>n</w:t>
      </w:r>
      <w:r w:rsidRPr="00B5046A">
        <w:rPr>
          <w:snapToGrid w:val="0"/>
          <w:kern w:val="0"/>
        </w:rPr>
        <w:t>位女士参加，已知每位男士至少认识两位女士，而每位女士至多认识两位男士。问</w:t>
      </w:r>
      <w:r w:rsidRPr="00B5046A">
        <w:rPr>
          <w:rFonts w:hint="eastAsia"/>
          <w:snapToGrid w:val="0"/>
          <w:kern w:val="0"/>
        </w:rPr>
        <w:t>：</w:t>
      </w:r>
      <w:r w:rsidRPr="00B5046A">
        <w:rPr>
          <w:snapToGrid w:val="0"/>
          <w:kern w:val="0"/>
        </w:rPr>
        <w:t>能否将男士和女士分配为</w:t>
      </w:r>
      <w:r w:rsidRPr="00B5046A">
        <w:rPr>
          <w:snapToGrid w:val="0"/>
          <w:kern w:val="0"/>
        </w:rPr>
        <w:t>n</w:t>
      </w:r>
      <w:r w:rsidRPr="00B5046A">
        <w:rPr>
          <w:snapToGrid w:val="0"/>
          <w:kern w:val="0"/>
        </w:rPr>
        <w:t>对，使得每对中的男士和女士彼此相识？</w:t>
      </w:r>
    </w:p>
    <w:p w14:paraId="5BF67AC9" w14:textId="77777777" w:rsidR="00CF41FD" w:rsidRPr="0027294E" w:rsidRDefault="00CF41FD" w:rsidP="00CF41FD">
      <w:pPr>
        <w:rPr>
          <w:snapToGrid w:val="0"/>
          <w:kern w:val="0"/>
        </w:rPr>
      </w:pPr>
    </w:p>
    <w:p w14:paraId="19D15B0C" w14:textId="77777777" w:rsidR="00CF41FD" w:rsidRPr="00B5046A" w:rsidRDefault="00CF41FD" w:rsidP="00A069A0">
      <w:pPr>
        <w:numPr>
          <w:ilvl w:val="0"/>
          <w:numId w:val="63"/>
        </w:numPr>
        <w:rPr>
          <w:snapToGrid w:val="0"/>
          <w:kern w:val="0"/>
        </w:rPr>
      </w:pPr>
      <w:r w:rsidRPr="00B5046A">
        <w:rPr>
          <w:snapToGrid w:val="0"/>
          <w:kern w:val="0"/>
        </w:rPr>
        <w:t>证明图</w:t>
      </w:r>
      <w:r w:rsidRPr="00B5046A">
        <w:rPr>
          <w:snapToGrid w:val="0"/>
          <w:kern w:val="0"/>
        </w:rPr>
        <w:t>7.</w:t>
      </w:r>
      <w:r>
        <w:rPr>
          <w:snapToGrid w:val="0"/>
          <w:kern w:val="0"/>
        </w:rPr>
        <w:t>30</w:t>
      </w:r>
      <w:r w:rsidRPr="00B5046A">
        <w:rPr>
          <w:snapToGrid w:val="0"/>
          <w:kern w:val="0"/>
        </w:rPr>
        <w:t>所示的四个图均为平面图。</w:t>
      </w:r>
    </w:p>
    <w:p w14:paraId="0F9E8FAA" w14:textId="7D722F77" w:rsidR="00CF41FD" w:rsidRDefault="00CF41FD" w:rsidP="00A62883">
      <w:pPr>
        <w:ind w:leftChars="200" w:left="420"/>
        <w:jc w:val="center"/>
        <w:rPr>
          <w:rFonts w:hint="eastAsia"/>
          <w:snapToGrid w:val="0"/>
          <w:kern w:val="0"/>
        </w:rPr>
      </w:pPr>
      <w:r w:rsidRPr="00B5046A">
        <w:rPr>
          <w:rFonts w:hint="eastAsia"/>
          <w:noProof/>
          <w:kern w:val="0"/>
        </w:rPr>
        <mc:AlternateContent>
          <mc:Choice Requires="wpg">
            <w:drawing>
              <wp:inline distT="0" distB="0" distL="0" distR="0" wp14:anchorId="12C33F6D" wp14:editId="4C1A7FE9">
                <wp:extent cx="795020" cy="1238250"/>
                <wp:effectExtent l="0" t="0" r="5080" b="0"/>
                <wp:docPr id="3114" name="Group 95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95020" cy="1238250"/>
                          <a:chOff x="3913" y="12334"/>
                          <a:chExt cx="1252" cy="1950"/>
                        </a:xfrm>
                      </wpg:grpSpPr>
                      <wps:wsp>
                        <wps:cNvPr id="3115" name="Arc 9578"/>
                        <wps:cNvSpPr>
                          <a:spLocks/>
                        </wps:cNvSpPr>
                        <wps:spPr bwMode="auto">
                          <a:xfrm flipH="1" flipV="1">
                            <a:off x="4011" y="12685"/>
                            <a:ext cx="964" cy="51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53 w 43200"/>
                              <a:gd name="T1" fmla="*/ 24896 h 24896"/>
                              <a:gd name="T2" fmla="*/ 43089 w 43200"/>
                              <a:gd name="T3" fmla="*/ 23791 h 24896"/>
                              <a:gd name="T4" fmla="*/ 21600 w 43200"/>
                              <a:gd name="T5" fmla="*/ 21600 h 248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4896" fill="none" extrusionOk="0">
                                <a:moveTo>
                                  <a:pt x="252" y="24896"/>
                                </a:moveTo>
                                <a:cubicBezTo>
                                  <a:pt x="84" y="23805"/>
                                  <a:pt x="0" y="22703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199" y="22331"/>
                                  <a:pt x="43162" y="23062"/>
                                  <a:pt x="43088" y="23790"/>
                                </a:cubicBezTo>
                              </a:path>
                              <a:path w="43200" h="24896" stroke="0" extrusionOk="0">
                                <a:moveTo>
                                  <a:pt x="252" y="24896"/>
                                </a:moveTo>
                                <a:cubicBezTo>
                                  <a:pt x="84" y="23805"/>
                                  <a:pt x="0" y="22703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199" y="22331"/>
                                  <a:pt x="43162" y="23062"/>
                                  <a:pt x="43088" y="23790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6" name="Arc 9579"/>
                        <wps:cNvSpPr>
                          <a:spLocks/>
                        </wps:cNvSpPr>
                        <wps:spPr bwMode="auto">
                          <a:xfrm>
                            <a:off x="4015" y="13195"/>
                            <a:ext cx="964" cy="51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8 w 43200"/>
                              <a:gd name="T1" fmla="*/ 22706 h 22706"/>
                              <a:gd name="T2" fmla="*/ 43200 w 43200"/>
                              <a:gd name="T3" fmla="*/ 21600 h 22706"/>
                              <a:gd name="T4" fmla="*/ 21600 w 43200"/>
                              <a:gd name="T5" fmla="*/ 21600 h 227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2706" fill="none" extrusionOk="0">
                                <a:moveTo>
                                  <a:pt x="28" y="22705"/>
                                </a:moveTo>
                                <a:cubicBezTo>
                                  <a:pt x="9" y="22337"/>
                                  <a:pt x="0" y="2196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199" y="9670"/>
                                  <a:pt x="43199" y="21599"/>
                                </a:cubicBezTo>
                              </a:path>
                              <a:path w="43200" h="22706" stroke="0" extrusionOk="0">
                                <a:moveTo>
                                  <a:pt x="28" y="22705"/>
                                </a:moveTo>
                                <a:cubicBezTo>
                                  <a:pt x="9" y="22337"/>
                                  <a:pt x="0" y="2196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199" y="9670"/>
                                  <a:pt x="43199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7" name="Line 9580"/>
                        <wps:cNvCnPr>
                          <a:cxnSpLocks noChangeShapeType="1"/>
                        </wps:cNvCnPr>
                        <wps:spPr bwMode="auto">
                          <a:xfrm>
                            <a:off x="4771" y="13459"/>
                            <a:ext cx="227" cy="2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8" name="Line 9581"/>
                        <wps:cNvCnPr>
                          <a:cxnSpLocks noChangeShapeType="1"/>
                        </wps:cNvCnPr>
                        <wps:spPr bwMode="auto">
                          <a:xfrm>
                            <a:off x="3999" y="12672"/>
                            <a:ext cx="227" cy="2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9" name="Line 9582"/>
                        <wps:cNvCnPr>
                          <a:cxnSpLocks noChangeShapeType="1"/>
                        </wps:cNvCnPr>
                        <wps:spPr bwMode="auto">
                          <a:xfrm flipV="1">
                            <a:off x="4787" y="12666"/>
                            <a:ext cx="227" cy="2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0" name="Line 9583"/>
                        <wps:cNvCnPr>
                          <a:cxnSpLocks noChangeShapeType="1"/>
                        </wps:cNvCnPr>
                        <wps:spPr bwMode="auto">
                          <a:xfrm flipV="1">
                            <a:off x="3995" y="13452"/>
                            <a:ext cx="227" cy="2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1" name="Rectangle 9584"/>
                        <wps:cNvSpPr>
                          <a:spLocks noChangeArrowheads="1"/>
                        </wps:cNvSpPr>
                        <wps:spPr bwMode="auto">
                          <a:xfrm>
                            <a:off x="4217" y="12898"/>
                            <a:ext cx="567" cy="5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2" name="Rectangle 9585"/>
                        <wps:cNvSpPr>
                          <a:spLocks noChangeArrowheads="1"/>
                        </wps:cNvSpPr>
                        <wps:spPr bwMode="auto">
                          <a:xfrm>
                            <a:off x="3986" y="12672"/>
                            <a:ext cx="1020" cy="1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3" name="Oval 9586"/>
                        <wps:cNvSpPr>
                          <a:spLocks noChangeArrowheads="1"/>
                        </wps:cNvSpPr>
                        <wps:spPr bwMode="auto">
                          <a:xfrm>
                            <a:off x="3957" y="1365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4" name="Text Box 9587"/>
                        <wps:cNvSpPr txBox="1">
                          <a:spLocks noChangeArrowheads="1"/>
                        </wps:cNvSpPr>
                        <wps:spPr bwMode="auto">
                          <a:xfrm>
                            <a:off x="3913" y="13660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9B705A" w14:textId="77777777" w:rsidR="00CF41FD" w:rsidRPr="00BA05C1" w:rsidRDefault="00CF41FD" w:rsidP="00CF41F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BA05C1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25" name="Text Box 9588"/>
                        <wps:cNvSpPr txBox="1">
                          <a:spLocks noChangeArrowheads="1"/>
                        </wps:cNvSpPr>
                        <wps:spPr bwMode="auto">
                          <a:xfrm>
                            <a:off x="3913" y="12334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EE39EC" w14:textId="77777777" w:rsidR="00CF41FD" w:rsidRPr="00BA05C1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BA05C1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26" name="Oval 9589"/>
                        <wps:cNvSpPr>
                          <a:spLocks noChangeArrowheads="1"/>
                        </wps:cNvSpPr>
                        <wps:spPr bwMode="auto">
                          <a:xfrm>
                            <a:off x="3959" y="12644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7" name="Text Box 9590"/>
                        <wps:cNvSpPr txBox="1">
                          <a:spLocks noChangeArrowheads="1"/>
                        </wps:cNvSpPr>
                        <wps:spPr bwMode="auto">
                          <a:xfrm>
                            <a:off x="4359" y="13972"/>
                            <a:ext cx="51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4FC7D3" w14:textId="77777777" w:rsidR="00CF41FD" w:rsidRPr="00BA05C1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28" name="Oval 9591"/>
                        <wps:cNvSpPr>
                          <a:spLocks noChangeArrowheads="1"/>
                        </wps:cNvSpPr>
                        <wps:spPr bwMode="auto">
                          <a:xfrm>
                            <a:off x="4982" y="1365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9" name="Text Box 9592"/>
                        <wps:cNvSpPr txBox="1">
                          <a:spLocks noChangeArrowheads="1"/>
                        </wps:cNvSpPr>
                        <wps:spPr bwMode="auto">
                          <a:xfrm>
                            <a:off x="4938" y="13660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E44513" w14:textId="77777777" w:rsidR="00CF41FD" w:rsidRPr="00BA05C1" w:rsidRDefault="00CF41FD" w:rsidP="00CF41F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BA05C1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30" name="Text Box 9593"/>
                        <wps:cNvSpPr txBox="1">
                          <a:spLocks noChangeArrowheads="1"/>
                        </wps:cNvSpPr>
                        <wps:spPr bwMode="auto">
                          <a:xfrm>
                            <a:off x="4938" y="12334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6107A9" w14:textId="77777777" w:rsidR="00CF41FD" w:rsidRPr="00BA05C1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BA05C1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31" name="Oval 9594"/>
                        <wps:cNvSpPr>
                          <a:spLocks noChangeArrowheads="1"/>
                        </wps:cNvSpPr>
                        <wps:spPr bwMode="auto">
                          <a:xfrm>
                            <a:off x="4971" y="12644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2" name="Text Box 9595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12568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94009E" w14:textId="77777777" w:rsidR="00CF41FD" w:rsidRPr="00BA05C1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BA05C1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33" name="Oval 9596"/>
                        <wps:cNvSpPr>
                          <a:spLocks noChangeArrowheads="1"/>
                        </wps:cNvSpPr>
                        <wps:spPr bwMode="auto">
                          <a:xfrm>
                            <a:off x="4199" y="1286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4" name="Text Box 9597"/>
                        <wps:cNvSpPr txBox="1">
                          <a:spLocks noChangeArrowheads="1"/>
                        </wps:cNvSpPr>
                        <wps:spPr bwMode="auto">
                          <a:xfrm>
                            <a:off x="4665" y="12568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8B4F85" w14:textId="77777777" w:rsidR="00CF41FD" w:rsidRPr="00BA05C1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BA05C1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35" name="Oval 9598"/>
                        <wps:cNvSpPr>
                          <a:spLocks noChangeArrowheads="1"/>
                        </wps:cNvSpPr>
                        <wps:spPr bwMode="auto">
                          <a:xfrm>
                            <a:off x="4763" y="1286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6" name="Oval 9599"/>
                        <wps:cNvSpPr>
                          <a:spLocks noChangeArrowheads="1"/>
                        </wps:cNvSpPr>
                        <wps:spPr bwMode="auto">
                          <a:xfrm>
                            <a:off x="4187" y="1344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7" name="Oval 9600"/>
                        <wps:cNvSpPr>
                          <a:spLocks noChangeArrowheads="1"/>
                        </wps:cNvSpPr>
                        <wps:spPr bwMode="auto">
                          <a:xfrm>
                            <a:off x="4751" y="1344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8" name="Text Box 9601"/>
                        <wps:cNvSpPr txBox="1">
                          <a:spLocks noChangeArrowheads="1"/>
                        </wps:cNvSpPr>
                        <wps:spPr bwMode="auto">
                          <a:xfrm>
                            <a:off x="4142" y="13416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096E99" w14:textId="77777777" w:rsidR="00CF41FD" w:rsidRPr="00BA05C1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BA05C1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39" name="Text Box 9602"/>
                        <wps:cNvSpPr txBox="1">
                          <a:spLocks noChangeArrowheads="1"/>
                        </wps:cNvSpPr>
                        <wps:spPr bwMode="auto">
                          <a:xfrm>
                            <a:off x="4665" y="13416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339B42" w14:textId="77777777" w:rsidR="00CF41FD" w:rsidRPr="00BA05C1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BA05C1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40" name="Oval 9603"/>
                        <wps:cNvSpPr>
                          <a:spLocks noChangeArrowheads="1"/>
                        </wps:cNvSpPr>
                        <wps:spPr bwMode="auto">
                          <a:xfrm>
                            <a:off x="4474" y="13166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1" name="Text Box 9604"/>
                        <wps:cNvSpPr txBox="1">
                          <a:spLocks noChangeArrowheads="1"/>
                        </wps:cNvSpPr>
                        <wps:spPr bwMode="auto">
                          <a:xfrm>
                            <a:off x="4435" y="12854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243F2D" w14:textId="77777777" w:rsidR="00CF41FD" w:rsidRPr="00BA05C1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BA05C1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2C33F6D" id="Group 9577" o:spid="_x0000_s1597" style="width:62.6pt;height:97.5pt;mso-position-horizontal-relative:char;mso-position-vertical-relative:line" coordorigin="3913,12334" coordsize="1252,1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">
                <v:shape id="Arc 9578" o:spid="_x0000_s1598" style="position:absolute;left:4011;top:12685;width:964;height:510;flip:x y;visibility:visible;mso-wrap-style:square;v-text-anchor:top" coordsize="43200,248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" path="m252,24896nfc84,23805,,22703,,21600,,9670,9670,,21600,,33529,,43200,9670,43200,21600v-1,731,-38,1462,-112,2190em252,24896nsc84,23805,,22703,,21600,,9670,9670,,21600,,33529,,43200,9670,43200,21600v-1,731,-38,1462,-112,2190l21600,21600,252,24896xe" filled="f">
                  <v:path arrowok="t" o:extrusionok="f" o:connecttype="custom" o:connectlocs="6,510;962,487;482,442" o:connectangles="0,0,0"/>
                </v:shape>
                <v:shape id="Arc 9579" o:spid="_x0000_s1599" style="position:absolute;left:4015;top:13195;width:964;height:510;visibility:visible;mso-wrap-style:square;v-text-anchor:top" coordsize="43200,22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" path="m28,22705nfc9,22337,,21968,,21600,,9670,9670,,21600,,33529,,43199,9670,43199,21599em28,22705nsc9,22337,,21968,,21600,,9670,9670,,21600,,33529,,43199,9670,43199,21599r-21599,1l28,22705xe" filled="f">
                  <v:path arrowok="t" o:extrusionok="f" o:connecttype="custom" o:connectlocs="1,510;964,485;482,485" o:connectangles="0,0,0"/>
                </v:shape>
                <v:line id="Line 9580" o:spid="_x0000_s1600" style="position:absolute;visibility:visible;mso-wrap-style:square" from="4771,13459" to="4998,13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"/>
                <v:line id="Line 9581" o:spid="_x0000_s1601" style="position:absolute;visibility:visible;mso-wrap-style:square" from="3999,12672" to="4226,12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"/>
                <v:line id="Line 9582" o:spid="_x0000_s1602" style="position:absolute;flip:y;visibility:visible;mso-wrap-style:square" from="4787,12666" to="5014,12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"/>
                <v:line id="Line 9583" o:spid="_x0000_s1603" style="position:absolute;flip:y;visibility:visible;mso-wrap-style:square" from="3995,13452" to="4222,13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"/>
                <v:rect id="Rectangle 9584" o:spid="_x0000_s1604" style="position:absolute;left:4217;top:12898;width:56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" filled="f"/>
                <v:rect id="Rectangle 9585" o:spid="_x0000_s1605" style="position:absolute;left:3986;top:12672;width:1020;height:1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" filled="f"/>
                <v:oval id="Oval 9586" o:spid="_x0000_s1606" style="position:absolute;left:3957;top:1365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"/>
                <v:shape id="Text Box 9587" o:spid="_x0000_s1607" type="#_x0000_t202" style="position:absolute;left:3913;top:13660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" filled="f" stroked="f">
                  <v:textbox inset="0,0,0,0">
                    <w:txbxContent>
                      <w:p w14:paraId="709B705A" w14:textId="77777777" w:rsidR="00CF41FD" w:rsidRPr="00BA05C1" w:rsidRDefault="00CF41FD" w:rsidP="00CF41FD">
                        <w:pPr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BA05C1">
                          <w:rPr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9588" o:spid="_x0000_s1608" type="#_x0000_t202" style="position:absolute;left:3913;top:12334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" filled="f" stroked="f">
                  <v:textbox inset="0,0,0,0">
                    <w:txbxContent>
                      <w:p w14:paraId="1EEE39EC" w14:textId="77777777" w:rsidR="00CF41FD" w:rsidRPr="00BA05C1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BA05C1">
                          <w:rPr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oval id="Oval 9589" o:spid="_x0000_s1609" style="position:absolute;left:3959;top:1264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"/>
                <v:shape id="Text Box 9590" o:spid="_x0000_s1610" type="#_x0000_t202" style="position:absolute;left:4359;top:13972;width:51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" filled="f" stroked="f">
                  <v:textbox inset="0,0,0,0">
                    <w:txbxContent>
                      <w:p w14:paraId="524FC7D3" w14:textId="77777777" w:rsidR="00CF41FD" w:rsidRPr="00BA05C1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b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oval id="Oval 9591" o:spid="_x0000_s1611" style="position:absolute;left:4982;top:1365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"/>
                <v:shape id="Text Box 9592" o:spid="_x0000_s1612" type="#_x0000_t202" style="position:absolute;left:4938;top:13660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" filled="f" stroked="f">
                  <v:textbox inset="0,0,0,0">
                    <w:txbxContent>
                      <w:p w14:paraId="16E44513" w14:textId="77777777" w:rsidR="00CF41FD" w:rsidRPr="00BA05C1" w:rsidRDefault="00CF41FD" w:rsidP="00CF41FD">
                        <w:pPr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BA05C1">
                          <w:rPr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9593" o:spid="_x0000_s1613" type="#_x0000_t202" style="position:absolute;left:4938;top:12334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" filled="f" stroked="f">
                  <v:textbox inset="0,0,0,0">
                    <w:txbxContent>
                      <w:p w14:paraId="396107A9" w14:textId="77777777" w:rsidR="00CF41FD" w:rsidRPr="00BA05C1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BA05C1">
                          <w:rPr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oval id="Oval 9594" o:spid="_x0000_s1614" style="position:absolute;left:4971;top:1264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"/>
                <v:shape id="Text Box 9595" o:spid="_x0000_s1615" type="#_x0000_t202" style="position:absolute;left:4140;top:12568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" filled="f" stroked="f">
                  <v:textbox inset="0,0,0,0">
                    <w:txbxContent>
                      <w:p w14:paraId="0B94009E" w14:textId="77777777" w:rsidR="00CF41FD" w:rsidRPr="00BA05C1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BA05C1">
                          <w:rPr>
                            <w:sz w:val="18"/>
                            <w:szCs w:val="18"/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oval id="Oval 9596" o:spid="_x0000_s1616" style="position:absolute;left:4199;top:1286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"/>
                <v:shape id="Text Box 9597" o:spid="_x0000_s1617" type="#_x0000_t202" style="position:absolute;left:4665;top:12568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" filled="f" stroked="f">
                  <v:textbox inset="0,0,0,0">
                    <w:txbxContent>
                      <w:p w14:paraId="3A8B4F85" w14:textId="77777777" w:rsidR="00CF41FD" w:rsidRPr="00BA05C1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BA05C1">
                          <w:rPr>
                            <w:sz w:val="18"/>
                            <w:szCs w:val="18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oval id="Oval 9598" o:spid="_x0000_s1618" style="position:absolute;left:4763;top:1286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"/>
                <v:oval id="Oval 9599" o:spid="_x0000_s1619" style="position:absolute;left:4187;top:1344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"/>
                <v:oval id="Oval 9600" o:spid="_x0000_s1620" style="position:absolute;left:4751;top:1344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"/>
                <v:shape id="Text Box 9601" o:spid="_x0000_s1621" type="#_x0000_t202" style="position:absolute;left:4142;top:13416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" filled="f" stroked="f">
                  <v:textbox inset="0,0,0,0">
                    <w:txbxContent>
                      <w:p w14:paraId="14096E99" w14:textId="77777777" w:rsidR="00CF41FD" w:rsidRPr="00BA05C1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BA05C1">
                          <w:rPr>
                            <w:sz w:val="18"/>
                            <w:szCs w:val="18"/>
                            <w:vertAlign w:val="subscript"/>
                          </w:rPr>
                          <w:t>8</w:t>
                        </w:r>
                      </w:p>
                    </w:txbxContent>
                  </v:textbox>
                </v:shape>
                <v:shape id="Text Box 9602" o:spid="_x0000_s1622" type="#_x0000_t202" style="position:absolute;left:4665;top:13416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" filled="f" stroked="f">
                  <v:textbox inset="0,0,0,0">
                    <w:txbxContent>
                      <w:p w14:paraId="03339B42" w14:textId="77777777" w:rsidR="00CF41FD" w:rsidRPr="00BA05C1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BA05C1">
                          <w:rPr>
                            <w:sz w:val="18"/>
                            <w:szCs w:val="18"/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shape>
                <v:oval id="Oval 9603" o:spid="_x0000_s1623" style="position:absolute;left:4474;top:13166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"/>
                <v:shape id="Text Box 9604" o:spid="_x0000_s1624" type="#_x0000_t202" style="position:absolute;left:4435;top:12854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" filled="f" stroked="f">
                  <v:textbox inset="0,0,0,0">
                    <w:txbxContent>
                      <w:p w14:paraId="0C243F2D" w14:textId="77777777" w:rsidR="00CF41FD" w:rsidRPr="00BA05C1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BA05C1">
                          <w:rPr>
                            <w:sz w:val="18"/>
                            <w:szCs w:val="18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CA2D52">
        <w:rPr>
          <w:rFonts w:hint="eastAsia"/>
          <w:snapToGrid w:val="0"/>
          <w:kern w:val="0"/>
        </w:rPr>
        <w:t xml:space="preserve"> </w:t>
      </w:r>
      <w:r w:rsidR="00CA2D52">
        <w:rPr>
          <w:snapToGrid w:val="0"/>
          <w:kern w:val="0"/>
        </w:rPr>
        <w:t xml:space="preserve"> </w:t>
      </w:r>
      <w:r w:rsidR="00A62883">
        <w:rPr>
          <w:snapToGrid w:val="0"/>
          <w:kern w:val="0"/>
        </w:rPr>
        <w:t xml:space="preserve">    </w:t>
      </w:r>
      <w:r w:rsidR="00CA2D52">
        <w:rPr>
          <w:snapToGrid w:val="0"/>
          <w:kern w:val="0"/>
        </w:rPr>
        <w:t xml:space="preserve">   </w:t>
      </w:r>
      <w:r w:rsidR="00A62883">
        <w:rPr>
          <w:rFonts w:hint="eastAsia"/>
          <w:noProof/>
          <w:kern w:val="0"/>
        </w:rPr>
        <mc:AlternateContent>
          <mc:Choice Requires="wpg">
            <w:drawing>
              <wp:inline distT="0" distB="0" distL="0" distR="0" wp14:anchorId="1B0E5D66" wp14:editId="3CE9E5EE">
                <wp:extent cx="1384935" cy="904240"/>
                <wp:effectExtent l="0" t="0" r="5715" b="10160"/>
                <wp:docPr id="3096" name="Group 43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84935" cy="904240"/>
                          <a:chOff x="7252" y="12860"/>
                          <a:chExt cx="2181" cy="1424"/>
                        </a:xfrm>
                      </wpg:grpSpPr>
                      <wps:wsp>
                        <wps:cNvPr id="3097" name="Arc 4362"/>
                        <wps:cNvSpPr>
                          <a:spLocks/>
                        </wps:cNvSpPr>
                        <wps:spPr bwMode="auto">
                          <a:xfrm flipH="1">
                            <a:off x="7495" y="12860"/>
                            <a:ext cx="1247" cy="39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0 w 43200"/>
                              <a:gd name="T1" fmla="*/ 21735 h 21735"/>
                              <a:gd name="T2" fmla="*/ 43200 w 43200"/>
                              <a:gd name="T3" fmla="*/ 21600 h 21735"/>
                              <a:gd name="T4" fmla="*/ 21600 w 43200"/>
                              <a:gd name="T5" fmla="*/ 21600 h 217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1735" fill="none" extrusionOk="0">
                                <a:moveTo>
                                  <a:pt x="0" y="21734"/>
                                </a:moveTo>
                                <a:cubicBezTo>
                                  <a:pt x="0" y="21689"/>
                                  <a:pt x="0" y="216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199" y="9670"/>
                                  <a:pt x="43199" y="21599"/>
                                </a:cubicBezTo>
                              </a:path>
                              <a:path w="43200" h="21735" stroke="0" extrusionOk="0">
                                <a:moveTo>
                                  <a:pt x="0" y="21734"/>
                                </a:moveTo>
                                <a:cubicBezTo>
                                  <a:pt x="0" y="21689"/>
                                  <a:pt x="0" y="216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199" y="9670"/>
                                  <a:pt x="43199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8" name="Line 4363"/>
                        <wps:cNvCnPr>
                          <a:cxnSpLocks noChangeShapeType="1"/>
                        </wps:cNvCnPr>
                        <wps:spPr bwMode="auto">
                          <a:xfrm>
                            <a:off x="7534" y="13257"/>
                            <a:ext cx="11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9" name="Oval 4364"/>
                        <wps:cNvSpPr>
                          <a:spLocks noChangeArrowheads="1"/>
                        </wps:cNvSpPr>
                        <wps:spPr bwMode="auto">
                          <a:xfrm>
                            <a:off x="9117" y="13231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0" name="Text Box 4365"/>
                        <wps:cNvSpPr txBox="1">
                          <a:spLocks noChangeArrowheads="1"/>
                        </wps:cNvSpPr>
                        <wps:spPr bwMode="auto">
                          <a:xfrm>
                            <a:off x="7740" y="13179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4C5C89" w14:textId="77777777" w:rsidR="00CF41FD" w:rsidRPr="00BA05C1" w:rsidRDefault="00CF41FD" w:rsidP="00CF41F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BA05C1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01" name="Text Box 4366"/>
                        <wps:cNvSpPr txBox="1">
                          <a:spLocks noChangeArrowheads="1"/>
                        </wps:cNvSpPr>
                        <wps:spPr bwMode="auto">
                          <a:xfrm>
                            <a:off x="7252" y="13088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E39BD3" w14:textId="77777777" w:rsidR="00CF41FD" w:rsidRPr="00BA05C1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BA05C1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02" name="Text Box 4367"/>
                        <wps:cNvSpPr txBox="1">
                          <a:spLocks noChangeArrowheads="1"/>
                        </wps:cNvSpPr>
                        <wps:spPr bwMode="auto">
                          <a:xfrm>
                            <a:off x="8178" y="13179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CAB7FA" w14:textId="77777777" w:rsidR="00CF41FD" w:rsidRPr="00BA05C1" w:rsidRDefault="00CF41FD" w:rsidP="00CF41F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BA05C1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03" name="Text Box 4368"/>
                        <wps:cNvSpPr txBox="1">
                          <a:spLocks noChangeArrowheads="1"/>
                        </wps:cNvSpPr>
                        <wps:spPr bwMode="auto">
                          <a:xfrm>
                            <a:off x="9206" y="13088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1E3B47" w14:textId="77777777" w:rsidR="00CF41FD" w:rsidRPr="00BA05C1" w:rsidRDefault="00CF41FD" w:rsidP="00CF41F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BA05C1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04" name="Text Box 4369"/>
                        <wps:cNvSpPr txBox="1">
                          <a:spLocks noChangeArrowheads="1"/>
                        </wps:cNvSpPr>
                        <wps:spPr bwMode="auto">
                          <a:xfrm>
                            <a:off x="8162" y="13972"/>
                            <a:ext cx="51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1487BC" w14:textId="77777777" w:rsidR="00CF41FD" w:rsidRPr="00BA05C1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05" name="Oval 4370"/>
                        <wps:cNvSpPr>
                          <a:spLocks noChangeArrowheads="1"/>
                        </wps:cNvSpPr>
                        <wps:spPr bwMode="auto">
                          <a:xfrm>
                            <a:off x="8711" y="13231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6" name="Oval 4371"/>
                        <wps:cNvSpPr>
                          <a:spLocks noChangeArrowheads="1"/>
                        </wps:cNvSpPr>
                        <wps:spPr bwMode="auto">
                          <a:xfrm>
                            <a:off x="7484" y="13231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7" name="Oval 4372"/>
                        <wps:cNvSpPr>
                          <a:spLocks noChangeArrowheads="1"/>
                        </wps:cNvSpPr>
                        <wps:spPr bwMode="auto">
                          <a:xfrm>
                            <a:off x="7893" y="13231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8" name="Oval 4373"/>
                        <wps:cNvSpPr>
                          <a:spLocks noChangeArrowheads="1"/>
                        </wps:cNvSpPr>
                        <wps:spPr bwMode="auto">
                          <a:xfrm>
                            <a:off x="8302" y="13231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9" name="Text Box 4374"/>
                        <wps:cNvSpPr txBox="1">
                          <a:spLocks noChangeArrowheads="1"/>
                        </wps:cNvSpPr>
                        <wps:spPr bwMode="auto">
                          <a:xfrm>
                            <a:off x="8820" y="13088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AE5A8B" w14:textId="77777777" w:rsidR="00CF41FD" w:rsidRPr="00BA05C1" w:rsidRDefault="00CF41FD" w:rsidP="00CF41F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BA05C1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10" name="Arc 4375"/>
                        <wps:cNvSpPr>
                          <a:spLocks/>
                        </wps:cNvSpPr>
                        <wps:spPr bwMode="auto">
                          <a:xfrm flipH="1">
                            <a:off x="7534" y="13036"/>
                            <a:ext cx="794" cy="227"/>
                          </a:xfrm>
                          <a:custGeom>
                            <a:avLst/>
                            <a:gdLst>
                              <a:gd name="G0" fmla="+- 21542 0 0"/>
                              <a:gd name="G1" fmla="+- 21600 0 0"/>
                              <a:gd name="G2" fmla="+- 21600 0 0"/>
                              <a:gd name="T0" fmla="*/ 0 w 43142"/>
                              <a:gd name="T1" fmla="*/ 20011 h 21600"/>
                              <a:gd name="T2" fmla="*/ 43142 w 43142"/>
                              <a:gd name="T3" fmla="*/ 21600 h 21600"/>
                              <a:gd name="T4" fmla="*/ 21542 w 43142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142" h="21600" fill="none" extrusionOk="0">
                                <a:moveTo>
                                  <a:pt x="0" y="20011"/>
                                </a:moveTo>
                                <a:cubicBezTo>
                                  <a:pt x="832" y="8728"/>
                                  <a:pt x="10229" y="0"/>
                                  <a:pt x="21542" y="0"/>
                                </a:cubicBezTo>
                                <a:cubicBezTo>
                                  <a:pt x="33471" y="0"/>
                                  <a:pt x="43142" y="9670"/>
                                  <a:pt x="43142" y="21600"/>
                                </a:cubicBezTo>
                              </a:path>
                              <a:path w="43142" h="21600" stroke="0" extrusionOk="0">
                                <a:moveTo>
                                  <a:pt x="0" y="20011"/>
                                </a:moveTo>
                                <a:cubicBezTo>
                                  <a:pt x="832" y="8728"/>
                                  <a:pt x="10229" y="0"/>
                                  <a:pt x="21542" y="0"/>
                                </a:cubicBezTo>
                                <a:cubicBezTo>
                                  <a:pt x="33471" y="0"/>
                                  <a:pt x="43142" y="9670"/>
                                  <a:pt x="43142" y="21600"/>
                                </a:cubicBezTo>
                                <a:lnTo>
                                  <a:pt x="21542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1" name="Arc 4376"/>
                        <wps:cNvSpPr>
                          <a:spLocks/>
                        </wps:cNvSpPr>
                        <wps:spPr bwMode="auto">
                          <a:xfrm flipH="1" flipV="1">
                            <a:off x="8332" y="13270"/>
                            <a:ext cx="789" cy="208"/>
                          </a:xfrm>
                          <a:custGeom>
                            <a:avLst/>
                            <a:gdLst>
                              <a:gd name="G0" fmla="+- 21313 0 0"/>
                              <a:gd name="G1" fmla="+- 21600 0 0"/>
                              <a:gd name="G2" fmla="+- 21600 0 0"/>
                              <a:gd name="T0" fmla="*/ 0 w 42913"/>
                              <a:gd name="T1" fmla="*/ 18089 h 21600"/>
                              <a:gd name="T2" fmla="*/ 42913 w 42913"/>
                              <a:gd name="T3" fmla="*/ 21600 h 21600"/>
                              <a:gd name="T4" fmla="*/ 21313 w 42913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913" h="21600" fill="none" extrusionOk="0">
                                <a:moveTo>
                                  <a:pt x="0" y="18089"/>
                                </a:moveTo>
                                <a:cubicBezTo>
                                  <a:pt x="1719" y="7655"/>
                                  <a:pt x="10738" y="0"/>
                                  <a:pt x="21313" y="0"/>
                                </a:cubicBezTo>
                                <a:cubicBezTo>
                                  <a:pt x="33242" y="0"/>
                                  <a:pt x="42913" y="9670"/>
                                  <a:pt x="42913" y="21600"/>
                                </a:cubicBezTo>
                              </a:path>
                              <a:path w="42913" h="21600" stroke="0" extrusionOk="0">
                                <a:moveTo>
                                  <a:pt x="0" y="18089"/>
                                </a:moveTo>
                                <a:cubicBezTo>
                                  <a:pt x="1719" y="7655"/>
                                  <a:pt x="10738" y="0"/>
                                  <a:pt x="21313" y="0"/>
                                </a:cubicBezTo>
                                <a:cubicBezTo>
                                  <a:pt x="33242" y="0"/>
                                  <a:pt x="42913" y="9670"/>
                                  <a:pt x="42913" y="21600"/>
                                </a:cubicBezTo>
                                <a:lnTo>
                                  <a:pt x="21313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2" name="Arc 4377"/>
                        <wps:cNvSpPr>
                          <a:spLocks/>
                        </wps:cNvSpPr>
                        <wps:spPr bwMode="auto">
                          <a:xfrm flipH="1" flipV="1">
                            <a:off x="7922" y="13244"/>
                            <a:ext cx="850" cy="22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89 w 43200"/>
                              <a:gd name="T1" fmla="*/ 23559 h 23559"/>
                              <a:gd name="T2" fmla="*/ 43200 w 43200"/>
                              <a:gd name="T3" fmla="*/ 21600 h 23559"/>
                              <a:gd name="T4" fmla="*/ 21600 w 43200"/>
                              <a:gd name="T5" fmla="*/ 21600 h 235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3559" fill="none" extrusionOk="0">
                                <a:moveTo>
                                  <a:pt x="89" y="23558"/>
                                </a:moveTo>
                                <a:cubicBezTo>
                                  <a:pt x="29" y="22907"/>
                                  <a:pt x="0" y="2225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199" y="9670"/>
                                  <a:pt x="43199" y="21599"/>
                                </a:cubicBezTo>
                              </a:path>
                              <a:path w="43200" h="23559" stroke="0" extrusionOk="0">
                                <a:moveTo>
                                  <a:pt x="89" y="23558"/>
                                </a:moveTo>
                                <a:cubicBezTo>
                                  <a:pt x="29" y="22907"/>
                                  <a:pt x="0" y="2225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199" y="9670"/>
                                  <a:pt x="43199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3" name="Arc 4378"/>
                        <wps:cNvSpPr>
                          <a:spLocks/>
                        </wps:cNvSpPr>
                        <wps:spPr bwMode="auto">
                          <a:xfrm flipH="1" flipV="1">
                            <a:off x="7521" y="13270"/>
                            <a:ext cx="1644" cy="397"/>
                          </a:xfrm>
                          <a:custGeom>
                            <a:avLst/>
                            <a:gdLst>
                              <a:gd name="G0" fmla="+- 21588 0 0"/>
                              <a:gd name="G1" fmla="+- 21600 0 0"/>
                              <a:gd name="G2" fmla="+- 21600 0 0"/>
                              <a:gd name="T0" fmla="*/ 0 w 43188"/>
                              <a:gd name="T1" fmla="*/ 20880 h 21600"/>
                              <a:gd name="T2" fmla="*/ 43188 w 43188"/>
                              <a:gd name="T3" fmla="*/ 21600 h 21600"/>
                              <a:gd name="T4" fmla="*/ 21588 w 43188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188" h="21600" fill="none" extrusionOk="0">
                                <a:moveTo>
                                  <a:pt x="0" y="20880"/>
                                </a:moveTo>
                                <a:cubicBezTo>
                                  <a:pt x="388" y="9237"/>
                                  <a:pt x="9938" y="0"/>
                                  <a:pt x="21588" y="0"/>
                                </a:cubicBezTo>
                                <a:cubicBezTo>
                                  <a:pt x="33517" y="0"/>
                                  <a:pt x="43188" y="9670"/>
                                  <a:pt x="43188" y="21600"/>
                                </a:cubicBezTo>
                              </a:path>
                              <a:path w="43188" h="21600" stroke="0" extrusionOk="0">
                                <a:moveTo>
                                  <a:pt x="0" y="20880"/>
                                </a:moveTo>
                                <a:cubicBezTo>
                                  <a:pt x="388" y="9237"/>
                                  <a:pt x="9938" y="0"/>
                                  <a:pt x="21588" y="0"/>
                                </a:cubicBezTo>
                                <a:cubicBezTo>
                                  <a:pt x="33517" y="0"/>
                                  <a:pt x="43188" y="9670"/>
                                  <a:pt x="43188" y="21600"/>
                                </a:cubicBezTo>
                                <a:lnTo>
                                  <a:pt x="2158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B0E5D66" id="Group 4361" o:spid="_x0000_s1625" style="width:109.05pt;height:71.2pt;mso-position-horizontal-relative:char;mso-position-vertical-relative:line" coordorigin="7252,12860" coordsize="2181,14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">
                <v:shape id="Arc 4362" o:spid="_x0000_s1626" style="position:absolute;left:7495;top:12860;width:1247;height:397;flip:x;visibility:visible;mso-wrap-style:square;v-text-anchor:top" coordsize="43200,21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" path="m,21734nfc,21689,,21644,,21600,,9670,9670,,21600,,33529,,43199,9670,43199,21599em,21734nsc,21689,,21644,,21600,,9670,9670,,21600,,33529,,43199,9670,43199,21599r-21599,1l,21734xe" filled="f">
                  <v:path arrowok="t" o:extrusionok="f" o:connecttype="custom" o:connectlocs="0,397;1247,395;624,395" o:connectangles="0,0,0"/>
                </v:shape>
                <v:line id="Line 4363" o:spid="_x0000_s1627" style="position:absolute;visibility:visible;mso-wrap-style:square" from="7534,13257" to="8725,13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"/>
                <v:oval id="Oval 4364" o:spid="_x0000_s1628" style="position:absolute;left:9117;top:13231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"/>
                <v:shape id="Text Box 4365" o:spid="_x0000_s1629" type="#_x0000_t202" style="position:absolute;left:7740;top:13179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" filled="f" stroked="f">
                  <v:textbox inset="0,0,0,0">
                    <w:txbxContent>
                      <w:p w14:paraId="564C5C89" w14:textId="77777777" w:rsidR="00CF41FD" w:rsidRPr="00BA05C1" w:rsidRDefault="00CF41FD" w:rsidP="00CF41FD">
                        <w:pPr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BA05C1">
                          <w:rPr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366" o:spid="_x0000_s1630" type="#_x0000_t202" style="position:absolute;left:7252;top:13088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" filled="f" stroked="f">
                  <v:textbox inset="0,0,0,0">
                    <w:txbxContent>
                      <w:p w14:paraId="31E39BD3" w14:textId="77777777" w:rsidR="00CF41FD" w:rsidRPr="00BA05C1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BA05C1">
                          <w:rPr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4367" o:spid="_x0000_s1631" type="#_x0000_t202" style="position:absolute;left:8178;top:13179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" filled="f" stroked="f">
                  <v:textbox inset="0,0,0,0">
                    <w:txbxContent>
                      <w:p w14:paraId="6ECAB7FA" w14:textId="77777777" w:rsidR="00CF41FD" w:rsidRPr="00BA05C1" w:rsidRDefault="00CF41FD" w:rsidP="00CF41FD">
                        <w:pPr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BA05C1">
                          <w:rPr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4368" o:spid="_x0000_s1632" type="#_x0000_t202" style="position:absolute;left:9206;top:13088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" filled="f" stroked="f">
                  <v:textbox inset="0,0,0,0">
                    <w:txbxContent>
                      <w:p w14:paraId="271E3B47" w14:textId="77777777" w:rsidR="00CF41FD" w:rsidRPr="00BA05C1" w:rsidRDefault="00CF41FD" w:rsidP="00CF41FD">
                        <w:pPr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BA05C1">
                          <w:rPr>
                            <w:sz w:val="18"/>
                            <w:szCs w:val="18"/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shape id="Text Box 4369" o:spid="_x0000_s1633" type="#_x0000_t202" style="position:absolute;left:8162;top:13972;width:51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" filled="f" stroked="f">
                  <v:textbox inset="0,0,0,0">
                    <w:txbxContent>
                      <w:p w14:paraId="781487BC" w14:textId="77777777" w:rsidR="00CF41FD" w:rsidRPr="00BA05C1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d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oval id="Oval 4370" o:spid="_x0000_s1634" style="position:absolute;left:8711;top:13231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"/>
                <v:oval id="Oval 4371" o:spid="_x0000_s1635" style="position:absolute;left:7484;top:13231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"/>
                <v:oval id="Oval 4372" o:spid="_x0000_s1636" style="position:absolute;left:7893;top:13231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"/>
                <v:oval id="Oval 4373" o:spid="_x0000_s1637" style="position:absolute;left:8302;top:13231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"/>
                <v:shape id="Text Box 4374" o:spid="_x0000_s1638" type="#_x0000_t202" style="position:absolute;left:8820;top:13088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" filled="f" stroked="f">
                  <v:textbox inset="0,0,0,0">
                    <w:txbxContent>
                      <w:p w14:paraId="3BAE5A8B" w14:textId="77777777" w:rsidR="00CF41FD" w:rsidRPr="00BA05C1" w:rsidRDefault="00CF41FD" w:rsidP="00CF41FD">
                        <w:pPr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BA05C1">
                          <w:rPr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Arc 4375" o:spid="_x0000_s1639" style="position:absolute;left:7534;top:13036;width:794;height:227;flip:x;visibility:visible;mso-wrap-style:square;v-text-anchor:top" coordsize="43142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" path="m,20011nfc832,8728,10229,,21542,,33471,,43142,9670,43142,21600em,20011nsc832,8728,10229,,21542,,33471,,43142,9670,43142,21600r-21600,l,20011xe" filled="f">
                  <v:path arrowok="t" o:extrusionok="f" o:connecttype="custom" o:connectlocs="0,210;794,227;396,227" o:connectangles="0,0,0"/>
                </v:shape>
                <v:shape id="Arc 4376" o:spid="_x0000_s1640" style="position:absolute;left:8332;top:13270;width:789;height:208;flip:x y;visibility:visible;mso-wrap-style:square;v-text-anchor:top" coordsize="42913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" path="m,18089nfc1719,7655,10738,,21313,,33242,,42913,9670,42913,21600em,18089nsc1719,7655,10738,,21313,,33242,,42913,9670,42913,21600r-21600,l,18089xe" filled="f">
                  <v:path arrowok="t" o:extrusionok="f" o:connecttype="custom" o:connectlocs="0,174;789,208;392,208" o:connectangles="0,0,0"/>
                </v:shape>
                <v:shape id="Arc 4377" o:spid="_x0000_s1641" style="position:absolute;left:7922;top:13244;width:850;height:227;flip:x y;visibility:visible;mso-wrap-style:square;v-text-anchor:top" coordsize="43200,23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" path="m89,23558nfc29,22907,,22254,,21600,,9670,9670,,21600,,33529,,43199,9670,43199,21599em89,23558nsc29,22907,,22254,,21600,,9670,9670,,21600,,33529,,43199,9670,43199,21599r-21599,1l89,23558xe" filled="f">
                  <v:path arrowok="t" o:extrusionok="f" o:connecttype="custom" o:connectlocs="2,227;850,208;425,208" o:connectangles="0,0,0"/>
                </v:shape>
                <v:shape id="Arc 4378" o:spid="_x0000_s1642" style="position:absolute;left:7521;top:13270;width:1644;height:397;flip:x y;visibility:visible;mso-wrap-style:square;v-text-anchor:top" coordsize="4318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" path="m,20880nfc388,9237,9938,,21588,,33517,,43188,9670,43188,21600em,20880nsc388,9237,9938,,21588,,33517,,43188,9670,43188,21600r-21600,l,20880xe" filled="f">
                  <v:path arrowok="t" o:extrusionok="f" o:connecttype="custom" o:connectlocs="0,384;1644,397;822,397" o:connectangles="0,0,0"/>
                </v:shape>
                <w10:anchorlock/>
              </v:group>
            </w:pict>
          </mc:Fallback>
        </mc:AlternateContent>
      </w:r>
    </w:p>
    <w:p w14:paraId="6A86A802" w14:textId="63771105" w:rsidR="00CF41FD" w:rsidRPr="00BA05C1" w:rsidRDefault="00CF41FD" w:rsidP="00A62883">
      <w:pPr>
        <w:ind w:left="419" w:hangingChars="233" w:hanging="419"/>
        <w:jc w:val="center"/>
        <w:rPr>
          <w:sz w:val="18"/>
          <w:szCs w:val="18"/>
        </w:rPr>
      </w:pPr>
      <w:r w:rsidRPr="00BA05C1">
        <w:rPr>
          <w:rFonts w:hAnsi="宋体"/>
          <w:sz w:val="18"/>
          <w:szCs w:val="18"/>
        </w:rPr>
        <w:t>图</w:t>
      </w:r>
      <w:r>
        <w:rPr>
          <w:rFonts w:hint="eastAsia"/>
          <w:sz w:val="18"/>
          <w:szCs w:val="18"/>
        </w:rPr>
        <w:t>7.</w:t>
      </w:r>
      <w:r>
        <w:rPr>
          <w:sz w:val="18"/>
          <w:szCs w:val="18"/>
        </w:rPr>
        <w:t>3</w:t>
      </w:r>
      <w:r w:rsidR="00A62883">
        <w:rPr>
          <w:sz w:val="18"/>
          <w:szCs w:val="18"/>
        </w:rPr>
        <w:t>0</w:t>
      </w:r>
    </w:p>
    <w:p w14:paraId="4AE84678" w14:textId="77777777" w:rsidR="00CF41FD" w:rsidRPr="00B5046A" w:rsidRDefault="00CF41FD" w:rsidP="00CF41FD">
      <w:pPr>
        <w:jc w:val="left"/>
        <w:rPr>
          <w:snapToGrid w:val="0"/>
          <w:kern w:val="0"/>
        </w:rPr>
      </w:pPr>
    </w:p>
    <w:p w14:paraId="4BE43918" w14:textId="77777777" w:rsidR="00CF41FD" w:rsidRPr="00B5046A" w:rsidRDefault="00CF41FD" w:rsidP="00A069A0">
      <w:pPr>
        <w:numPr>
          <w:ilvl w:val="0"/>
          <w:numId w:val="63"/>
        </w:numPr>
        <w:rPr>
          <w:snapToGrid w:val="0"/>
          <w:kern w:val="0"/>
        </w:rPr>
      </w:pPr>
      <w:r w:rsidRPr="00B5046A">
        <w:rPr>
          <w:snapToGrid w:val="0"/>
          <w:kern w:val="0"/>
        </w:rPr>
        <w:t>指出图</w:t>
      </w:r>
      <w:r w:rsidRPr="00B5046A">
        <w:rPr>
          <w:snapToGrid w:val="0"/>
          <w:kern w:val="0"/>
        </w:rPr>
        <w:t>7.</w:t>
      </w:r>
      <w:r>
        <w:rPr>
          <w:snapToGrid w:val="0"/>
          <w:kern w:val="0"/>
        </w:rPr>
        <w:t>32</w:t>
      </w:r>
      <w:r w:rsidRPr="00B5046A">
        <w:rPr>
          <w:snapToGrid w:val="0"/>
          <w:kern w:val="0"/>
        </w:rPr>
        <w:t>所示的两个图各有几个面</w:t>
      </w:r>
      <w:r w:rsidRPr="00B5046A">
        <w:rPr>
          <w:rFonts w:hint="eastAsia"/>
          <w:snapToGrid w:val="0"/>
          <w:kern w:val="0"/>
        </w:rPr>
        <w:t>，</w:t>
      </w:r>
      <w:r w:rsidRPr="00B5046A">
        <w:rPr>
          <w:snapToGrid w:val="0"/>
          <w:kern w:val="0"/>
        </w:rPr>
        <w:t>写出每个面的边界及次数。</w:t>
      </w:r>
    </w:p>
    <w:p w14:paraId="0D6F1CD9" w14:textId="77777777" w:rsidR="00CF41FD" w:rsidRDefault="00CF41FD" w:rsidP="00CF41FD">
      <w:pPr>
        <w:pStyle w:val="a4"/>
        <w:spacing w:line="240" w:lineRule="auto"/>
      </w:pPr>
      <w:r w:rsidRPr="00B5046A">
        <w:rPr>
          <w:noProof/>
        </w:rPr>
        <w:lastRenderedPageBreak/>
        <mc:AlternateContent>
          <mc:Choice Requires="wpg">
            <w:drawing>
              <wp:inline distT="0" distB="0" distL="0" distR="0" wp14:anchorId="47C4A4A2" wp14:editId="5DECA3E8">
                <wp:extent cx="3051175" cy="1430020"/>
                <wp:effectExtent l="0" t="0" r="15875" b="17780"/>
                <wp:docPr id="2427" name="Group 4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51175" cy="1430020"/>
                          <a:chOff x="2199" y="2464"/>
                          <a:chExt cx="4805" cy="2252"/>
                        </a:xfrm>
                      </wpg:grpSpPr>
                      <wps:wsp>
                        <wps:cNvPr id="3027" name="Text Box 4402"/>
                        <wps:cNvSpPr txBox="1">
                          <a:spLocks noChangeArrowheads="1"/>
                        </wps:cNvSpPr>
                        <wps:spPr bwMode="auto">
                          <a:xfrm>
                            <a:off x="5681" y="3029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74E9EC" w14:textId="77777777" w:rsidR="00CF41FD" w:rsidRPr="00BA05C1" w:rsidRDefault="00CF41FD" w:rsidP="00CF41F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45" name="Line 4419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9" y="2805"/>
                            <a:ext cx="397" cy="3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8" name="Arc 4380"/>
                        <wps:cNvSpPr>
                          <a:spLocks/>
                        </wps:cNvSpPr>
                        <wps:spPr bwMode="auto">
                          <a:xfrm flipH="1">
                            <a:off x="2199" y="2801"/>
                            <a:ext cx="900" cy="85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42896"/>
                              <a:gd name="T2" fmla="*/ 3611 w 21600"/>
                              <a:gd name="T3" fmla="*/ 42896 h 42896"/>
                              <a:gd name="T4" fmla="*/ 0 w 21600"/>
                              <a:gd name="T5" fmla="*/ 21600 h 428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2896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32135"/>
                                  <a:pt x="13998" y="41134"/>
                                  <a:pt x="3611" y="42896"/>
                                </a:cubicBezTo>
                              </a:path>
                              <a:path w="21600" h="42896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32135"/>
                                  <a:pt x="13998" y="41134"/>
                                  <a:pt x="3611" y="42896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0" name="Arc 4381"/>
                        <wps:cNvSpPr>
                          <a:spLocks/>
                        </wps:cNvSpPr>
                        <wps:spPr bwMode="auto">
                          <a:xfrm>
                            <a:off x="3138" y="2805"/>
                            <a:ext cx="901" cy="85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42967"/>
                              <a:gd name="T2" fmla="*/ 3163 w 21600"/>
                              <a:gd name="T3" fmla="*/ 42967 h 42967"/>
                              <a:gd name="T4" fmla="*/ 0 w 21600"/>
                              <a:gd name="T5" fmla="*/ 21600 h 429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2967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32307"/>
                                  <a:pt x="13755" y="41399"/>
                                  <a:pt x="3163" y="42967"/>
                                </a:cubicBezTo>
                              </a:path>
                              <a:path w="21600" h="42967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32307"/>
                                  <a:pt x="13755" y="41399"/>
                                  <a:pt x="3163" y="42967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1" name="Line 4382"/>
                        <wps:cNvCnPr>
                          <a:cxnSpLocks noChangeShapeType="1"/>
                        </wps:cNvCnPr>
                        <wps:spPr bwMode="auto">
                          <a:xfrm>
                            <a:off x="2520" y="3221"/>
                            <a:ext cx="11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8" name="Text Box 4383"/>
                        <wps:cNvSpPr txBox="1">
                          <a:spLocks noChangeArrowheads="1"/>
                        </wps:cNvSpPr>
                        <wps:spPr bwMode="auto">
                          <a:xfrm>
                            <a:off x="3979" y="4433"/>
                            <a:ext cx="1134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CEEE84" w14:textId="77777777" w:rsidR="00CF41FD" w:rsidRPr="00BA05C1" w:rsidRDefault="00CF41FD" w:rsidP="00CF41FD">
                              <w:pPr>
                                <w:jc w:val="center"/>
                              </w:pPr>
                              <w:r w:rsidRPr="00BA05C1">
                                <w:rPr>
                                  <w:rFonts w:hAnsi="宋体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7.3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09" name="Text Box 4384"/>
                        <wps:cNvSpPr txBox="1">
                          <a:spLocks noChangeArrowheads="1"/>
                        </wps:cNvSpPr>
                        <wps:spPr bwMode="auto">
                          <a:xfrm>
                            <a:off x="2993" y="4092"/>
                            <a:ext cx="51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23638A" w14:textId="77777777" w:rsidR="00CF41FD" w:rsidRPr="00BA05C1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10" name="Text Box 4385"/>
                        <wps:cNvSpPr txBox="1">
                          <a:spLocks noChangeArrowheads="1"/>
                        </wps:cNvSpPr>
                        <wps:spPr bwMode="auto">
                          <a:xfrm>
                            <a:off x="5739" y="4014"/>
                            <a:ext cx="51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975920" w14:textId="77777777" w:rsidR="00CF41FD" w:rsidRPr="00BA05C1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11" name="Line 4386"/>
                        <wps:cNvCnPr>
                          <a:cxnSpLocks noChangeShapeType="1"/>
                        </wps:cNvCnPr>
                        <wps:spPr bwMode="auto">
                          <a:xfrm flipH="1">
                            <a:off x="2520" y="2831"/>
                            <a:ext cx="567" cy="3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2" name="Oval 4387"/>
                        <wps:cNvSpPr>
                          <a:spLocks noChangeArrowheads="1"/>
                        </wps:cNvSpPr>
                        <wps:spPr bwMode="auto">
                          <a:xfrm>
                            <a:off x="2494" y="319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3" name="Text Box 4388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3029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9795FB" w14:textId="77777777" w:rsidR="00CF41FD" w:rsidRPr="00BA05C1" w:rsidRDefault="00CF41FD" w:rsidP="00CF41F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14" name="Text Box 4389"/>
                        <wps:cNvSpPr txBox="1">
                          <a:spLocks noChangeArrowheads="1"/>
                        </wps:cNvSpPr>
                        <wps:spPr bwMode="auto">
                          <a:xfrm>
                            <a:off x="2995" y="2490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BAAEC0" w14:textId="77777777" w:rsidR="00CF41FD" w:rsidRPr="00BA05C1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15" name="Text Box 4390"/>
                        <wps:cNvSpPr txBox="1">
                          <a:spLocks noChangeArrowheads="1"/>
                        </wps:cNvSpPr>
                        <wps:spPr bwMode="auto">
                          <a:xfrm>
                            <a:off x="2828" y="3663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5033CE" w14:textId="77777777" w:rsidR="00CF41FD" w:rsidRPr="00BA05C1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16" name="Oval 4391"/>
                        <wps:cNvSpPr>
                          <a:spLocks noChangeArrowheads="1"/>
                        </wps:cNvSpPr>
                        <wps:spPr bwMode="auto">
                          <a:xfrm>
                            <a:off x="3266" y="361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7" name="Text Box 4392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3663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62AAC7" w14:textId="77777777" w:rsidR="00CF41FD" w:rsidRPr="00BA05C1" w:rsidRDefault="00CF41FD" w:rsidP="00CF41F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18" name="Oval 4393"/>
                        <wps:cNvSpPr>
                          <a:spLocks noChangeArrowheads="1"/>
                        </wps:cNvSpPr>
                        <wps:spPr bwMode="auto">
                          <a:xfrm>
                            <a:off x="3072" y="278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9" name="Line 439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123" y="2818"/>
                            <a:ext cx="567" cy="3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0" name="Line 4395"/>
                        <wps:cNvCnPr>
                          <a:cxnSpLocks noChangeShapeType="1"/>
                        </wps:cNvCnPr>
                        <wps:spPr bwMode="auto">
                          <a:xfrm flipH="1">
                            <a:off x="3292" y="3227"/>
                            <a:ext cx="397" cy="3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1" name="Line 439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535" y="3240"/>
                            <a:ext cx="397" cy="3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2" name="Oval 4397"/>
                        <wps:cNvSpPr>
                          <a:spLocks noChangeArrowheads="1"/>
                        </wps:cNvSpPr>
                        <wps:spPr bwMode="auto">
                          <a:xfrm>
                            <a:off x="2919" y="361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3" name="Text Box 4398"/>
                        <wps:cNvSpPr txBox="1">
                          <a:spLocks noChangeArrowheads="1"/>
                        </wps:cNvSpPr>
                        <wps:spPr bwMode="auto">
                          <a:xfrm>
                            <a:off x="3780" y="3029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CCB14C" w14:textId="77777777" w:rsidR="00CF41FD" w:rsidRPr="00BA05C1" w:rsidRDefault="00CF41FD" w:rsidP="00CF41F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24" name="Oval 4399"/>
                        <wps:cNvSpPr>
                          <a:spLocks noChangeArrowheads="1"/>
                        </wps:cNvSpPr>
                        <wps:spPr bwMode="auto">
                          <a:xfrm>
                            <a:off x="3676" y="319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5" name="Line 4400"/>
                        <wps:cNvCnPr>
                          <a:cxnSpLocks noChangeShapeType="1"/>
                        </wps:cNvCnPr>
                        <wps:spPr bwMode="auto">
                          <a:xfrm>
                            <a:off x="6287" y="2805"/>
                            <a:ext cx="0" cy="3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6" name="Oval 4401"/>
                        <wps:cNvSpPr>
                          <a:spLocks noChangeArrowheads="1"/>
                        </wps:cNvSpPr>
                        <wps:spPr bwMode="auto">
                          <a:xfrm>
                            <a:off x="5835" y="319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8" name="Text Box 4403"/>
                        <wps:cNvSpPr txBox="1">
                          <a:spLocks noChangeArrowheads="1"/>
                        </wps:cNvSpPr>
                        <wps:spPr bwMode="auto">
                          <a:xfrm>
                            <a:off x="6185" y="2464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E29502" w14:textId="77777777" w:rsidR="00CF41FD" w:rsidRPr="00BA05C1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29" name="Text Box 4404"/>
                        <wps:cNvSpPr txBox="1">
                          <a:spLocks noChangeArrowheads="1"/>
                        </wps:cNvSpPr>
                        <wps:spPr bwMode="auto">
                          <a:xfrm>
                            <a:off x="6169" y="3663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F34F20" w14:textId="77777777" w:rsidR="00CF41FD" w:rsidRPr="00BA05C1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30" name="Oval 4405"/>
                        <wps:cNvSpPr>
                          <a:spLocks noChangeArrowheads="1"/>
                        </wps:cNvSpPr>
                        <wps:spPr bwMode="auto">
                          <a:xfrm>
                            <a:off x="6261" y="3193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31" name="Text Box 4406"/>
                        <wps:cNvSpPr txBox="1">
                          <a:spLocks noChangeArrowheads="1"/>
                        </wps:cNvSpPr>
                        <wps:spPr bwMode="auto">
                          <a:xfrm>
                            <a:off x="6352" y="3029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B7587F" w14:textId="77777777" w:rsidR="00CF41FD" w:rsidRPr="00BA05C1" w:rsidRDefault="00CF41FD" w:rsidP="00CF41F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33" name="Oval 4407"/>
                        <wps:cNvSpPr>
                          <a:spLocks noChangeArrowheads="1"/>
                        </wps:cNvSpPr>
                        <wps:spPr bwMode="auto">
                          <a:xfrm>
                            <a:off x="6262" y="2761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34" name="Line 4408"/>
                        <wps:cNvCnPr>
                          <a:cxnSpLocks noChangeShapeType="1"/>
                        </wps:cNvCnPr>
                        <wps:spPr bwMode="auto">
                          <a:xfrm flipH="1">
                            <a:off x="6300" y="3227"/>
                            <a:ext cx="397" cy="3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5" name="Line 440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876" y="3240"/>
                            <a:ext cx="397" cy="3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6" name="Oval 4410"/>
                        <wps:cNvSpPr>
                          <a:spLocks noChangeArrowheads="1"/>
                        </wps:cNvSpPr>
                        <wps:spPr bwMode="auto">
                          <a:xfrm>
                            <a:off x="6260" y="361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37" name="Text Box 4411"/>
                        <wps:cNvSpPr txBox="1">
                          <a:spLocks noChangeArrowheads="1"/>
                        </wps:cNvSpPr>
                        <wps:spPr bwMode="auto">
                          <a:xfrm>
                            <a:off x="6777" y="3029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D4FA25" w14:textId="77777777" w:rsidR="00CF41FD" w:rsidRPr="00BA05C1" w:rsidRDefault="00CF41FD" w:rsidP="00CF41F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38" name="Oval 4412"/>
                        <wps:cNvSpPr>
                          <a:spLocks noChangeArrowheads="1"/>
                        </wps:cNvSpPr>
                        <wps:spPr bwMode="auto">
                          <a:xfrm>
                            <a:off x="6673" y="319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39" name="Line 4413"/>
                        <wps:cNvCnPr>
                          <a:cxnSpLocks noChangeShapeType="1"/>
                        </wps:cNvCnPr>
                        <wps:spPr bwMode="auto">
                          <a:xfrm flipH="1">
                            <a:off x="5876" y="2805"/>
                            <a:ext cx="397" cy="3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0" name="Line 441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300" y="2805"/>
                            <a:ext cx="397" cy="3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1" name="Oval 4415"/>
                        <wps:cNvSpPr>
                          <a:spLocks noChangeArrowheads="1"/>
                        </wps:cNvSpPr>
                        <wps:spPr bwMode="auto">
                          <a:xfrm>
                            <a:off x="4988" y="319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42" name="Text Box 4416"/>
                        <wps:cNvSpPr txBox="1">
                          <a:spLocks noChangeArrowheads="1"/>
                        </wps:cNvSpPr>
                        <wps:spPr bwMode="auto">
                          <a:xfrm>
                            <a:off x="4834" y="3029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ADDE63" w14:textId="77777777" w:rsidR="00CF41FD" w:rsidRPr="00BA05C1" w:rsidRDefault="00CF41FD" w:rsidP="00CF41F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43" name="Text Box 4417"/>
                        <wps:cNvSpPr txBox="1">
                          <a:spLocks noChangeArrowheads="1"/>
                        </wps:cNvSpPr>
                        <wps:spPr bwMode="auto">
                          <a:xfrm>
                            <a:off x="5338" y="2464"/>
                            <a:ext cx="22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CEC654" w14:textId="77777777" w:rsidR="00CF41FD" w:rsidRPr="00BA05C1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56D6"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44" name="Oval 4418"/>
                        <wps:cNvSpPr>
                          <a:spLocks noChangeArrowheads="1"/>
                        </wps:cNvSpPr>
                        <wps:spPr bwMode="auto">
                          <a:xfrm>
                            <a:off x="5415" y="2761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46" name="Line 442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453" y="2805"/>
                            <a:ext cx="397" cy="3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7C4A4A2" id="Group 4379" o:spid="_x0000_s1643" style="width:240.25pt;height:112.6pt;mso-position-horizontal-relative:char;mso-position-vertical-relative:line" coordorigin="2199,2464" coordsize="4805,22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">
                <v:shape id="Text Box 4402" o:spid="_x0000_s1644" type="#_x0000_t202" style="position:absolute;left:5681;top:3029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" filled="f" stroked="f">
                  <v:textbox inset="0,0,0,0">
                    <w:txbxContent>
                      <w:p w14:paraId="3174E9EC" w14:textId="77777777" w:rsidR="00CF41FD" w:rsidRPr="00BA05C1" w:rsidRDefault="00CF41FD" w:rsidP="00CF41FD">
                        <w:pPr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line id="Line 4419" o:spid="_x0000_s1645" style="position:absolute;flip:x;visibility:visible;mso-wrap-style:square" from="5029,2805" to="5426,3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"/>
                <v:shape id="Arc 4380" o:spid="_x0000_s1646" style="position:absolute;left:2199;top:2801;width:900;height:850;flip:x;visibility:visible;mso-wrap-style:square;v-text-anchor:top" coordsize="21600,428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" path="m,nfc11929,,21600,9670,21600,21600v,10535,-7602,19534,-17989,21296em,nsc11929,,21600,9670,21600,21600v,10535,-7602,19534,-17989,21296l,21600,,xe" filled="f">
                  <v:path arrowok="t" o:extrusionok="f" o:connecttype="custom" o:connectlocs="0,0;150,850;0,428" o:connectangles="0,0,0"/>
                </v:shape>
                <v:shape id="Arc 4381" o:spid="_x0000_s1647" style="position:absolute;left:3138;top:2805;width:901;height:850;visibility:visible;mso-wrap-style:square;v-text-anchor:top" coordsize="21600,42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" path="m,nfc11929,,21600,9670,21600,21600v,10707,-7845,19799,-18437,21367em,nsc11929,,21600,9670,21600,21600v,10707,-7845,19799,-18437,21367l,21600,,xe" filled="f">
                  <v:path arrowok="t" o:extrusionok="f" o:connecttype="custom" o:connectlocs="0,0;132,850;0,427" o:connectangles="0,0,0"/>
                </v:shape>
                <v:line id="Line 4382" o:spid="_x0000_s1648" style="position:absolute;visibility:visible;mso-wrap-style:square" from="2520,3221" to="3711,3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"/>
                <v:shape id="Text Box 4383" o:spid="_x0000_s1649" type="#_x0000_t202" style="position:absolute;left:3979;top:4433;width:113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" filled="f" stroked="f">
                  <v:textbox inset="0,0,0,0">
                    <w:txbxContent>
                      <w:p w14:paraId="1ECEEE84" w14:textId="77777777" w:rsidR="00CF41FD" w:rsidRPr="00BA05C1" w:rsidRDefault="00CF41FD" w:rsidP="00CF41FD">
                        <w:pPr>
                          <w:jc w:val="center"/>
                        </w:pPr>
                        <w:r w:rsidRPr="00BA05C1">
                          <w:rPr>
                            <w:rFonts w:hAnsi="宋体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sz w:val="18"/>
                            <w:szCs w:val="18"/>
                          </w:rPr>
                          <w:t>7.32</w:t>
                        </w:r>
                      </w:p>
                    </w:txbxContent>
                  </v:textbox>
                </v:shape>
                <v:shape id="Text Box 4384" o:spid="_x0000_s1650" type="#_x0000_t202" style="position:absolute;left:2993;top:4092;width:51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" filled="f" stroked="f">
                  <v:textbox inset="0,0,0,0">
                    <w:txbxContent>
                      <w:p w14:paraId="5523638A" w14:textId="77777777" w:rsidR="00CF41FD" w:rsidRPr="00BA05C1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Text Box 4385" o:spid="_x0000_s1651" type="#_x0000_t202" style="position:absolute;left:5739;top:4014;width:51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" filled="f" stroked="f">
                  <v:textbox inset="0,0,0,0">
                    <w:txbxContent>
                      <w:p w14:paraId="47975920" w14:textId="77777777" w:rsidR="00CF41FD" w:rsidRPr="00BA05C1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b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line id="Line 4386" o:spid="_x0000_s1652" style="position:absolute;flip:x;visibility:visible;mso-wrap-style:square" from="2520,2831" to="3087,3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"/>
                <v:oval id="Oval 4387" o:spid="_x0000_s1653" style="position:absolute;left:2494;top:319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"/>
                <v:shape id="Text Box 4388" o:spid="_x0000_s1654" type="#_x0000_t202" style="position:absolute;left:2340;top:3029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" filled="f" stroked="f">
                  <v:textbox inset="0,0,0,0">
                    <w:txbxContent>
                      <w:p w14:paraId="6B9795FB" w14:textId="77777777" w:rsidR="00CF41FD" w:rsidRPr="00BA05C1" w:rsidRDefault="00CF41FD" w:rsidP="00CF41FD">
                        <w:pPr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4389" o:spid="_x0000_s1655" type="#_x0000_t202" style="position:absolute;left:2995;top:2490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" filled="f" stroked="f">
                  <v:textbox inset="0,0,0,0">
                    <w:txbxContent>
                      <w:p w14:paraId="0DBAAEC0" w14:textId="77777777" w:rsidR="00CF41FD" w:rsidRPr="00BA05C1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4390" o:spid="_x0000_s1656" type="#_x0000_t202" style="position:absolute;left:2828;top:3663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" filled="f" stroked="f">
                  <v:textbox inset="0,0,0,0">
                    <w:txbxContent>
                      <w:p w14:paraId="0D5033CE" w14:textId="77777777" w:rsidR="00CF41FD" w:rsidRPr="00BA05C1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oval id="Oval 4391" o:spid="_x0000_s1657" style="position:absolute;left:3266;top:361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"/>
                <v:shape id="Text Box 4392" o:spid="_x0000_s1658" type="#_x0000_t202" style="position:absolute;left:3240;top:3663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" filled="f" stroked="f">
                  <v:textbox inset="0,0,0,0">
                    <w:txbxContent>
                      <w:p w14:paraId="2A62AAC7" w14:textId="77777777" w:rsidR="00CF41FD" w:rsidRPr="00BA05C1" w:rsidRDefault="00CF41FD" w:rsidP="00CF41FD">
                        <w:pPr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oval id="Oval 4393" o:spid="_x0000_s1659" style="position:absolute;left:3072;top:278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"/>
                <v:line id="Line 4394" o:spid="_x0000_s1660" style="position:absolute;flip:x y;visibility:visible;mso-wrap-style:square" from="3123,2818" to="3690,3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"/>
                <v:line id="Line 4395" o:spid="_x0000_s1661" style="position:absolute;flip:x;visibility:visible;mso-wrap-style:square" from="3292,3227" to="3689,3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"/>
                <v:line id="Line 4396" o:spid="_x0000_s1662" style="position:absolute;flip:x y;visibility:visible;mso-wrap-style:square" from="2535,3240" to="2932,3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"/>
                <v:oval id="Oval 4397" o:spid="_x0000_s1663" style="position:absolute;left:2919;top:361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"/>
                <v:shape id="Text Box 4398" o:spid="_x0000_s1664" type="#_x0000_t202" style="position:absolute;left:3780;top:3029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" filled="f" stroked="f">
                  <v:textbox inset="0,0,0,0">
                    <w:txbxContent>
                      <w:p w14:paraId="3FCCB14C" w14:textId="77777777" w:rsidR="00CF41FD" w:rsidRPr="00BA05C1" w:rsidRDefault="00CF41FD" w:rsidP="00CF41FD">
                        <w:pPr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oval id="Oval 4399" o:spid="_x0000_s1665" style="position:absolute;left:3676;top:319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"/>
                <v:line id="Line 4400" o:spid="_x0000_s1666" style="position:absolute;visibility:visible;mso-wrap-style:square" from="6287,2805" to="6287,3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fDLyAAAAN0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"/>
                <v:oval id="Oval 4401" o:spid="_x0000_s1667" style="position:absolute;left:5835;top:319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"/>
                <v:shape id="Text Box 4403" o:spid="_x0000_s1668" type="#_x0000_t202" style="position:absolute;left:6185;top:2464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" filled="f" stroked="f">
                  <v:textbox inset="0,0,0,0">
                    <w:txbxContent>
                      <w:p w14:paraId="50E29502" w14:textId="77777777" w:rsidR="00CF41FD" w:rsidRPr="00BA05C1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4404" o:spid="_x0000_s1669" type="#_x0000_t202" style="position:absolute;left:6169;top:3663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" filled="f" stroked="f">
                  <v:textbox inset="0,0,0,0">
                    <w:txbxContent>
                      <w:p w14:paraId="5AF34F20" w14:textId="77777777" w:rsidR="00CF41FD" w:rsidRPr="00BA05C1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shape>
                <v:oval id="Oval 4405" o:spid="_x0000_s1670" style="position:absolute;left:6261;top:319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"/>
                <v:shape id="Text Box 4406" o:spid="_x0000_s1671" type="#_x0000_t202" style="position:absolute;left:6352;top:3029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" filled="f" stroked="f">
                  <v:textbox inset="0,0,0,0">
                    <w:txbxContent>
                      <w:p w14:paraId="0DB7587F" w14:textId="77777777" w:rsidR="00CF41FD" w:rsidRPr="00BA05C1" w:rsidRDefault="00CF41FD" w:rsidP="00CF41FD">
                        <w:pPr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oval id="Oval 4407" o:spid="_x0000_s1672" style="position:absolute;left:6262;top:2761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"/>
                <v:line id="Line 4408" o:spid="_x0000_s1673" style="position:absolute;flip:x;visibility:visible;mso-wrap-style:square" from="6300,3227" to="6697,3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"/>
                <v:line id="Line 4409" o:spid="_x0000_s1674" style="position:absolute;flip:x y;visibility:visible;mso-wrap-style:square" from="5876,3240" to="6273,3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"/>
                <v:oval id="Oval 4410" o:spid="_x0000_s1675" style="position:absolute;left:6260;top:361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"/>
                <v:shape id="Text Box 4411" o:spid="_x0000_s1676" type="#_x0000_t202" style="position:absolute;left:6777;top:3029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" filled="f" stroked="f">
                  <v:textbox inset="0,0,0,0">
                    <w:txbxContent>
                      <w:p w14:paraId="74D4FA25" w14:textId="77777777" w:rsidR="00CF41FD" w:rsidRPr="00BA05C1" w:rsidRDefault="00CF41FD" w:rsidP="00CF41FD">
                        <w:pPr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shape>
                <v:oval id="Oval 4412" o:spid="_x0000_s1677" style="position:absolute;left:6673;top:319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"/>
                <v:line id="Line 4413" o:spid="_x0000_s1678" style="position:absolute;flip:x;visibility:visible;mso-wrap-style:square" from="5876,2805" to="6273,3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"/>
                <v:line id="Line 4414" o:spid="_x0000_s1679" style="position:absolute;flip:x y;visibility:visible;mso-wrap-style:square" from="6300,2805" to="6697,3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"/>
                <v:oval id="Oval 4415" o:spid="_x0000_s1680" style="position:absolute;left:4988;top:319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"/>
                <v:shape id="Text Box 4416" o:spid="_x0000_s1681" type="#_x0000_t202" style="position:absolute;left:4834;top:3029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" filled="f" stroked="f">
                  <v:textbox inset="0,0,0,0">
                    <w:txbxContent>
                      <w:p w14:paraId="2BADDE63" w14:textId="77777777" w:rsidR="00CF41FD" w:rsidRPr="00BA05C1" w:rsidRDefault="00CF41FD" w:rsidP="00CF41FD">
                        <w:pPr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4417" o:spid="_x0000_s1682" type="#_x0000_t202" style="position:absolute;left:5338;top:2464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" filled="f" stroked="f">
                  <v:textbox inset="0,0,0,0">
                    <w:txbxContent>
                      <w:p w14:paraId="58CEC654" w14:textId="77777777" w:rsidR="00CF41FD" w:rsidRPr="00BA05C1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B56D6">
                          <w:rPr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oval id="Oval 4418" o:spid="_x0000_s1683" style="position:absolute;left:5415;top:2761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"/>
                <v:line id="Line 4420" o:spid="_x0000_s1684" style="position:absolute;flip:x y;visibility:visible;mso-wrap-style:square" from="5453,2805" to="5850,3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"/>
                <w10:anchorlock/>
              </v:group>
            </w:pict>
          </mc:Fallback>
        </mc:AlternateContent>
      </w:r>
    </w:p>
    <w:p w14:paraId="3E8B956B" w14:textId="77777777" w:rsidR="00CF41FD" w:rsidRPr="003F676A" w:rsidRDefault="00CF41FD" w:rsidP="00CF41FD">
      <w:pPr>
        <w:rPr>
          <w:noProof/>
          <w:snapToGrid w:val="0"/>
          <w:kern w:val="0"/>
        </w:rPr>
      </w:pPr>
    </w:p>
    <w:p w14:paraId="0BF00C8E" w14:textId="77777777" w:rsidR="00CF41FD" w:rsidRPr="00B5046A" w:rsidRDefault="00CF41FD" w:rsidP="00A069A0">
      <w:pPr>
        <w:numPr>
          <w:ilvl w:val="0"/>
          <w:numId w:val="64"/>
        </w:numPr>
        <w:rPr>
          <w:snapToGrid w:val="0"/>
          <w:kern w:val="0"/>
        </w:rPr>
      </w:pPr>
      <w:r w:rsidRPr="00B5046A">
        <w:rPr>
          <w:snapToGrid w:val="0"/>
          <w:kern w:val="0"/>
        </w:rPr>
        <w:t>试证明图</w:t>
      </w:r>
      <w:r w:rsidRPr="00B5046A">
        <w:rPr>
          <w:snapToGrid w:val="0"/>
          <w:kern w:val="0"/>
        </w:rPr>
        <w:t>7.</w:t>
      </w:r>
      <w:r>
        <w:rPr>
          <w:snapToGrid w:val="0"/>
          <w:kern w:val="0"/>
        </w:rPr>
        <w:t>34</w:t>
      </w:r>
      <w:r w:rsidRPr="00B5046A">
        <w:rPr>
          <w:snapToGrid w:val="0"/>
          <w:kern w:val="0"/>
        </w:rPr>
        <w:t>所示的两个图均为非平面图。</w:t>
      </w:r>
    </w:p>
    <w:p w14:paraId="131E5F88" w14:textId="77777777" w:rsidR="00CF41FD" w:rsidRDefault="00CF41FD" w:rsidP="00CF41FD">
      <w:pPr>
        <w:pStyle w:val="a4"/>
        <w:spacing w:line="240" w:lineRule="auto"/>
      </w:pPr>
      <w:r w:rsidRPr="00B5046A">
        <w:rPr>
          <w:noProof/>
        </w:rPr>
        <mc:AlternateContent>
          <mc:Choice Requires="wpg">
            <w:drawing>
              <wp:inline distT="0" distB="0" distL="0" distR="0" wp14:anchorId="7013DDA3" wp14:editId="58909279">
                <wp:extent cx="885825" cy="1376680"/>
                <wp:effectExtent l="0" t="0" r="9525" b="13970"/>
                <wp:docPr id="2373" name="Group 4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85825" cy="1376680"/>
                          <a:chOff x="5580" y="8031"/>
                          <a:chExt cx="1395" cy="2168"/>
                        </a:xfrm>
                      </wpg:grpSpPr>
                      <wps:wsp>
                        <wps:cNvPr id="2374" name="Text Box 4422"/>
                        <wps:cNvSpPr txBox="1">
                          <a:spLocks noChangeArrowheads="1"/>
                        </wps:cNvSpPr>
                        <wps:spPr bwMode="auto">
                          <a:xfrm>
                            <a:off x="5658" y="9916"/>
                            <a:ext cx="1134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007D37" w14:textId="77777777" w:rsidR="00CF41FD" w:rsidRPr="00BA05C1" w:rsidRDefault="00CF41FD" w:rsidP="00CF41F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BA05C1">
                                <w:rPr>
                                  <w:rFonts w:hAnsi="宋体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snapToGrid w:val="0"/>
                                  <w:kern w:val="0"/>
                                  <w:sz w:val="18"/>
                                  <w:szCs w:val="18"/>
                                </w:rPr>
                                <w:t>7.3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375" name="Group 4423"/>
                        <wpg:cNvGrpSpPr>
                          <a:grpSpLocks/>
                        </wpg:cNvGrpSpPr>
                        <wpg:grpSpPr bwMode="auto">
                          <a:xfrm>
                            <a:off x="5580" y="8031"/>
                            <a:ext cx="1395" cy="1885"/>
                            <a:chOff x="7855" y="8226"/>
                            <a:chExt cx="1395" cy="1885"/>
                          </a:xfrm>
                        </wpg:grpSpPr>
                        <wps:wsp>
                          <wps:cNvPr id="2376" name="Line 44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933" y="9149"/>
                              <a:ext cx="850" cy="28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7" name="Line 44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28" y="8564"/>
                              <a:ext cx="850" cy="8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8" name="Line 442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946" y="8564"/>
                              <a:ext cx="850" cy="8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9" name="Rectangle 4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8224" y="8556"/>
                              <a:ext cx="567" cy="56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0" name="Oval 4428"/>
                          <wps:cNvSpPr>
                            <a:spLocks noChangeArrowheads="1"/>
                          </wps:cNvSpPr>
                          <wps:spPr bwMode="auto">
                            <a:xfrm>
                              <a:off x="7899" y="9417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1" name="Text Box 44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55" y="9422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EB7800" w14:textId="77777777" w:rsidR="00CF41FD" w:rsidRPr="00BA05C1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BA05C1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82" name="Text Box 44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28" y="9799"/>
                              <a:ext cx="51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E00743" w14:textId="77777777" w:rsidR="00CF41FD" w:rsidRPr="00BA05C1" w:rsidRDefault="00CF41FD" w:rsidP="00CF41FD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83" name="Oval 4431"/>
                          <wps:cNvSpPr>
                            <a:spLocks noChangeArrowheads="1"/>
                          </wps:cNvSpPr>
                          <wps:spPr bwMode="auto">
                            <a:xfrm>
                              <a:off x="9067" y="9417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4" name="Text Box 44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23" y="9422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1D0522" w14:textId="77777777" w:rsidR="00CF41FD" w:rsidRPr="00BA05C1" w:rsidRDefault="00CF41FD" w:rsidP="00CF41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BA05C1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85" name="Text Box 44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47" y="8226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CB99D2" w14:textId="77777777" w:rsidR="00CF41FD" w:rsidRPr="00BA05C1" w:rsidRDefault="00CF41FD" w:rsidP="00CF41FD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BA05C1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86" name="Oval 4434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6" y="8523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7" name="Text Box 44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72" y="8226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6CAB8F" w14:textId="77777777" w:rsidR="00CF41FD" w:rsidRPr="00BA05C1" w:rsidRDefault="00CF41FD" w:rsidP="00CF41FD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BA05C1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88" name="Oval 4436"/>
                          <wps:cNvSpPr>
                            <a:spLocks noChangeArrowheads="1"/>
                          </wps:cNvSpPr>
                          <wps:spPr bwMode="auto">
                            <a:xfrm>
                              <a:off x="8770" y="8523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9" name="Oval 4437"/>
                          <wps:cNvSpPr>
                            <a:spLocks noChangeArrowheads="1"/>
                          </wps:cNvSpPr>
                          <wps:spPr bwMode="auto">
                            <a:xfrm>
                              <a:off x="8194" y="9105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0" name="Oval 4438"/>
                          <wps:cNvSpPr>
                            <a:spLocks noChangeArrowheads="1"/>
                          </wps:cNvSpPr>
                          <wps:spPr bwMode="auto">
                            <a:xfrm>
                              <a:off x="8758" y="9105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1" name="Text Box 44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49" y="9074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560C1C" w14:textId="77777777" w:rsidR="00CF41FD" w:rsidRPr="00BA05C1" w:rsidRDefault="00CF41FD" w:rsidP="00CF41FD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BA05C1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92" name="Text Box 44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72" y="9074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EA704F" w14:textId="77777777" w:rsidR="00CF41FD" w:rsidRPr="00BA05C1" w:rsidRDefault="00CF41FD" w:rsidP="00CF41FD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BA05C1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93" name="Oval 4441"/>
                          <wps:cNvSpPr>
                            <a:spLocks noChangeArrowheads="1"/>
                          </wps:cNvSpPr>
                          <wps:spPr bwMode="auto">
                            <a:xfrm>
                              <a:off x="8481" y="882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4" name="Text Box 44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03" y="8512"/>
                              <a:ext cx="227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0C4815" w14:textId="77777777" w:rsidR="00CF41FD" w:rsidRPr="00BA05C1" w:rsidRDefault="00CF41FD" w:rsidP="00CF41FD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B56D6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BA05C1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95" name="Line 44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920" y="8577"/>
                              <a:ext cx="283" cy="8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96" name="Line 44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07" y="8577"/>
                              <a:ext cx="283" cy="8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97" name="Line 44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26" y="9139"/>
                              <a:ext cx="850" cy="28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013DDA3" id="Group 4421" o:spid="_x0000_s1685" style="width:69.75pt;height:108.4pt;mso-position-horizontal-relative:char;mso-position-vertical-relative:line" coordorigin="5580,8031" coordsize="1395,21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">
                <v:shape id="Text Box 4422" o:spid="_x0000_s1686" type="#_x0000_t202" style="position:absolute;left:5658;top:9916;width:113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" filled="f" stroked="f">
                  <v:textbox inset="0,0,0,0">
                    <w:txbxContent>
                      <w:p w14:paraId="1B007D37" w14:textId="77777777" w:rsidR="00CF41FD" w:rsidRPr="00BA05C1" w:rsidRDefault="00CF41FD" w:rsidP="00CF41F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BA05C1">
                          <w:rPr>
                            <w:rFonts w:hAnsi="宋体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snapToGrid w:val="0"/>
                            <w:kern w:val="0"/>
                            <w:sz w:val="18"/>
                            <w:szCs w:val="18"/>
                          </w:rPr>
                          <w:t>7.34</w:t>
                        </w:r>
                      </w:p>
                    </w:txbxContent>
                  </v:textbox>
                </v:shape>
                <v:group id="Group 4423" o:spid="_x0000_s1687" style="position:absolute;left:5580;top:8031;width:1395;height:1885" coordorigin="7855,8226" coordsize="1395,1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KXr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BxNx/B8E56AXDwAAAD//wMAUEsBAi0AFAAGAAgAAAAhANvh9svuAAAAhQEAABMAAAAAAAAA&#10;AAAAAAAAAAAAAFtDb250ZW50X1R5cGVzXS54bWxQSwECLQAUAAYACAAAACEAWvQsW78AAAAVAQAA&#10;CwAAAAAAAAAAAAAAAAAfAQAAX3JlbHMvLnJlbHNQSwECLQAUAAYACAAAACEAhaSl68YAAADdAAAA&#10;DwAAAAAAAAAAAAAAAAAHAgAAZHJzL2Rvd25yZXYueG1sUEsFBgAAAAADAAMAtwAAAPoCAAAAAA==&#10;">
                  <v:line id="Line 4424" o:spid="_x0000_s1688" style="position:absolute;flip:y;visibility:visible;mso-wrap-style:square" from="7933,9149" to="8783,9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"/>
                  <v:line id="Line 4425" o:spid="_x0000_s1689" style="position:absolute;visibility:visible;mso-wrap-style:square" from="8228,8564" to="9078,9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"/>
                  <v:line id="Line 4426" o:spid="_x0000_s1690" style="position:absolute;flip:x;visibility:visible;mso-wrap-style:square" from="7946,8564" to="8796,9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"/>
                  <v:rect id="Rectangle 4427" o:spid="_x0000_s1691" style="position:absolute;left:8224;top:8556;width:56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" filled="f"/>
                  <v:oval id="Oval 4428" o:spid="_x0000_s1692" style="position:absolute;left:7899;top:941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"/>
                  <v:shape id="Text Box 4429" o:spid="_x0000_s1693" type="#_x0000_t202" style="position:absolute;left:7855;top:9422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" filled="f" stroked="f">
                    <v:textbox inset="0,0,0,0">
                      <w:txbxContent>
                        <w:p w14:paraId="61EB7800" w14:textId="77777777" w:rsidR="00CF41FD" w:rsidRPr="00BA05C1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BA05C1">
                            <w:rPr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430" o:spid="_x0000_s1694" type="#_x0000_t202" style="position:absolute;left:8228;top:9799;width:51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" filled="f" stroked="f">
                    <v:textbox inset="0,0,0,0">
                      <w:txbxContent>
                        <w:p w14:paraId="19E00743" w14:textId="77777777" w:rsidR="00CF41FD" w:rsidRPr="00BA05C1" w:rsidRDefault="00CF41FD" w:rsidP="00CF41FD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b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oval id="Oval 4431" o:spid="_x0000_s1695" style="position:absolute;left:9067;top:941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"/>
                  <v:shape id="Text Box 4432" o:spid="_x0000_s1696" type="#_x0000_t202" style="position:absolute;left:9023;top:9422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" filled="f" stroked="f">
                    <v:textbox inset="0,0,0,0">
                      <w:txbxContent>
                        <w:p w14:paraId="421D0522" w14:textId="77777777" w:rsidR="00CF41FD" w:rsidRPr="00BA05C1" w:rsidRDefault="00CF41FD" w:rsidP="00CF41F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BA05C1">
                            <w:rPr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4433" o:spid="_x0000_s1697" type="#_x0000_t202" style="position:absolute;left:8147;top:8226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" filled="f" stroked="f">
                    <v:textbox inset="0,0,0,0">
                      <w:txbxContent>
                        <w:p w14:paraId="28CB99D2" w14:textId="77777777" w:rsidR="00CF41FD" w:rsidRPr="00BA05C1" w:rsidRDefault="00CF41FD" w:rsidP="00CF41FD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BA05C1">
                            <w:rPr>
                              <w:sz w:val="18"/>
                              <w:szCs w:val="18"/>
                              <w:vertAlign w:val="subscript"/>
                            </w:rPr>
                            <w:t>5</w:t>
                          </w:r>
                        </w:p>
                      </w:txbxContent>
                    </v:textbox>
                  </v:shape>
                  <v:oval id="Oval 4434" o:spid="_x0000_s1698" style="position:absolute;left:8206;top:852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"/>
                  <v:shape id="Text Box 4435" o:spid="_x0000_s1699" type="#_x0000_t202" style="position:absolute;left:8672;top:8226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" filled="f" stroked="f">
                    <v:textbox inset="0,0,0,0">
                      <w:txbxContent>
                        <w:p w14:paraId="0D6CAB8F" w14:textId="77777777" w:rsidR="00CF41FD" w:rsidRPr="00BA05C1" w:rsidRDefault="00CF41FD" w:rsidP="00CF41FD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BA05C1">
                            <w:rPr>
                              <w:sz w:val="18"/>
                              <w:szCs w:val="18"/>
                              <w:vertAlign w:val="subscript"/>
                            </w:rPr>
                            <w:t>6</w:t>
                          </w:r>
                        </w:p>
                      </w:txbxContent>
                    </v:textbox>
                  </v:shape>
                  <v:oval id="Oval 4436" o:spid="_x0000_s1700" style="position:absolute;left:8770;top:852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"/>
                  <v:oval id="Oval 4437" o:spid="_x0000_s1701" style="position:absolute;left:8194;top:910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"/>
                  <v:oval id="Oval 4438" o:spid="_x0000_s1702" style="position:absolute;left:8758;top:910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"/>
                  <v:shape id="Text Box 4439" o:spid="_x0000_s1703" type="#_x0000_t202" style="position:absolute;left:8149;top:9074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" filled="f" stroked="f">
                    <v:textbox inset="0,0,0,0">
                      <w:txbxContent>
                        <w:p w14:paraId="63560C1C" w14:textId="77777777" w:rsidR="00CF41FD" w:rsidRPr="00BA05C1" w:rsidRDefault="00CF41FD" w:rsidP="00CF41FD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BA05C1">
                            <w:rPr>
                              <w:sz w:val="18"/>
                              <w:szCs w:val="18"/>
                              <w:vertAlign w:val="subscript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4440" o:spid="_x0000_s1704" type="#_x0000_t202" style="position:absolute;left:8672;top:9074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" filled="f" stroked="f">
                    <v:textbox inset="0,0,0,0">
                      <w:txbxContent>
                        <w:p w14:paraId="73EA704F" w14:textId="77777777" w:rsidR="00CF41FD" w:rsidRPr="00BA05C1" w:rsidRDefault="00CF41FD" w:rsidP="00CF41FD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BA05C1">
                            <w:rPr>
                              <w:sz w:val="18"/>
                              <w:szCs w:val="18"/>
                              <w:vertAlign w:val="subscript"/>
                            </w:rPr>
                            <w:t>7</w:t>
                          </w:r>
                        </w:p>
                      </w:txbxContent>
                    </v:textbox>
                  </v:shape>
                  <v:oval id="Oval 4441" o:spid="_x0000_s1705" style="position:absolute;left:8481;top:882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"/>
                  <v:shape id="Text Box 4442" o:spid="_x0000_s1706" type="#_x0000_t202" style="position:absolute;left:8403;top:8512;width:22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" filled="f" stroked="f">
                    <v:textbox inset="0,0,0,0">
                      <w:txbxContent>
                        <w:p w14:paraId="470C4815" w14:textId="77777777" w:rsidR="00CF41FD" w:rsidRPr="00BA05C1" w:rsidRDefault="00CF41FD" w:rsidP="00CF41FD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4B56D6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BA05C1">
                            <w:rPr>
                              <w:sz w:val="18"/>
                              <w:szCs w:val="18"/>
                              <w:vertAlign w:val="subscript"/>
                            </w:rPr>
                            <w:t>6</w:t>
                          </w:r>
                        </w:p>
                      </w:txbxContent>
                    </v:textbox>
                  </v:shape>
                  <v:line id="Line 4443" o:spid="_x0000_s1707" style="position:absolute;flip:x;visibility:visible;mso-wrap-style:square" from="7920,8577" to="8203,9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"/>
                  <v:line id="Line 4444" o:spid="_x0000_s1708" style="position:absolute;visibility:visible;mso-wrap-style:square" from="8807,8577" to="9090,9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j2exwAAAN0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8mabw/yY+ATn/AwAA//8DAFBLAQItABQABgAIAAAAIQDb4fbL7gAAAIUBAAATAAAAAAAA&#10;AAAAAAAAAAAAAABbQ29udGVudF9UeXBlc10ueG1sUEsBAi0AFAAGAAgAAAAhAFr0LFu/AAAAFQEA&#10;AAsAAAAAAAAAAAAAAAAAHwEAAF9yZWxzLy5yZWxzUEsBAi0AFAAGAAgAAAAhAJFOPZ7HAAAA3QAA&#10;AA8AAAAAAAAAAAAAAAAABwIAAGRycy9kb3ducmV2LnhtbFBLBQYAAAAAAwADALcAAAD7AgAAAAA=&#10;"/>
                  <v:line id="Line 4445" o:spid="_x0000_s1709" style="position:absolute;visibility:visible;mso-wrap-style:square" from="8226,9139" to="9076,9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"/>
                </v:group>
                <w10:anchorlock/>
              </v:group>
            </w:pict>
          </mc:Fallback>
        </mc:AlternateContent>
      </w:r>
    </w:p>
    <w:p w14:paraId="0A65D740" w14:textId="77777777" w:rsidR="00CF41FD" w:rsidRPr="003F676A" w:rsidRDefault="00CF41FD" w:rsidP="00CF41FD">
      <w:pPr>
        <w:rPr>
          <w:snapToGrid w:val="0"/>
          <w:kern w:val="0"/>
        </w:rPr>
      </w:pPr>
    </w:p>
    <w:p w14:paraId="7FFF5A42" w14:textId="77777777" w:rsidR="00CF41FD" w:rsidRDefault="00CF41FD" w:rsidP="00A069A0">
      <w:pPr>
        <w:numPr>
          <w:ilvl w:val="0"/>
          <w:numId w:val="65"/>
        </w:numPr>
        <w:rPr>
          <w:snapToGrid w:val="0"/>
          <w:kern w:val="0"/>
        </w:rPr>
      </w:pPr>
      <w:r w:rsidRPr="00B5046A">
        <w:rPr>
          <w:snapToGrid w:val="0"/>
          <w:kern w:val="0"/>
        </w:rPr>
        <w:t>证明在简单平面图中，有</w:t>
      </w:r>
      <w:r w:rsidRPr="00B5046A">
        <w:rPr>
          <w:snapToGrid w:val="0"/>
          <w:kern w:val="0"/>
        </w:rPr>
        <w:t>r</w:t>
      </w:r>
      <w:r w:rsidRPr="00B5046A">
        <w:rPr>
          <w:rFonts w:ascii="宋体" w:hAnsi="宋体" w:hint="eastAsia"/>
        </w:rPr>
        <w:t>≤</w:t>
      </w:r>
      <w:r w:rsidRPr="00B5046A">
        <w:rPr>
          <w:snapToGrid w:val="0"/>
          <w:kern w:val="0"/>
        </w:rPr>
        <w:t>2n</w:t>
      </w:r>
      <w:r w:rsidRPr="00B5046A">
        <w:t>－</w:t>
      </w:r>
      <w:r w:rsidRPr="00B5046A">
        <w:rPr>
          <w:snapToGrid w:val="0"/>
          <w:kern w:val="0"/>
        </w:rPr>
        <w:t>4</w:t>
      </w:r>
      <w:r w:rsidRPr="00B5046A">
        <w:rPr>
          <w:snapToGrid w:val="0"/>
          <w:kern w:val="0"/>
        </w:rPr>
        <w:t>。这里</w:t>
      </w:r>
      <w:r w:rsidRPr="00B5046A">
        <w:rPr>
          <w:snapToGrid w:val="0"/>
          <w:kern w:val="0"/>
        </w:rPr>
        <w:t>r</w:t>
      </w:r>
      <w:r w:rsidRPr="00B5046A">
        <w:rPr>
          <w:snapToGrid w:val="0"/>
          <w:kern w:val="0"/>
        </w:rPr>
        <w:t>、</w:t>
      </w:r>
      <w:r w:rsidRPr="00B5046A">
        <w:rPr>
          <w:snapToGrid w:val="0"/>
          <w:kern w:val="0"/>
        </w:rPr>
        <w:t>n</w:t>
      </w:r>
      <w:r w:rsidRPr="00B5046A">
        <w:rPr>
          <w:snapToGrid w:val="0"/>
          <w:kern w:val="0"/>
        </w:rPr>
        <w:t>分别为该图的面数和结点数</w:t>
      </w:r>
      <w:r>
        <w:rPr>
          <w:rFonts w:hint="eastAsia"/>
          <w:snapToGrid w:val="0"/>
          <w:kern w:val="0"/>
        </w:rPr>
        <w:t>（</w:t>
      </w:r>
      <w:r>
        <w:rPr>
          <w:rFonts w:hint="eastAsia"/>
          <w:snapToGrid w:val="0"/>
          <w:kern w:val="0"/>
        </w:rPr>
        <w:t>n</w:t>
      </w:r>
      <w:r>
        <w:rPr>
          <w:rFonts w:ascii="黑体" w:eastAsia="黑体" w:hAnsi="黑体" w:hint="eastAsia"/>
          <w:snapToGrid w:val="0"/>
          <w:kern w:val="0"/>
        </w:rPr>
        <w:t>≥</w:t>
      </w:r>
      <w:r>
        <w:rPr>
          <w:rFonts w:hint="eastAsia"/>
          <w:snapToGrid w:val="0"/>
          <w:kern w:val="0"/>
        </w:rPr>
        <w:t>3</w:t>
      </w:r>
      <w:r>
        <w:rPr>
          <w:rFonts w:hint="eastAsia"/>
          <w:snapToGrid w:val="0"/>
          <w:kern w:val="0"/>
        </w:rPr>
        <w:t>）</w:t>
      </w:r>
      <w:r w:rsidRPr="00B5046A">
        <w:rPr>
          <w:snapToGrid w:val="0"/>
          <w:kern w:val="0"/>
        </w:rPr>
        <w:t>。</w:t>
      </w:r>
    </w:p>
    <w:p w14:paraId="1FEE5CA8" w14:textId="16654D8F" w:rsidR="00113D47" w:rsidRPr="00CF41FD" w:rsidRDefault="00113D47" w:rsidP="00113D47">
      <w:pPr>
        <w:ind w:firstLine="422"/>
      </w:pPr>
    </w:p>
    <w:p w14:paraId="475D2716" w14:textId="5BB16369" w:rsidR="00113D47" w:rsidRDefault="00113D47" w:rsidP="00113D47">
      <w:pPr>
        <w:ind w:firstLine="422"/>
      </w:pPr>
    </w:p>
    <w:p w14:paraId="3F3FACFA" w14:textId="08DBDA00" w:rsidR="00113D47" w:rsidRDefault="00113D47" w:rsidP="00113D47">
      <w:pPr>
        <w:ind w:firstLine="422"/>
      </w:pPr>
    </w:p>
    <w:p w14:paraId="7546EA0B" w14:textId="3C8DA31B" w:rsidR="00113D47" w:rsidRDefault="00113D47" w:rsidP="00113D47">
      <w:pPr>
        <w:ind w:firstLine="422"/>
      </w:pPr>
    </w:p>
    <w:p w14:paraId="20B70712" w14:textId="28970339" w:rsidR="00113D47" w:rsidRDefault="00113D47" w:rsidP="00113D47">
      <w:pPr>
        <w:ind w:firstLine="422"/>
      </w:pPr>
    </w:p>
    <w:p w14:paraId="446378B3" w14:textId="371A4072" w:rsidR="00113D47" w:rsidRDefault="00113D47" w:rsidP="00113D47">
      <w:pPr>
        <w:ind w:firstLine="422"/>
      </w:pPr>
    </w:p>
    <w:p w14:paraId="052731F4" w14:textId="4BB41DA1" w:rsidR="00113D47" w:rsidRDefault="00113D47" w:rsidP="00113D47">
      <w:pPr>
        <w:ind w:firstLine="422"/>
      </w:pPr>
    </w:p>
    <w:p w14:paraId="57E187F9" w14:textId="022A372C" w:rsidR="00113D47" w:rsidRDefault="00113D47" w:rsidP="00113D47">
      <w:pPr>
        <w:ind w:firstLine="422"/>
      </w:pPr>
    </w:p>
    <w:p w14:paraId="2893530D" w14:textId="36E5D8D1" w:rsidR="00113D47" w:rsidRDefault="00113D47" w:rsidP="00113D47">
      <w:pPr>
        <w:ind w:firstLine="422"/>
      </w:pPr>
    </w:p>
    <w:p w14:paraId="2ABB9229" w14:textId="78E2E643" w:rsidR="00113D47" w:rsidRDefault="00113D47" w:rsidP="00113D47">
      <w:pPr>
        <w:ind w:firstLine="422"/>
      </w:pPr>
    </w:p>
    <w:p w14:paraId="33A8A176" w14:textId="6746EEED" w:rsidR="00113D47" w:rsidRDefault="00113D47" w:rsidP="00113D47">
      <w:pPr>
        <w:ind w:firstLine="422"/>
      </w:pPr>
    </w:p>
    <w:p w14:paraId="2748E9BE" w14:textId="333BEA3A" w:rsidR="00113D47" w:rsidRDefault="00113D47" w:rsidP="00113D47">
      <w:pPr>
        <w:ind w:firstLine="422"/>
      </w:pPr>
    </w:p>
    <w:p w14:paraId="1C95827F" w14:textId="2EBC0A4B" w:rsidR="00113D47" w:rsidRDefault="00113D47" w:rsidP="00113D47">
      <w:pPr>
        <w:ind w:firstLine="422"/>
      </w:pPr>
    </w:p>
    <w:p w14:paraId="7EE3B602" w14:textId="00CA77F8" w:rsidR="00113D47" w:rsidRDefault="00113D47" w:rsidP="00113D47">
      <w:pPr>
        <w:ind w:firstLine="422"/>
      </w:pPr>
    </w:p>
    <w:p w14:paraId="726927B4" w14:textId="47251097" w:rsidR="00113D47" w:rsidRDefault="00113D47" w:rsidP="00113D47">
      <w:pPr>
        <w:ind w:firstLine="422"/>
      </w:pPr>
    </w:p>
    <w:p w14:paraId="73FA3AF5" w14:textId="77777777" w:rsidR="00113D47" w:rsidRPr="00E21BBE" w:rsidRDefault="00113D47" w:rsidP="00113D47">
      <w:pPr>
        <w:ind w:firstLine="422"/>
        <w:rPr>
          <w:rFonts w:hint="eastAsia"/>
        </w:rPr>
      </w:pPr>
    </w:p>
    <w:sectPr w:rsidR="00113D47" w:rsidRPr="00E21BBE" w:rsidSect="00C96DDC">
      <w:pgSz w:w="11906" w:h="16838" w:code="9"/>
      <w:pgMar w:top="1134" w:right="1701" w:bottom="1134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DE4D41" w14:textId="77777777" w:rsidR="00A069A0" w:rsidRDefault="00A069A0" w:rsidP="00744829">
      <w:r>
        <w:separator/>
      </w:r>
    </w:p>
  </w:endnote>
  <w:endnote w:type="continuationSeparator" w:id="0">
    <w:p w14:paraId="4D748E1A" w14:textId="77777777" w:rsidR="00A069A0" w:rsidRDefault="00A069A0" w:rsidP="007448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E-BX">
    <w:altName w:val="Cambria"/>
    <w:panose1 w:val="00000000000000000000"/>
    <w:charset w:val="00"/>
    <w:family w:val="roman"/>
    <w:notTrueType/>
    <w:pitch w:val="default"/>
  </w:font>
  <w:font w:name="E-BZ">
    <w:altName w:val="Cambria"/>
    <w:panose1 w:val="00000000000000000000"/>
    <w:charset w:val="00"/>
    <w:family w:val="roman"/>
    <w:notTrueType/>
    <w:pitch w:val="default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楷体_GB2312">
    <w:charset w:val="86"/>
    <w:family w:val="modern"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crosoft Yi Baiti">
    <w:panose1 w:val="03000500000000000000"/>
    <w:charset w:val="00"/>
    <w:family w:val="script"/>
    <w:pitch w:val="variable"/>
    <w:sig w:usb0="80000003" w:usb1="00010402" w:usb2="00080002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56BBA9" w14:textId="77777777" w:rsidR="00A069A0" w:rsidRDefault="00A069A0" w:rsidP="00744829">
      <w:r>
        <w:separator/>
      </w:r>
    </w:p>
  </w:footnote>
  <w:footnote w:type="continuationSeparator" w:id="0">
    <w:p w14:paraId="66EC4E68" w14:textId="77777777" w:rsidR="00A069A0" w:rsidRDefault="00A069A0" w:rsidP="0074482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8FB95A" w14:textId="32ED091D" w:rsidR="009F29C7" w:rsidRDefault="00A069A0">
    <w:pPr>
      <w:pStyle w:val="af1"/>
    </w:pPr>
    <w:sdt>
      <w:sdtPr>
        <w:rPr>
          <w:rFonts w:hint="eastAsia"/>
        </w:rPr>
        <w:id w:val="1889453164"/>
        <w:docPartObj>
          <w:docPartGallery w:val="Watermarks"/>
          <w:docPartUnique/>
        </w:docPartObj>
      </w:sdtPr>
      <w:sdtEndPr/>
      <w:sdtContent>
        <w:r>
          <w:pict w14:anchorId="4772E458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614410658" o:spid="_x0000_s1025" type="#_x0000_t136" style="position:absolute;left:0;text-align:left;margin-left:0;margin-top:0;width:544.85pt;height:54.45pt;rotation:315;z-index:-251658752;mso-position-horizontal:center;mso-position-horizontal-relative:margin;mso-position-vertical:center;mso-position-vertical-relative:margin" o:allowincell="f" fillcolor="silver" stroked="f">
              <v:fill opacity=".5"/>
              <v:textpath style="font-family:&quot;华文行楷&quot;;font-size:1pt" string="电子科技大学信息与软件工程学院"/>
              <w10:wrap anchorx="margin" anchory="margin"/>
            </v:shape>
          </w:pict>
        </w:r>
      </w:sdtContent>
    </w:sdt>
    <w:r w:rsidR="004B431B">
      <w:rPr>
        <w:rFonts w:hint="eastAsia"/>
      </w:rPr>
      <w:t>离散数学</w:t>
    </w:r>
    <w:r w:rsidR="009F29C7">
      <w:rPr>
        <w:rFonts w:hint="eastAsia"/>
      </w:rPr>
      <w:t>作业</w:t>
    </w:r>
    <w:r w:rsidR="009174D4">
      <w:rPr>
        <w:rFonts w:hint="eastAsia"/>
      </w:rPr>
      <w:t>题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25"/>
    <w:multiLevelType w:val="multilevel"/>
    <w:tmpl w:val="C2469DE6"/>
    <w:lvl w:ilvl="0">
      <w:start w:val="1"/>
      <w:numFmt w:val="decimal"/>
      <w:lvlText w:val="%1．"/>
      <w:lvlJc w:val="left"/>
      <w:pPr>
        <w:tabs>
          <w:tab w:val="num" w:pos="1023"/>
        </w:tabs>
        <w:ind w:left="1023" w:hanging="360"/>
      </w:pPr>
      <w:rPr>
        <w:rFonts w:hint="default"/>
        <w:lang w:val="fr-FR"/>
      </w:rPr>
    </w:lvl>
    <w:lvl w:ilvl="1">
      <w:start w:val="1"/>
      <w:numFmt w:val="lowerLetter"/>
      <w:lvlText w:val="%2)"/>
      <w:lvlJc w:val="left"/>
      <w:pPr>
        <w:tabs>
          <w:tab w:val="num" w:pos="1503"/>
        </w:tabs>
        <w:ind w:left="1503" w:hanging="420"/>
      </w:pPr>
    </w:lvl>
    <w:lvl w:ilvl="2">
      <w:start w:val="1"/>
      <w:numFmt w:val="lowerRoman"/>
      <w:lvlText w:val="%3."/>
      <w:lvlJc w:val="right"/>
      <w:pPr>
        <w:tabs>
          <w:tab w:val="num" w:pos="1923"/>
        </w:tabs>
        <w:ind w:left="1923" w:hanging="420"/>
      </w:pPr>
    </w:lvl>
    <w:lvl w:ilvl="3">
      <w:start w:val="1"/>
      <w:numFmt w:val="decimal"/>
      <w:lvlText w:val="%4."/>
      <w:lvlJc w:val="left"/>
      <w:pPr>
        <w:tabs>
          <w:tab w:val="num" w:pos="2343"/>
        </w:tabs>
        <w:ind w:left="2343" w:hanging="420"/>
      </w:pPr>
    </w:lvl>
    <w:lvl w:ilvl="4">
      <w:start w:val="1"/>
      <w:numFmt w:val="lowerLetter"/>
      <w:lvlText w:val="%5)"/>
      <w:lvlJc w:val="left"/>
      <w:pPr>
        <w:tabs>
          <w:tab w:val="num" w:pos="2763"/>
        </w:tabs>
        <w:ind w:left="2763" w:hanging="420"/>
      </w:pPr>
    </w:lvl>
    <w:lvl w:ilvl="5">
      <w:start w:val="1"/>
      <w:numFmt w:val="lowerRoman"/>
      <w:lvlText w:val="%6."/>
      <w:lvlJc w:val="right"/>
      <w:pPr>
        <w:tabs>
          <w:tab w:val="num" w:pos="3183"/>
        </w:tabs>
        <w:ind w:left="3183" w:hanging="420"/>
      </w:pPr>
    </w:lvl>
    <w:lvl w:ilvl="6">
      <w:start w:val="1"/>
      <w:numFmt w:val="decimal"/>
      <w:lvlText w:val="%7."/>
      <w:lvlJc w:val="left"/>
      <w:pPr>
        <w:tabs>
          <w:tab w:val="num" w:pos="3603"/>
        </w:tabs>
        <w:ind w:left="3603" w:hanging="420"/>
      </w:pPr>
    </w:lvl>
    <w:lvl w:ilvl="7">
      <w:start w:val="1"/>
      <w:numFmt w:val="lowerLetter"/>
      <w:lvlText w:val="%8)"/>
      <w:lvlJc w:val="left"/>
      <w:pPr>
        <w:tabs>
          <w:tab w:val="num" w:pos="4023"/>
        </w:tabs>
        <w:ind w:left="4023" w:hanging="420"/>
      </w:pPr>
    </w:lvl>
    <w:lvl w:ilvl="8">
      <w:start w:val="1"/>
      <w:numFmt w:val="lowerRoman"/>
      <w:lvlText w:val="%9."/>
      <w:lvlJc w:val="right"/>
      <w:pPr>
        <w:tabs>
          <w:tab w:val="num" w:pos="4443"/>
        </w:tabs>
        <w:ind w:left="4443" w:hanging="420"/>
      </w:pPr>
    </w:lvl>
  </w:abstractNum>
  <w:abstractNum w:abstractNumId="1" w15:restartNumberingAfterBreak="0">
    <w:nsid w:val="016F350A"/>
    <w:multiLevelType w:val="multilevel"/>
    <w:tmpl w:val="DF7E80D6"/>
    <w:lvl w:ilvl="0">
      <w:start w:val="13"/>
      <w:numFmt w:val="decimal"/>
      <w:lvlText w:val="%1."/>
      <w:lvlJc w:val="left"/>
      <w:pPr>
        <w:tabs>
          <w:tab w:val="num" w:pos="369"/>
        </w:tabs>
        <w:ind w:left="562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hint="eastAsia"/>
      </w:rPr>
    </w:lvl>
  </w:abstractNum>
  <w:abstractNum w:abstractNumId="2" w15:restartNumberingAfterBreak="0">
    <w:nsid w:val="01E257FF"/>
    <w:multiLevelType w:val="multilevel"/>
    <w:tmpl w:val="8DBE1C96"/>
    <w:lvl w:ilvl="0">
      <w:start w:val="21"/>
      <w:numFmt w:val="decimal"/>
      <w:lvlText w:val="%1."/>
      <w:lvlJc w:val="left"/>
      <w:pPr>
        <w:tabs>
          <w:tab w:val="num" w:pos="369"/>
        </w:tabs>
        <w:ind w:left="562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hint="eastAsia"/>
      </w:rPr>
    </w:lvl>
  </w:abstractNum>
  <w:abstractNum w:abstractNumId="3" w15:restartNumberingAfterBreak="0">
    <w:nsid w:val="027912C9"/>
    <w:multiLevelType w:val="multilevel"/>
    <w:tmpl w:val="BAF0326E"/>
    <w:lvl w:ilvl="0">
      <w:start w:val="29"/>
      <w:numFmt w:val="decimal"/>
      <w:lvlText w:val="%1."/>
      <w:lvlJc w:val="left"/>
      <w:pPr>
        <w:tabs>
          <w:tab w:val="num" w:pos="369"/>
        </w:tabs>
        <w:ind w:left="562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hint="eastAsia"/>
      </w:rPr>
    </w:lvl>
  </w:abstractNum>
  <w:abstractNum w:abstractNumId="4" w15:restartNumberingAfterBreak="0">
    <w:nsid w:val="04834C7A"/>
    <w:multiLevelType w:val="hybridMultilevel"/>
    <w:tmpl w:val="3530CAB4"/>
    <w:lvl w:ilvl="0" w:tplc="62C0FBB6">
      <w:start w:val="20"/>
      <w:numFmt w:val="decimal"/>
      <w:lvlText w:val="%1."/>
      <w:lvlJc w:val="left"/>
      <w:pPr>
        <w:ind w:left="56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7BA1329"/>
    <w:multiLevelType w:val="multilevel"/>
    <w:tmpl w:val="A2344422"/>
    <w:lvl w:ilvl="0">
      <w:start w:val="12"/>
      <w:numFmt w:val="decimal"/>
      <w:lvlText w:val="%1．"/>
      <w:lvlJc w:val="left"/>
      <w:pPr>
        <w:tabs>
          <w:tab w:val="num" w:pos="851"/>
        </w:tabs>
        <w:ind w:left="1191" w:hanging="340"/>
      </w:pPr>
      <w:rPr>
        <w:rFonts w:ascii="Times New Roman" w:hAnsi="Times New Roman" w:cs="Times New Roman" w:hint="default"/>
        <w:b w:val="0"/>
      </w:rPr>
    </w:lvl>
    <w:lvl w:ilvl="1">
      <w:start w:val="18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6" w15:restartNumberingAfterBreak="0">
    <w:nsid w:val="0B085A46"/>
    <w:multiLevelType w:val="hybridMultilevel"/>
    <w:tmpl w:val="FB1CF8D8"/>
    <w:lvl w:ilvl="0" w:tplc="1C2C2698">
      <w:start w:val="40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0EE8195F"/>
    <w:multiLevelType w:val="hybridMultilevel"/>
    <w:tmpl w:val="1B026C86"/>
    <w:lvl w:ilvl="0" w:tplc="07AEDD2E">
      <w:start w:val="27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0EEB6DE6"/>
    <w:multiLevelType w:val="hybridMultilevel"/>
    <w:tmpl w:val="D26055CC"/>
    <w:lvl w:ilvl="0" w:tplc="FB5EE630">
      <w:start w:val="17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10AD610C"/>
    <w:multiLevelType w:val="hybridMultilevel"/>
    <w:tmpl w:val="8A22B29E"/>
    <w:lvl w:ilvl="0" w:tplc="18C6C3CE">
      <w:start w:val="5"/>
      <w:numFmt w:val="decimal"/>
      <w:lvlText w:val="%1."/>
      <w:lvlJc w:val="left"/>
      <w:pPr>
        <w:tabs>
          <w:tab w:val="num" w:pos="562"/>
        </w:tabs>
        <w:ind w:left="56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13BC4818"/>
    <w:multiLevelType w:val="hybridMultilevel"/>
    <w:tmpl w:val="25323796"/>
    <w:lvl w:ilvl="0" w:tplc="9D7050C0">
      <w:start w:val="5"/>
      <w:numFmt w:val="decimal"/>
      <w:lvlText w:val="%1."/>
      <w:lvlJc w:val="left"/>
      <w:pPr>
        <w:ind w:left="56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13E150E4"/>
    <w:multiLevelType w:val="hybridMultilevel"/>
    <w:tmpl w:val="188ACC84"/>
    <w:lvl w:ilvl="0" w:tplc="48508F2C">
      <w:start w:val="14"/>
      <w:numFmt w:val="decimal"/>
      <w:lvlText w:val="%1．"/>
      <w:lvlJc w:val="left"/>
      <w:pPr>
        <w:tabs>
          <w:tab w:val="num" w:pos="2204"/>
        </w:tabs>
        <w:ind w:left="2204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150D3ECE"/>
    <w:multiLevelType w:val="hybridMultilevel"/>
    <w:tmpl w:val="71C653CC"/>
    <w:lvl w:ilvl="0" w:tplc="23DAD86C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17CF09BB"/>
    <w:multiLevelType w:val="multilevel"/>
    <w:tmpl w:val="4CF0F904"/>
    <w:lvl w:ilvl="0">
      <w:start w:val="27"/>
      <w:numFmt w:val="decimal"/>
      <w:lvlText w:val="%1．"/>
      <w:lvlJc w:val="left"/>
      <w:pPr>
        <w:tabs>
          <w:tab w:val="num" w:pos="851"/>
        </w:tabs>
        <w:ind w:left="1191" w:hanging="340"/>
      </w:pPr>
      <w:rPr>
        <w:rFonts w:ascii="Times New Roman" w:hAnsi="Times New Roman" w:cs="Times New Roman" w:hint="default"/>
        <w:b w:val="0"/>
      </w:rPr>
    </w:lvl>
    <w:lvl w:ilvl="1">
      <w:start w:val="18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14" w15:restartNumberingAfterBreak="0">
    <w:nsid w:val="18BA59B0"/>
    <w:multiLevelType w:val="hybridMultilevel"/>
    <w:tmpl w:val="7D34C142"/>
    <w:lvl w:ilvl="0" w:tplc="9FCE25BE">
      <w:start w:val="1"/>
      <w:numFmt w:val="decimal"/>
      <w:lvlText w:val="%1．"/>
      <w:lvlJc w:val="left"/>
      <w:pPr>
        <w:tabs>
          <w:tab w:val="num" w:pos="2204"/>
        </w:tabs>
        <w:ind w:left="2204" w:hanging="360"/>
      </w:pPr>
      <w:rPr>
        <w:rFonts w:ascii="Times New Roman" w:hAnsi="Times New Roman" w:cs="Times New Roman" w:hint="default"/>
        <w:b w:val="0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18E548A3"/>
    <w:multiLevelType w:val="hybridMultilevel"/>
    <w:tmpl w:val="C16E2246"/>
    <w:lvl w:ilvl="0" w:tplc="3D00A80C">
      <w:start w:val="48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1B4C5EAE"/>
    <w:multiLevelType w:val="hybridMultilevel"/>
    <w:tmpl w:val="FF04DC7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1C046B58"/>
    <w:multiLevelType w:val="hybridMultilevel"/>
    <w:tmpl w:val="DCC8A2E6"/>
    <w:lvl w:ilvl="0" w:tplc="49686AB6">
      <w:start w:val="3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1C6D2A5A"/>
    <w:multiLevelType w:val="hybridMultilevel"/>
    <w:tmpl w:val="17C08244"/>
    <w:lvl w:ilvl="0" w:tplc="3E0EFDE4">
      <w:start w:val="45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1DE80D5A"/>
    <w:multiLevelType w:val="multilevel"/>
    <w:tmpl w:val="9AA88740"/>
    <w:lvl w:ilvl="0">
      <w:start w:val="16"/>
      <w:numFmt w:val="decimal"/>
      <w:lvlText w:val="%1．"/>
      <w:lvlJc w:val="left"/>
      <w:pPr>
        <w:tabs>
          <w:tab w:val="num" w:pos="851"/>
        </w:tabs>
        <w:ind w:left="1191" w:hanging="340"/>
      </w:pPr>
      <w:rPr>
        <w:rFonts w:ascii="Times New Roman" w:hAnsi="Times New Roman" w:cs="Times New Roman" w:hint="default"/>
        <w:b w:val="0"/>
      </w:rPr>
    </w:lvl>
    <w:lvl w:ilvl="1">
      <w:start w:val="18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20" w15:restartNumberingAfterBreak="0">
    <w:nsid w:val="1FEE321D"/>
    <w:multiLevelType w:val="hybridMultilevel"/>
    <w:tmpl w:val="805EFD9E"/>
    <w:lvl w:ilvl="0" w:tplc="7E2604A8">
      <w:start w:val="15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20936B29"/>
    <w:multiLevelType w:val="multilevel"/>
    <w:tmpl w:val="45EE1040"/>
    <w:lvl w:ilvl="0">
      <w:start w:val="8"/>
      <w:numFmt w:val="decimal"/>
      <w:lvlText w:val="%1．"/>
      <w:lvlJc w:val="left"/>
      <w:pPr>
        <w:tabs>
          <w:tab w:val="num" w:pos="851"/>
        </w:tabs>
        <w:ind w:left="1191" w:hanging="340"/>
      </w:pPr>
      <w:rPr>
        <w:rFonts w:ascii="Times New Roman" w:hAnsi="Times New Roman" w:cs="Times New Roman" w:hint="default"/>
        <w:b w:val="0"/>
      </w:rPr>
    </w:lvl>
    <w:lvl w:ilvl="1">
      <w:start w:val="18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22" w15:restartNumberingAfterBreak="0">
    <w:nsid w:val="23744F68"/>
    <w:multiLevelType w:val="multilevel"/>
    <w:tmpl w:val="EC2C1C04"/>
    <w:lvl w:ilvl="0">
      <w:start w:val="25"/>
      <w:numFmt w:val="decimal"/>
      <w:lvlText w:val="%1．"/>
      <w:lvlJc w:val="left"/>
      <w:pPr>
        <w:tabs>
          <w:tab w:val="num" w:pos="851"/>
        </w:tabs>
        <w:ind w:left="1191" w:hanging="340"/>
      </w:pPr>
      <w:rPr>
        <w:rFonts w:ascii="Times New Roman" w:hAnsi="Times New Roman" w:cs="Times New Roman" w:hint="default"/>
        <w:b w:val="0"/>
      </w:rPr>
    </w:lvl>
    <w:lvl w:ilvl="1">
      <w:start w:val="18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23" w15:restartNumberingAfterBreak="0">
    <w:nsid w:val="2457547A"/>
    <w:multiLevelType w:val="multilevel"/>
    <w:tmpl w:val="58C4AAB0"/>
    <w:lvl w:ilvl="0">
      <w:start w:val="43"/>
      <w:numFmt w:val="decimal"/>
      <w:lvlText w:val="%1．"/>
      <w:lvlJc w:val="left"/>
      <w:pPr>
        <w:tabs>
          <w:tab w:val="num" w:pos="851"/>
        </w:tabs>
        <w:ind w:left="1191" w:hanging="340"/>
      </w:pPr>
      <w:rPr>
        <w:rFonts w:ascii="Times New Roman" w:hAnsi="Times New Roman" w:cs="Times New Roman" w:hint="default"/>
        <w:b w:val="0"/>
      </w:rPr>
    </w:lvl>
    <w:lvl w:ilvl="1">
      <w:start w:val="18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24" w15:restartNumberingAfterBreak="0">
    <w:nsid w:val="24643A02"/>
    <w:multiLevelType w:val="multilevel"/>
    <w:tmpl w:val="42B80E20"/>
    <w:lvl w:ilvl="0">
      <w:start w:val="2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25" w15:restartNumberingAfterBreak="0">
    <w:nsid w:val="250C799A"/>
    <w:multiLevelType w:val="hybridMultilevel"/>
    <w:tmpl w:val="C2F8356C"/>
    <w:lvl w:ilvl="0" w:tplc="7DEC3D88">
      <w:start w:val="15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29EE37D9"/>
    <w:multiLevelType w:val="multilevel"/>
    <w:tmpl w:val="1138EA34"/>
    <w:lvl w:ilvl="0">
      <w:start w:val="40"/>
      <w:numFmt w:val="decimal"/>
      <w:lvlText w:val="%1．"/>
      <w:lvlJc w:val="left"/>
      <w:pPr>
        <w:tabs>
          <w:tab w:val="num" w:pos="851"/>
        </w:tabs>
        <w:ind w:left="1191" w:hanging="340"/>
      </w:pPr>
      <w:rPr>
        <w:rFonts w:ascii="Times New Roman" w:hAnsi="Times New Roman" w:cs="Times New Roman" w:hint="default"/>
        <w:b w:val="0"/>
      </w:rPr>
    </w:lvl>
    <w:lvl w:ilvl="1">
      <w:start w:val="18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27" w15:restartNumberingAfterBreak="0">
    <w:nsid w:val="29F566FF"/>
    <w:multiLevelType w:val="hybridMultilevel"/>
    <w:tmpl w:val="3EAC9E1A"/>
    <w:lvl w:ilvl="0" w:tplc="9CBA27FE">
      <w:start w:val="27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2C57440D"/>
    <w:multiLevelType w:val="multilevel"/>
    <w:tmpl w:val="EA54177E"/>
    <w:lvl w:ilvl="0">
      <w:start w:val="35"/>
      <w:numFmt w:val="decimal"/>
      <w:lvlText w:val="%1．"/>
      <w:lvlJc w:val="left"/>
      <w:pPr>
        <w:tabs>
          <w:tab w:val="num" w:pos="851"/>
        </w:tabs>
        <w:ind w:left="1191" w:hanging="340"/>
      </w:pPr>
      <w:rPr>
        <w:rFonts w:ascii="Times New Roman" w:hAnsi="Times New Roman" w:cs="Times New Roman" w:hint="default"/>
        <w:b w:val="0"/>
      </w:rPr>
    </w:lvl>
    <w:lvl w:ilvl="1">
      <w:start w:val="18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29" w15:restartNumberingAfterBreak="0">
    <w:nsid w:val="34AE379C"/>
    <w:multiLevelType w:val="hybridMultilevel"/>
    <w:tmpl w:val="450AF8AE"/>
    <w:lvl w:ilvl="0" w:tplc="CDF2327C">
      <w:start w:val="10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36F173E5"/>
    <w:multiLevelType w:val="hybridMultilevel"/>
    <w:tmpl w:val="F76CAF4A"/>
    <w:lvl w:ilvl="0" w:tplc="6B760A7E">
      <w:start w:val="2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3B5C0801"/>
    <w:multiLevelType w:val="hybridMultilevel"/>
    <w:tmpl w:val="76C83C3E"/>
    <w:lvl w:ilvl="0" w:tplc="0409000F">
      <w:start w:val="1"/>
      <w:numFmt w:val="decimal"/>
      <w:lvlText w:val="%1."/>
      <w:lvlJc w:val="left"/>
      <w:pPr>
        <w:ind w:left="562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2" w15:restartNumberingAfterBreak="0">
    <w:nsid w:val="3D4A03A0"/>
    <w:multiLevelType w:val="hybridMultilevel"/>
    <w:tmpl w:val="65D071EC"/>
    <w:lvl w:ilvl="0" w:tplc="504E1ECC">
      <w:start w:val="2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 w15:restartNumberingAfterBreak="0">
    <w:nsid w:val="3DDB3ADE"/>
    <w:multiLevelType w:val="multilevel"/>
    <w:tmpl w:val="412A411E"/>
    <w:lvl w:ilvl="0">
      <w:start w:val="24"/>
      <w:numFmt w:val="decimal"/>
      <w:lvlText w:val="%1."/>
      <w:lvlJc w:val="left"/>
      <w:pPr>
        <w:tabs>
          <w:tab w:val="num" w:pos="369"/>
        </w:tabs>
        <w:ind w:left="562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hint="eastAsia"/>
      </w:rPr>
    </w:lvl>
  </w:abstractNum>
  <w:abstractNum w:abstractNumId="34" w15:restartNumberingAfterBreak="0">
    <w:nsid w:val="40390E61"/>
    <w:multiLevelType w:val="multilevel"/>
    <w:tmpl w:val="91889124"/>
    <w:lvl w:ilvl="0">
      <w:start w:val="6"/>
      <w:numFmt w:val="decimal"/>
      <w:lvlText w:val="%1．"/>
      <w:lvlJc w:val="left"/>
      <w:pPr>
        <w:tabs>
          <w:tab w:val="num" w:pos="1023"/>
        </w:tabs>
        <w:ind w:left="1023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03"/>
        </w:tabs>
        <w:ind w:left="1503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923"/>
        </w:tabs>
        <w:ind w:left="1923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343"/>
        </w:tabs>
        <w:ind w:left="2343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763"/>
        </w:tabs>
        <w:ind w:left="2763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3183"/>
        </w:tabs>
        <w:ind w:left="3183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603"/>
        </w:tabs>
        <w:ind w:left="3603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4023"/>
        </w:tabs>
        <w:ind w:left="4023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443"/>
        </w:tabs>
        <w:ind w:left="4443" w:hanging="420"/>
      </w:pPr>
      <w:rPr>
        <w:rFonts w:hint="eastAsia"/>
      </w:rPr>
    </w:lvl>
  </w:abstractNum>
  <w:abstractNum w:abstractNumId="35" w15:restartNumberingAfterBreak="0">
    <w:nsid w:val="409D19A4"/>
    <w:multiLevelType w:val="multilevel"/>
    <w:tmpl w:val="EF9E3A86"/>
    <w:lvl w:ilvl="0">
      <w:start w:val="17"/>
      <w:numFmt w:val="decimal"/>
      <w:lvlText w:val="%1."/>
      <w:lvlJc w:val="left"/>
      <w:pPr>
        <w:tabs>
          <w:tab w:val="num" w:pos="369"/>
        </w:tabs>
        <w:ind w:left="562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hint="eastAsia"/>
      </w:rPr>
    </w:lvl>
  </w:abstractNum>
  <w:abstractNum w:abstractNumId="36" w15:restartNumberingAfterBreak="0">
    <w:nsid w:val="428414B0"/>
    <w:multiLevelType w:val="hybridMultilevel"/>
    <w:tmpl w:val="B2946380"/>
    <w:lvl w:ilvl="0" w:tplc="248437DC">
      <w:start w:val="14"/>
      <w:numFmt w:val="decimal"/>
      <w:lvlText w:val="%1."/>
      <w:lvlJc w:val="left"/>
      <w:pPr>
        <w:ind w:left="56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476E020A"/>
    <w:multiLevelType w:val="multilevel"/>
    <w:tmpl w:val="C44AECF2"/>
    <w:lvl w:ilvl="0">
      <w:start w:val="4"/>
      <w:numFmt w:val="decimal"/>
      <w:lvlText w:val="%1."/>
      <w:lvlJc w:val="left"/>
      <w:pPr>
        <w:tabs>
          <w:tab w:val="num" w:pos="369"/>
        </w:tabs>
        <w:ind w:left="562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hint="eastAsia"/>
      </w:rPr>
    </w:lvl>
  </w:abstractNum>
  <w:abstractNum w:abstractNumId="38" w15:restartNumberingAfterBreak="0">
    <w:nsid w:val="47FB1927"/>
    <w:multiLevelType w:val="hybridMultilevel"/>
    <w:tmpl w:val="EF6E1834"/>
    <w:lvl w:ilvl="0" w:tplc="8214B962">
      <w:start w:val="1"/>
      <w:numFmt w:val="decimal"/>
      <w:lvlText w:val="%1."/>
      <w:lvlJc w:val="left"/>
      <w:pPr>
        <w:tabs>
          <w:tab w:val="num" w:pos="647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9" w15:restartNumberingAfterBreak="0">
    <w:nsid w:val="481A52D3"/>
    <w:multiLevelType w:val="multilevel"/>
    <w:tmpl w:val="1A76A6D4"/>
    <w:lvl w:ilvl="0">
      <w:start w:val="12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40" w15:restartNumberingAfterBreak="0">
    <w:nsid w:val="49947EB5"/>
    <w:multiLevelType w:val="multilevel"/>
    <w:tmpl w:val="33B2AED0"/>
    <w:lvl w:ilvl="0">
      <w:start w:val="29"/>
      <w:numFmt w:val="decimal"/>
      <w:lvlText w:val="%1．"/>
      <w:lvlJc w:val="left"/>
      <w:pPr>
        <w:tabs>
          <w:tab w:val="num" w:pos="851"/>
        </w:tabs>
        <w:ind w:left="1191" w:hanging="340"/>
      </w:pPr>
      <w:rPr>
        <w:rFonts w:ascii="Times New Roman" w:hAnsi="Times New Roman" w:cs="Times New Roman" w:hint="default"/>
        <w:b w:val="0"/>
      </w:rPr>
    </w:lvl>
    <w:lvl w:ilvl="1">
      <w:start w:val="18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41" w15:restartNumberingAfterBreak="0">
    <w:nsid w:val="4BEC66E9"/>
    <w:multiLevelType w:val="hybridMultilevel"/>
    <w:tmpl w:val="9378F0D6"/>
    <w:lvl w:ilvl="0" w:tplc="CD3E798E">
      <w:start w:val="3"/>
      <w:numFmt w:val="decimal"/>
      <w:lvlText w:val="%1．"/>
      <w:lvlJc w:val="left"/>
      <w:pPr>
        <w:tabs>
          <w:tab w:val="num" w:pos="2204"/>
        </w:tabs>
        <w:ind w:left="2204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2" w15:restartNumberingAfterBreak="0">
    <w:nsid w:val="507E2585"/>
    <w:multiLevelType w:val="hybridMultilevel"/>
    <w:tmpl w:val="74E4CE38"/>
    <w:lvl w:ilvl="0" w:tplc="A0A42ADA">
      <w:start w:val="1"/>
      <w:numFmt w:val="decimal"/>
      <w:lvlText w:val="%1．"/>
      <w:lvlJc w:val="left"/>
      <w:pPr>
        <w:tabs>
          <w:tab w:val="num" w:pos="0"/>
        </w:tabs>
        <w:ind w:left="340" w:hanging="340"/>
      </w:pPr>
      <w:rPr>
        <w:rFonts w:hint="eastAsia"/>
      </w:rPr>
    </w:lvl>
    <w:lvl w:ilvl="1" w:tplc="ED440582">
      <w:start w:val="18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3" w15:restartNumberingAfterBreak="0">
    <w:nsid w:val="52DB6970"/>
    <w:multiLevelType w:val="hybridMultilevel"/>
    <w:tmpl w:val="7674E4BA"/>
    <w:lvl w:ilvl="0" w:tplc="B7781270">
      <w:start w:val="34"/>
      <w:numFmt w:val="decimal"/>
      <w:lvlText w:val="%1."/>
      <w:lvlJc w:val="left"/>
      <w:pPr>
        <w:ind w:left="56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4" w15:restartNumberingAfterBreak="0">
    <w:nsid w:val="54465022"/>
    <w:multiLevelType w:val="hybridMultilevel"/>
    <w:tmpl w:val="E3B41E50"/>
    <w:lvl w:ilvl="0" w:tplc="B1E42398">
      <w:start w:val="20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5" w15:restartNumberingAfterBreak="0">
    <w:nsid w:val="547020BB"/>
    <w:multiLevelType w:val="hybridMultilevel"/>
    <w:tmpl w:val="96D03F58"/>
    <w:lvl w:ilvl="0" w:tplc="E9A612B0">
      <w:start w:val="25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6" w15:restartNumberingAfterBreak="0">
    <w:nsid w:val="54976F8C"/>
    <w:multiLevelType w:val="hybridMultilevel"/>
    <w:tmpl w:val="1D4A09DC"/>
    <w:lvl w:ilvl="0" w:tplc="72BE8326">
      <w:start w:val="11"/>
      <w:numFmt w:val="decimal"/>
      <w:lvlText w:val="%1．"/>
      <w:lvlJc w:val="left"/>
      <w:pPr>
        <w:tabs>
          <w:tab w:val="num" w:pos="2204"/>
        </w:tabs>
        <w:ind w:left="2204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7" w15:restartNumberingAfterBreak="0">
    <w:nsid w:val="579B13C7"/>
    <w:multiLevelType w:val="hybridMultilevel"/>
    <w:tmpl w:val="D936A2F6"/>
    <w:lvl w:ilvl="0" w:tplc="BE648DEE">
      <w:start w:val="18"/>
      <w:numFmt w:val="decimal"/>
      <w:lvlText w:val="%1."/>
      <w:lvlJc w:val="left"/>
      <w:pPr>
        <w:ind w:left="56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8" w15:restartNumberingAfterBreak="0">
    <w:nsid w:val="5B307C8D"/>
    <w:multiLevelType w:val="multilevel"/>
    <w:tmpl w:val="5F825D18"/>
    <w:lvl w:ilvl="0">
      <w:start w:val="19"/>
      <w:numFmt w:val="decimal"/>
      <w:lvlText w:val="%1．"/>
      <w:lvlJc w:val="left"/>
      <w:pPr>
        <w:tabs>
          <w:tab w:val="num" w:pos="851"/>
        </w:tabs>
        <w:ind w:left="1191" w:hanging="340"/>
      </w:pPr>
      <w:rPr>
        <w:rFonts w:ascii="Times New Roman" w:hAnsi="Times New Roman" w:cs="Times New Roman" w:hint="default"/>
        <w:b w:val="0"/>
      </w:rPr>
    </w:lvl>
    <w:lvl w:ilvl="1">
      <w:start w:val="18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49" w15:restartNumberingAfterBreak="0">
    <w:nsid w:val="5E2754FE"/>
    <w:multiLevelType w:val="multilevel"/>
    <w:tmpl w:val="39F84CBC"/>
    <w:lvl w:ilvl="0">
      <w:start w:val="31"/>
      <w:numFmt w:val="decimal"/>
      <w:lvlText w:val="%1．"/>
      <w:lvlJc w:val="left"/>
      <w:pPr>
        <w:tabs>
          <w:tab w:val="num" w:pos="851"/>
        </w:tabs>
        <w:ind w:left="1191" w:hanging="340"/>
      </w:pPr>
      <w:rPr>
        <w:rFonts w:ascii="Times New Roman" w:hAnsi="Times New Roman" w:cs="Times New Roman" w:hint="default"/>
        <w:b w:val="0"/>
      </w:rPr>
    </w:lvl>
    <w:lvl w:ilvl="1">
      <w:start w:val="18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50" w15:restartNumberingAfterBreak="0">
    <w:nsid w:val="5E33139E"/>
    <w:multiLevelType w:val="multilevel"/>
    <w:tmpl w:val="C97295EA"/>
    <w:lvl w:ilvl="0">
      <w:start w:val="19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51" w15:restartNumberingAfterBreak="0">
    <w:nsid w:val="5EEB2502"/>
    <w:multiLevelType w:val="hybridMultilevel"/>
    <w:tmpl w:val="2112387E"/>
    <w:lvl w:ilvl="0" w:tplc="C41CEF16">
      <w:start w:val="22"/>
      <w:numFmt w:val="decimal"/>
      <w:lvlText w:val="%1."/>
      <w:lvlJc w:val="left"/>
      <w:pPr>
        <w:ind w:left="56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2" w15:restartNumberingAfterBreak="0">
    <w:nsid w:val="60363677"/>
    <w:multiLevelType w:val="hybridMultilevel"/>
    <w:tmpl w:val="83303108"/>
    <w:lvl w:ilvl="0" w:tplc="0B9CB1E2">
      <w:start w:val="7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3" w15:restartNumberingAfterBreak="0">
    <w:nsid w:val="60987354"/>
    <w:multiLevelType w:val="hybridMultilevel"/>
    <w:tmpl w:val="7EA03BA2"/>
    <w:lvl w:ilvl="0" w:tplc="44E6994E">
      <w:start w:val="8"/>
      <w:numFmt w:val="decimal"/>
      <w:lvlText w:val="%1."/>
      <w:lvlJc w:val="left"/>
      <w:pPr>
        <w:ind w:left="56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4" w15:restartNumberingAfterBreak="0">
    <w:nsid w:val="65AA02BD"/>
    <w:multiLevelType w:val="hybridMultilevel"/>
    <w:tmpl w:val="94AE6BA8"/>
    <w:lvl w:ilvl="0" w:tplc="C1B84790">
      <w:start w:val="16"/>
      <w:numFmt w:val="decimal"/>
      <w:lvlText w:val="%1．"/>
      <w:lvlJc w:val="left"/>
      <w:pPr>
        <w:tabs>
          <w:tab w:val="num" w:pos="2204"/>
        </w:tabs>
        <w:ind w:left="2204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5" w15:restartNumberingAfterBreak="0">
    <w:nsid w:val="6779560D"/>
    <w:multiLevelType w:val="hybridMultilevel"/>
    <w:tmpl w:val="EBF6D4D2"/>
    <w:lvl w:ilvl="0" w:tplc="01265532">
      <w:start w:val="38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6" w15:restartNumberingAfterBreak="0">
    <w:nsid w:val="6C38716F"/>
    <w:multiLevelType w:val="hybridMultilevel"/>
    <w:tmpl w:val="EF46F280"/>
    <w:lvl w:ilvl="0" w:tplc="63E60C7A">
      <w:start w:val="10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7" w15:restartNumberingAfterBreak="0">
    <w:nsid w:val="6E8355DE"/>
    <w:multiLevelType w:val="hybridMultilevel"/>
    <w:tmpl w:val="CE5E6D84"/>
    <w:lvl w:ilvl="0" w:tplc="36C82730">
      <w:start w:val="7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8" w15:restartNumberingAfterBreak="0">
    <w:nsid w:val="700F5196"/>
    <w:multiLevelType w:val="hybridMultilevel"/>
    <w:tmpl w:val="577CBA48"/>
    <w:lvl w:ilvl="0" w:tplc="89B8FCB2">
      <w:start w:val="32"/>
      <w:numFmt w:val="decimal"/>
      <w:lvlText w:val="%1."/>
      <w:lvlJc w:val="left"/>
      <w:pPr>
        <w:ind w:left="56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9" w15:restartNumberingAfterBreak="0">
    <w:nsid w:val="70AA7C04"/>
    <w:multiLevelType w:val="multilevel"/>
    <w:tmpl w:val="7476486C"/>
    <w:lvl w:ilvl="0">
      <w:start w:val="8"/>
      <w:numFmt w:val="decimal"/>
      <w:lvlText w:val="%1."/>
      <w:lvlJc w:val="left"/>
      <w:pPr>
        <w:tabs>
          <w:tab w:val="num" w:pos="369"/>
        </w:tabs>
        <w:ind w:left="562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hint="eastAsia"/>
      </w:rPr>
    </w:lvl>
  </w:abstractNum>
  <w:abstractNum w:abstractNumId="60" w15:restartNumberingAfterBreak="0">
    <w:nsid w:val="72F45D76"/>
    <w:multiLevelType w:val="multilevel"/>
    <w:tmpl w:val="72F45D76"/>
    <w:lvl w:ilvl="0">
      <w:start w:val="1"/>
      <w:numFmt w:val="decimal"/>
      <w:lvlText w:val="(%1)"/>
      <w:lvlJc w:val="left"/>
      <w:pPr>
        <w:ind w:left="675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155" w:hanging="420"/>
      </w:pPr>
    </w:lvl>
    <w:lvl w:ilvl="2">
      <w:start w:val="1"/>
      <w:numFmt w:val="lowerRoman"/>
      <w:lvlText w:val="%3."/>
      <w:lvlJc w:val="right"/>
      <w:pPr>
        <w:ind w:left="1575" w:hanging="420"/>
      </w:pPr>
    </w:lvl>
    <w:lvl w:ilvl="3">
      <w:start w:val="1"/>
      <w:numFmt w:val="decimal"/>
      <w:lvlText w:val="%4."/>
      <w:lvlJc w:val="left"/>
      <w:pPr>
        <w:ind w:left="1995" w:hanging="420"/>
      </w:pPr>
    </w:lvl>
    <w:lvl w:ilvl="4">
      <w:start w:val="1"/>
      <w:numFmt w:val="lowerLetter"/>
      <w:lvlText w:val="%5)"/>
      <w:lvlJc w:val="left"/>
      <w:pPr>
        <w:ind w:left="2415" w:hanging="420"/>
      </w:pPr>
    </w:lvl>
    <w:lvl w:ilvl="5">
      <w:start w:val="1"/>
      <w:numFmt w:val="lowerRoman"/>
      <w:lvlText w:val="%6."/>
      <w:lvlJc w:val="right"/>
      <w:pPr>
        <w:ind w:left="2835" w:hanging="420"/>
      </w:pPr>
    </w:lvl>
    <w:lvl w:ilvl="6">
      <w:start w:val="1"/>
      <w:numFmt w:val="decimal"/>
      <w:lvlText w:val="%7."/>
      <w:lvlJc w:val="left"/>
      <w:pPr>
        <w:ind w:left="3255" w:hanging="420"/>
      </w:pPr>
    </w:lvl>
    <w:lvl w:ilvl="7">
      <w:start w:val="1"/>
      <w:numFmt w:val="lowerLetter"/>
      <w:lvlText w:val="%8)"/>
      <w:lvlJc w:val="left"/>
      <w:pPr>
        <w:ind w:left="3675" w:hanging="420"/>
      </w:pPr>
    </w:lvl>
    <w:lvl w:ilvl="8">
      <w:start w:val="1"/>
      <w:numFmt w:val="lowerRoman"/>
      <w:lvlText w:val="%9."/>
      <w:lvlJc w:val="right"/>
      <w:pPr>
        <w:ind w:left="4095" w:hanging="420"/>
      </w:pPr>
    </w:lvl>
  </w:abstractNum>
  <w:abstractNum w:abstractNumId="61" w15:restartNumberingAfterBreak="0">
    <w:nsid w:val="75A51EA3"/>
    <w:multiLevelType w:val="multilevel"/>
    <w:tmpl w:val="7048F184"/>
    <w:lvl w:ilvl="0">
      <w:start w:val="9"/>
      <w:numFmt w:val="decimal"/>
      <w:lvlText w:val="%1."/>
      <w:lvlJc w:val="left"/>
      <w:pPr>
        <w:tabs>
          <w:tab w:val="num" w:pos="369"/>
        </w:tabs>
        <w:ind w:left="562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hint="eastAsia"/>
      </w:rPr>
    </w:lvl>
  </w:abstractNum>
  <w:abstractNum w:abstractNumId="62" w15:restartNumberingAfterBreak="0">
    <w:nsid w:val="7A753589"/>
    <w:multiLevelType w:val="hybridMultilevel"/>
    <w:tmpl w:val="10CA8FC8"/>
    <w:lvl w:ilvl="0" w:tplc="3D50B5E4">
      <w:start w:val="35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3" w15:restartNumberingAfterBreak="0">
    <w:nsid w:val="7ABF3F98"/>
    <w:multiLevelType w:val="hybridMultilevel"/>
    <w:tmpl w:val="E6B4294A"/>
    <w:lvl w:ilvl="0" w:tplc="6706A658">
      <w:start w:val="8"/>
      <w:numFmt w:val="decimal"/>
      <w:lvlText w:val="%1．"/>
      <w:lvlJc w:val="left"/>
      <w:pPr>
        <w:tabs>
          <w:tab w:val="num" w:pos="2204"/>
        </w:tabs>
        <w:ind w:left="2204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4" w15:restartNumberingAfterBreak="0">
    <w:nsid w:val="7CCD29D0"/>
    <w:multiLevelType w:val="multilevel"/>
    <w:tmpl w:val="106A2978"/>
    <w:lvl w:ilvl="0">
      <w:start w:val="1"/>
      <w:numFmt w:val="decimal"/>
      <w:suff w:val="nothing"/>
      <w:lvlText w:val="第%1章"/>
      <w:lvlJc w:val="left"/>
      <w:pPr>
        <w:ind w:left="0" w:firstLine="0"/>
      </w:pPr>
      <w:rPr>
        <w:rFonts w:ascii="黑体" w:eastAsia="黑体" w:hint="eastAsia"/>
        <w:b/>
        <w:i w:val="0"/>
        <w:shadow/>
        <w:emboss w:val="0"/>
        <w:imprint w:val="0"/>
        <w:spacing w:val="0"/>
        <w:w w:val="100"/>
        <w:position w:val="0"/>
        <w:sz w:val="48"/>
        <w:u w:val="none"/>
        <w:effect w:val="none"/>
      </w:rPr>
    </w:lvl>
    <w:lvl w:ilvl="1">
      <w:start w:val="1"/>
      <w:numFmt w:val="decimal"/>
      <w:lvlRestart w:val="0"/>
      <w:suff w:val="space"/>
      <w:lvlText w:val="%1.%2 "/>
      <w:lvlJc w:val="left"/>
      <w:pPr>
        <w:ind w:left="0" w:firstLine="0"/>
      </w:pPr>
      <w:rPr>
        <w:rFonts w:ascii="Times New Roman" w:hAnsi="Times New Roman" w:hint="default"/>
        <w:b/>
        <w:i w:val="0"/>
        <w:outline w:val="0"/>
        <w:shadow/>
        <w:emboss w:val="0"/>
        <w:imprint w:val="0"/>
        <w:spacing w:val="-40"/>
        <w:w w:val="100"/>
        <w:position w:val="0"/>
        <w:sz w:val="48"/>
        <w:u w:val="none"/>
        <w:vertAlign w:val="baseline"/>
      </w:rPr>
    </w:lvl>
    <w:lvl w:ilvl="2">
      <w:start w:val="1"/>
      <w:numFmt w:val="decimal"/>
      <w:suff w:val="nothing"/>
      <w:lvlText w:val="%1.%2.%3  "/>
      <w:lvlJc w:val="left"/>
      <w:pPr>
        <w:ind w:left="0" w:firstLine="0"/>
      </w:pPr>
      <w:rPr>
        <w:rFonts w:ascii="Times New Roman" w:hAnsi="Times New Roman" w:hint="default"/>
        <w:b/>
        <w:i w:val="0"/>
        <w:spacing w:val="-20"/>
        <w:sz w:val="36"/>
      </w:rPr>
    </w:lvl>
    <w:lvl w:ilvl="3">
      <w:start w:val="1"/>
      <w:numFmt w:val="decimal"/>
      <w:suff w:val="nothing"/>
      <w:lvlText w:val="%4．"/>
      <w:lvlJc w:val="left"/>
      <w:pPr>
        <w:ind w:left="0" w:firstLine="480"/>
      </w:pPr>
      <w:rPr>
        <w:rFonts w:ascii="Times New Roman" w:hAnsi="Times New Roman" w:hint="default"/>
        <w:b/>
        <w:i w:val="0"/>
        <w:sz w:val="28"/>
      </w:rPr>
    </w:lvl>
    <w:lvl w:ilvl="4">
      <w:start w:val="1"/>
      <w:numFmt w:val="decimal"/>
      <w:suff w:val="nothing"/>
      <w:lvlText w:val="%5）"/>
      <w:lvlJc w:val="left"/>
      <w:pPr>
        <w:ind w:left="0" w:firstLine="480"/>
      </w:pPr>
      <w:rPr>
        <w:rFonts w:hint="eastAsia"/>
      </w:rPr>
    </w:lvl>
    <w:lvl w:ilvl="5">
      <w:start w:val="1"/>
      <w:numFmt w:val="decimal"/>
      <w:lvlRestart w:val="0"/>
      <w:suff w:val="nothing"/>
      <w:lvlText w:val="图%1-%6  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Restart w:val="0"/>
      <w:suff w:val="nothing"/>
      <w:lvlText w:val="表%7-%1 "/>
      <w:lvlJc w:val="left"/>
      <w:pPr>
        <w:ind w:left="0" w:firstLine="0"/>
      </w:pPr>
      <w:rPr>
        <w:rFonts w:hint="eastAsia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eastAsia"/>
      </w:rPr>
    </w:lvl>
  </w:abstractNum>
  <w:num w:numId="1" w16cid:durableId="887643756">
    <w:abstractNumId w:val="64"/>
  </w:num>
  <w:num w:numId="2" w16cid:durableId="1043093774">
    <w:abstractNumId w:val="14"/>
  </w:num>
  <w:num w:numId="3" w16cid:durableId="2055277201">
    <w:abstractNumId w:val="38"/>
  </w:num>
  <w:num w:numId="4" w16cid:durableId="1389642482">
    <w:abstractNumId w:val="42"/>
  </w:num>
  <w:num w:numId="5" w16cid:durableId="1445341908">
    <w:abstractNumId w:val="16"/>
  </w:num>
  <w:num w:numId="6" w16cid:durableId="768544565">
    <w:abstractNumId w:val="41"/>
  </w:num>
  <w:num w:numId="7" w16cid:durableId="1740012799">
    <w:abstractNumId w:val="63"/>
  </w:num>
  <w:num w:numId="8" w16cid:durableId="316694140">
    <w:abstractNumId w:val="46"/>
  </w:num>
  <w:num w:numId="9" w16cid:durableId="879979844">
    <w:abstractNumId w:val="11"/>
  </w:num>
  <w:num w:numId="10" w16cid:durableId="981891428">
    <w:abstractNumId w:val="54"/>
  </w:num>
  <w:num w:numId="11" w16cid:durableId="2143035700">
    <w:abstractNumId w:val="31"/>
  </w:num>
  <w:num w:numId="12" w16cid:durableId="67777525">
    <w:abstractNumId w:val="10"/>
  </w:num>
  <w:num w:numId="13" w16cid:durableId="40057739">
    <w:abstractNumId w:val="53"/>
  </w:num>
  <w:num w:numId="14" w16cid:durableId="1596941767">
    <w:abstractNumId w:val="36"/>
  </w:num>
  <w:num w:numId="15" w16cid:durableId="8994474">
    <w:abstractNumId w:val="4"/>
  </w:num>
  <w:num w:numId="16" w16cid:durableId="1211766393">
    <w:abstractNumId w:val="47"/>
  </w:num>
  <w:num w:numId="17" w16cid:durableId="38867865">
    <w:abstractNumId w:val="51"/>
  </w:num>
  <w:num w:numId="18" w16cid:durableId="2025284726">
    <w:abstractNumId w:val="58"/>
  </w:num>
  <w:num w:numId="19" w16cid:durableId="1011108287">
    <w:abstractNumId w:val="43"/>
  </w:num>
  <w:num w:numId="20" w16cid:durableId="930696121">
    <w:abstractNumId w:val="0"/>
  </w:num>
  <w:num w:numId="21" w16cid:durableId="962156614">
    <w:abstractNumId w:val="34"/>
  </w:num>
  <w:num w:numId="22" w16cid:durableId="921983886">
    <w:abstractNumId w:val="39"/>
  </w:num>
  <w:num w:numId="23" w16cid:durableId="713427221">
    <w:abstractNumId w:val="24"/>
  </w:num>
  <w:num w:numId="24" w16cid:durableId="460849843">
    <w:abstractNumId w:val="50"/>
  </w:num>
  <w:num w:numId="25" w16cid:durableId="787698368">
    <w:abstractNumId w:val="60"/>
  </w:num>
  <w:num w:numId="26" w16cid:durableId="1665008421">
    <w:abstractNumId w:val="37"/>
  </w:num>
  <w:num w:numId="27" w16cid:durableId="1415317841">
    <w:abstractNumId w:val="61"/>
  </w:num>
  <w:num w:numId="28" w16cid:durableId="401686094">
    <w:abstractNumId w:val="59"/>
  </w:num>
  <w:num w:numId="29" w16cid:durableId="1978105250">
    <w:abstractNumId w:val="1"/>
  </w:num>
  <w:num w:numId="30" w16cid:durableId="51542157">
    <w:abstractNumId w:val="35"/>
  </w:num>
  <w:num w:numId="31" w16cid:durableId="314336062">
    <w:abstractNumId w:val="2"/>
  </w:num>
  <w:num w:numId="32" w16cid:durableId="279453977">
    <w:abstractNumId w:val="33"/>
  </w:num>
  <w:num w:numId="33" w16cid:durableId="1847596409">
    <w:abstractNumId w:val="3"/>
  </w:num>
  <w:num w:numId="34" w16cid:durableId="1533956559">
    <w:abstractNumId w:val="5"/>
  </w:num>
  <w:num w:numId="35" w16cid:durableId="1072893344">
    <w:abstractNumId w:val="21"/>
  </w:num>
  <w:num w:numId="36" w16cid:durableId="1547451285">
    <w:abstractNumId w:val="19"/>
  </w:num>
  <w:num w:numId="37" w16cid:durableId="184296720">
    <w:abstractNumId w:val="48"/>
  </w:num>
  <w:num w:numId="38" w16cid:durableId="1032148116">
    <w:abstractNumId w:val="22"/>
  </w:num>
  <w:num w:numId="39" w16cid:durableId="1823082242">
    <w:abstractNumId w:val="13"/>
  </w:num>
  <w:num w:numId="40" w16cid:durableId="2092653612">
    <w:abstractNumId w:val="40"/>
  </w:num>
  <w:num w:numId="41" w16cid:durableId="1423993747">
    <w:abstractNumId w:val="49"/>
  </w:num>
  <w:num w:numId="42" w16cid:durableId="705373493">
    <w:abstractNumId w:val="28"/>
  </w:num>
  <w:num w:numId="43" w16cid:durableId="366108620">
    <w:abstractNumId w:val="26"/>
  </w:num>
  <w:num w:numId="44" w16cid:durableId="1681394413">
    <w:abstractNumId w:val="23"/>
  </w:num>
  <w:num w:numId="45" w16cid:durableId="36858213">
    <w:abstractNumId w:val="57"/>
  </w:num>
  <w:num w:numId="46" w16cid:durableId="644821346">
    <w:abstractNumId w:val="29"/>
  </w:num>
  <w:num w:numId="47" w16cid:durableId="1020934345">
    <w:abstractNumId w:val="25"/>
  </w:num>
  <w:num w:numId="48" w16cid:durableId="850491994">
    <w:abstractNumId w:val="8"/>
  </w:num>
  <w:num w:numId="49" w16cid:durableId="325717328">
    <w:abstractNumId w:val="32"/>
  </w:num>
  <w:num w:numId="50" w16cid:durableId="1819566687">
    <w:abstractNumId w:val="45"/>
  </w:num>
  <w:num w:numId="51" w16cid:durableId="493883659">
    <w:abstractNumId w:val="7"/>
  </w:num>
  <w:num w:numId="52" w16cid:durableId="402219218">
    <w:abstractNumId w:val="9"/>
  </w:num>
  <w:num w:numId="53" w16cid:durableId="1573538423">
    <w:abstractNumId w:val="12"/>
  </w:num>
  <w:num w:numId="54" w16cid:durableId="153448551">
    <w:abstractNumId w:val="52"/>
  </w:num>
  <w:num w:numId="55" w16cid:durableId="1889994102">
    <w:abstractNumId w:val="56"/>
  </w:num>
  <w:num w:numId="56" w16cid:durableId="695426898">
    <w:abstractNumId w:val="20"/>
  </w:num>
  <w:num w:numId="57" w16cid:durableId="439879567">
    <w:abstractNumId w:val="44"/>
  </w:num>
  <w:num w:numId="58" w16cid:durableId="466893834">
    <w:abstractNumId w:val="30"/>
  </w:num>
  <w:num w:numId="59" w16cid:durableId="2131049399">
    <w:abstractNumId w:val="27"/>
  </w:num>
  <w:num w:numId="60" w16cid:durableId="567960586">
    <w:abstractNumId w:val="17"/>
  </w:num>
  <w:num w:numId="61" w16cid:durableId="256065622">
    <w:abstractNumId w:val="62"/>
  </w:num>
  <w:num w:numId="62" w16cid:durableId="1537162426">
    <w:abstractNumId w:val="55"/>
  </w:num>
  <w:num w:numId="63" w16cid:durableId="1512642423">
    <w:abstractNumId w:val="6"/>
  </w:num>
  <w:num w:numId="64" w16cid:durableId="1743211239">
    <w:abstractNumId w:val="18"/>
  </w:num>
  <w:num w:numId="65" w16cid:durableId="1413576237">
    <w:abstractNumId w:val="15"/>
  </w:num>
  <w:numIdMacAtCleanup w:val="6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65B2"/>
    <w:rsid w:val="00000A27"/>
    <w:rsid w:val="000115B8"/>
    <w:rsid w:val="00021028"/>
    <w:rsid w:val="000325DC"/>
    <w:rsid w:val="00033D48"/>
    <w:rsid w:val="000A0E39"/>
    <w:rsid w:val="000A6005"/>
    <w:rsid w:val="000C363C"/>
    <w:rsid w:val="000D4DF9"/>
    <w:rsid w:val="000D50D4"/>
    <w:rsid w:val="000D58CE"/>
    <w:rsid w:val="00113D47"/>
    <w:rsid w:val="00116C84"/>
    <w:rsid w:val="001252D1"/>
    <w:rsid w:val="00162825"/>
    <w:rsid w:val="001877CB"/>
    <w:rsid w:val="00193A43"/>
    <w:rsid w:val="00194581"/>
    <w:rsid w:val="001A6AD3"/>
    <w:rsid w:val="001A7A40"/>
    <w:rsid w:val="001D308B"/>
    <w:rsid w:val="002206D4"/>
    <w:rsid w:val="0023376E"/>
    <w:rsid w:val="00267A68"/>
    <w:rsid w:val="0027113C"/>
    <w:rsid w:val="00272264"/>
    <w:rsid w:val="002947E1"/>
    <w:rsid w:val="002976A4"/>
    <w:rsid w:val="002A40FD"/>
    <w:rsid w:val="002B469C"/>
    <w:rsid w:val="002F251A"/>
    <w:rsid w:val="002F2C1D"/>
    <w:rsid w:val="0031250C"/>
    <w:rsid w:val="003228E6"/>
    <w:rsid w:val="003407C8"/>
    <w:rsid w:val="0035588C"/>
    <w:rsid w:val="00362A12"/>
    <w:rsid w:val="00371A6E"/>
    <w:rsid w:val="003A43A0"/>
    <w:rsid w:val="003C3333"/>
    <w:rsid w:val="003D38B4"/>
    <w:rsid w:val="00404098"/>
    <w:rsid w:val="0040733A"/>
    <w:rsid w:val="00411125"/>
    <w:rsid w:val="00425EAD"/>
    <w:rsid w:val="00444F98"/>
    <w:rsid w:val="00453AD9"/>
    <w:rsid w:val="00462F84"/>
    <w:rsid w:val="004727AF"/>
    <w:rsid w:val="00495373"/>
    <w:rsid w:val="00496AA6"/>
    <w:rsid w:val="00497B2C"/>
    <w:rsid w:val="004B431B"/>
    <w:rsid w:val="004C48C6"/>
    <w:rsid w:val="004C4B18"/>
    <w:rsid w:val="004E1CC3"/>
    <w:rsid w:val="004E518F"/>
    <w:rsid w:val="005023D6"/>
    <w:rsid w:val="00503E63"/>
    <w:rsid w:val="005252BF"/>
    <w:rsid w:val="005259CB"/>
    <w:rsid w:val="00531F1E"/>
    <w:rsid w:val="0056033C"/>
    <w:rsid w:val="005779FF"/>
    <w:rsid w:val="00582434"/>
    <w:rsid w:val="005900EC"/>
    <w:rsid w:val="005954A3"/>
    <w:rsid w:val="005A2168"/>
    <w:rsid w:val="005A3566"/>
    <w:rsid w:val="005B18B4"/>
    <w:rsid w:val="005B19E8"/>
    <w:rsid w:val="005D3D83"/>
    <w:rsid w:val="005E13CE"/>
    <w:rsid w:val="005F092F"/>
    <w:rsid w:val="005F6808"/>
    <w:rsid w:val="00620181"/>
    <w:rsid w:val="00630780"/>
    <w:rsid w:val="006416D4"/>
    <w:rsid w:val="00676933"/>
    <w:rsid w:val="00690C8B"/>
    <w:rsid w:val="006A5135"/>
    <w:rsid w:val="006A5C67"/>
    <w:rsid w:val="006C0230"/>
    <w:rsid w:val="006F51A9"/>
    <w:rsid w:val="007108F2"/>
    <w:rsid w:val="007135F3"/>
    <w:rsid w:val="00717EA9"/>
    <w:rsid w:val="00721FCF"/>
    <w:rsid w:val="00723204"/>
    <w:rsid w:val="00740D26"/>
    <w:rsid w:val="00744829"/>
    <w:rsid w:val="00761E53"/>
    <w:rsid w:val="007744C7"/>
    <w:rsid w:val="007937B6"/>
    <w:rsid w:val="00793DD0"/>
    <w:rsid w:val="007A1533"/>
    <w:rsid w:val="008413E1"/>
    <w:rsid w:val="00847BCC"/>
    <w:rsid w:val="008607EE"/>
    <w:rsid w:val="00877D95"/>
    <w:rsid w:val="00885E63"/>
    <w:rsid w:val="008A2BD0"/>
    <w:rsid w:val="008C1974"/>
    <w:rsid w:val="008F7732"/>
    <w:rsid w:val="00910F3A"/>
    <w:rsid w:val="00916075"/>
    <w:rsid w:val="009174D4"/>
    <w:rsid w:val="00930C6C"/>
    <w:rsid w:val="00944276"/>
    <w:rsid w:val="00944280"/>
    <w:rsid w:val="00964200"/>
    <w:rsid w:val="009671B4"/>
    <w:rsid w:val="00973861"/>
    <w:rsid w:val="009803D9"/>
    <w:rsid w:val="00982DF2"/>
    <w:rsid w:val="009863DF"/>
    <w:rsid w:val="0099534C"/>
    <w:rsid w:val="009B6047"/>
    <w:rsid w:val="009C1BD1"/>
    <w:rsid w:val="009C5A52"/>
    <w:rsid w:val="009D7ACC"/>
    <w:rsid w:val="009E745A"/>
    <w:rsid w:val="009F29C7"/>
    <w:rsid w:val="009F4380"/>
    <w:rsid w:val="009F46D1"/>
    <w:rsid w:val="00A069A0"/>
    <w:rsid w:val="00A22BAF"/>
    <w:rsid w:val="00A47B43"/>
    <w:rsid w:val="00A62883"/>
    <w:rsid w:val="00A636EE"/>
    <w:rsid w:val="00A67337"/>
    <w:rsid w:val="00A80C30"/>
    <w:rsid w:val="00A84C1E"/>
    <w:rsid w:val="00A86D68"/>
    <w:rsid w:val="00AB1465"/>
    <w:rsid w:val="00AB67A7"/>
    <w:rsid w:val="00AC5BEA"/>
    <w:rsid w:val="00AC7941"/>
    <w:rsid w:val="00AF06F9"/>
    <w:rsid w:val="00AF2734"/>
    <w:rsid w:val="00AF6C15"/>
    <w:rsid w:val="00B012C6"/>
    <w:rsid w:val="00B249FE"/>
    <w:rsid w:val="00B25E98"/>
    <w:rsid w:val="00B67EBB"/>
    <w:rsid w:val="00B9116F"/>
    <w:rsid w:val="00BC7023"/>
    <w:rsid w:val="00BE49C0"/>
    <w:rsid w:val="00C365C2"/>
    <w:rsid w:val="00C6607D"/>
    <w:rsid w:val="00C91632"/>
    <w:rsid w:val="00C96DDC"/>
    <w:rsid w:val="00CA2D52"/>
    <w:rsid w:val="00CB0B21"/>
    <w:rsid w:val="00CC5F21"/>
    <w:rsid w:val="00CF41FD"/>
    <w:rsid w:val="00CF5850"/>
    <w:rsid w:val="00D043F9"/>
    <w:rsid w:val="00D06B44"/>
    <w:rsid w:val="00D1009C"/>
    <w:rsid w:val="00D20C29"/>
    <w:rsid w:val="00D33AB0"/>
    <w:rsid w:val="00D71D7F"/>
    <w:rsid w:val="00D7315B"/>
    <w:rsid w:val="00DC0D2B"/>
    <w:rsid w:val="00DC6966"/>
    <w:rsid w:val="00DE3A07"/>
    <w:rsid w:val="00E1337A"/>
    <w:rsid w:val="00E27953"/>
    <w:rsid w:val="00E43FEC"/>
    <w:rsid w:val="00E44FCF"/>
    <w:rsid w:val="00E54E0B"/>
    <w:rsid w:val="00E56AE9"/>
    <w:rsid w:val="00E76D15"/>
    <w:rsid w:val="00E81050"/>
    <w:rsid w:val="00E8713D"/>
    <w:rsid w:val="00EA2005"/>
    <w:rsid w:val="00ED3537"/>
    <w:rsid w:val="00EE6225"/>
    <w:rsid w:val="00EF65B2"/>
    <w:rsid w:val="00F0006A"/>
    <w:rsid w:val="00F30DF1"/>
    <w:rsid w:val="00F3645F"/>
    <w:rsid w:val="00F40000"/>
    <w:rsid w:val="00F4302A"/>
    <w:rsid w:val="00F51BDC"/>
    <w:rsid w:val="00F73A6E"/>
    <w:rsid w:val="00F902DB"/>
    <w:rsid w:val="00F93F6E"/>
    <w:rsid w:val="00FA16CA"/>
    <w:rsid w:val="00FD5A88"/>
    <w:rsid w:val="00FE6B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5A9DBE9"/>
  <w15:chartTrackingRefBased/>
  <w15:docId w15:val="{68B1C182-61B1-4460-96A1-ADC0356E8D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iPriority="0" w:unhideWhenUsed="1"/>
    <w:lsdException w:name="footnote text" w:semiHidden="1" w:uiPriority="0" w:unhideWhenUsed="1" w:qFormat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iPriority="0" w:unhideWhenUsed="1"/>
    <w:lsdException w:name="footnote reference" w:semiHidden="1" w:uiPriority="0" w:unhideWhenUsed="1" w:qFormat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iPriority="0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iPriority="0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iPriority="0" w:unhideWhenUsed="1"/>
    <w:lsdException w:name="Table Web 1" w:semiHidden="1" w:uiPriority="0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F65B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aliases w:val="大标题"/>
    <w:basedOn w:val="a"/>
    <w:next w:val="a"/>
    <w:link w:val="10"/>
    <w:qFormat/>
    <w:rsid w:val="00EF65B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EF65B2"/>
    <w:pPr>
      <w:keepNext/>
      <w:keepLines/>
      <w:spacing w:before="260" w:after="260" w:line="416" w:lineRule="auto"/>
      <w:outlineLvl w:val="1"/>
    </w:pPr>
    <w:rPr>
      <w:rFonts w:ascii="Arial" w:eastAsia="黑体" w:hAnsi="Arial" w:cs="Arial"/>
      <w:b/>
      <w:bCs/>
      <w:sz w:val="32"/>
      <w:szCs w:val="32"/>
    </w:rPr>
  </w:style>
  <w:style w:type="paragraph" w:styleId="3">
    <w:name w:val="heading 3"/>
    <w:basedOn w:val="a"/>
    <w:next w:val="a"/>
    <w:link w:val="30"/>
    <w:qFormat/>
    <w:rsid w:val="00EF65B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qFormat/>
    <w:rsid w:val="00EF65B2"/>
    <w:pPr>
      <w:keepNext/>
      <w:keepLines/>
      <w:spacing w:before="280" w:after="290" w:line="376" w:lineRule="auto"/>
      <w:outlineLvl w:val="3"/>
    </w:pPr>
    <w:rPr>
      <w:rFonts w:ascii="Arial" w:hAnsi="Arial"/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CF41FD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qFormat/>
    <w:rsid w:val="00CF41FD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link w:val="70"/>
    <w:qFormat/>
    <w:rsid w:val="00CF41FD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qFormat/>
    <w:rsid w:val="00EF65B2"/>
    <w:pPr>
      <w:keepNext/>
      <w:keepLines/>
      <w:numPr>
        <w:ilvl w:val="7"/>
        <w:numId w:val="1"/>
      </w:numPr>
      <w:adjustRightInd w:val="0"/>
      <w:spacing w:before="240" w:after="64" w:line="320" w:lineRule="auto"/>
      <w:textAlignment w:val="bottom"/>
      <w:outlineLvl w:val="7"/>
    </w:pPr>
    <w:rPr>
      <w:rFonts w:ascii="Arial" w:eastAsia="黑体" w:hAnsi="Arial"/>
      <w:color w:val="000000"/>
      <w:kern w:val="22"/>
      <w:sz w:val="24"/>
      <w:szCs w:val="20"/>
    </w:rPr>
  </w:style>
  <w:style w:type="paragraph" w:styleId="9">
    <w:name w:val="heading 9"/>
    <w:basedOn w:val="a"/>
    <w:next w:val="a"/>
    <w:link w:val="90"/>
    <w:qFormat/>
    <w:rsid w:val="00EF65B2"/>
    <w:pPr>
      <w:numPr>
        <w:ilvl w:val="8"/>
        <w:numId w:val="1"/>
      </w:numPr>
      <w:tabs>
        <w:tab w:val="right" w:pos="8222"/>
      </w:tabs>
      <w:adjustRightInd w:val="0"/>
      <w:outlineLvl w:val="8"/>
    </w:pPr>
    <w:rPr>
      <w:color w:val="000000"/>
      <w:kern w:val="2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EF65B2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rsid w:val="00EF65B2"/>
    <w:rPr>
      <w:rFonts w:ascii="Arial" w:eastAsia="黑体" w:hAnsi="Arial" w:cs="Arial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EF65B2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0">
    <w:name w:val="标题 4 字符"/>
    <w:basedOn w:val="a0"/>
    <w:link w:val="4"/>
    <w:rsid w:val="00EF65B2"/>
    <w:rPr>
      <w:rFonts w:ascii="Arial" w:eastAsia="宋体" w:hAnsi="Arial" w:cs="Times New Roman"/>
      <w:b/>
      <w:bCs/>
      <w:sz w:val="28"/>
      <w:szCs w:val="28"/>
    </w:rPr>
  </w:style>
  <w:style w:type="character" w:customStyle="1" w:styleId="80">
    <w:name w:val="标题 8 字符"/>
    <w:basedOn w:val="a0"/>
    <w:link w:val="8"/>
    <w:rsid w:val="00EF65B2"/>
    <w:rPr>
      <w:rFonts w:ascii="Arial" w:eastAsia="黑体" w:hAnsi="Arial" w:cs="Times New Roman"/>
      <w:color w:val="000000"/>
      <w:kern w:val="22"/>
      <w:sz w:val="24"/>
      <w:szCs w:val="20"/>
    </w:rPr>
  </w:style>
  <w:style w:type="character" w:customStyle="1" w:styleId="90">
    <w:name w:val="标题 9 字符"/>
    <w:basedOn w:val="a0"/>
    <w:link w:val="9"/>
    <w:rsid w:val="00EF65B2"/>
    <w:rPr>
      <w:rFonts w:ascii="Times New Roman" w:eastAsia="宋体" w:hAnsi="Times New Roman" w:cs="Times New Roman"/>
      <w:color w:val="000000"/>
      <w:kern w:val="21"/>
      <w:szCs w:val="20"/>
    </w:rPr>
  </w:style>
  <w:style w:type="paragraph" w:customStyle="1" w:styleId="a3">
    <w:name w:val="图"/>
    <w:basedOn w:val="a"/>
    <w:rsid w:val="00EF65B2"/>
    <w:pPr>
      <w:adjustRightInd w:val="0"/>
      <w:snapToGrid w:val="0"/>
      <w:spacing w:before="156"/>
      <w:jc w:val="center"/>
    </w:pPr>
    <w:rPr>
      <w:szCs w:val="20"/>
    </w:rPr>
  </w:style>
  <w:style w:type="paragraph" w:customStyle="1" w:styleId="a4">
    <w:name w:val="图说"/>
    <w:basedOn w:val="a"/>
    <w:rsid w:val="00EF65B2"/>
    <w:pPr>
      <w:tabs>
        <w:tab w:val="left" w:pos="6660"/>
      </w:tabs>
      <w:adjustRightInd w:val="0"/>
      <w:spacing w:line="480" w:lineRule="auto"/>
      <w:jc w:val="center"/>
    </w:pPr>
    <w:rPr>
      <w:sz w:val="18"/>
      <w:szCs w:val="20"/>
    </w:rPr>
  </w:style>
  <w:style w:type="paragraph" w:customStyle="1" w:styleId="lwzw">
    <w:name w:val="lwzw"/>
    <w:basedOn w:val="a5"/>
    <w:autoRedefine/>
    <w:rsid w:val="00EF65B2"/>
    <w:pPr>
      <w:spacing w:after="0" w:line="360" w:lineRule="exact"/>
      <w:ind w:firstLineChars="200" w:firstLine="200"/>
    </w:pPr>
    <w:rPr>
      <w:kern w:val="0"/>
      <w:szCs w:val="30"/>
    </w:rPr>
  </w:style>
  <w:style w:type="paragraph" w:styleId="a6">
    <w:name w:val="Body Text"/>
    <w:basedOn w:val="a"/>
    <w:link w:val="a7"/>
    <w:unhideWhenUsed/>
    <w:rsid w:val="00EF65B2"/>
    <w:pPr>
      <w:spacing w:after="120"/>
    </w:pPr>
  </w:style>
  <w:style w:type="character" w:customStyle="1" w:styleId="a7">
    <w:name w:val="正文文本 字符"/>
    <w:basedOn w:val="a0"/>
    <w:link w:val="a6"/>
    <w:rsid w:val="00EF65B2"/>
    <w:rPr>
      <w:rFonts w:ascii="Times New Roman" w:eastAsia="宋体" w:hAnsi="Times New Roman" w:cs="Times New Roman"/>
      <w:szCs w:val="24"/>
    </w:rPr>
  </w:style>
  <w:style w:type="paragraph" w:styleId="a5">
    <w:name w:val="Body Text First Indent"/>
    <w:basedOn w:val="a6"/>
    <w:link w:val="a8"/>
    <w:rsid w:val="00EF65B2"/>
    <w:pPr>
      <w:ind w:firstLineChars="100" w:firstLine="420"/>
    </w:pPr>
  </w:style>
  <w:style w:type="character" w:customStyle="1" w:styleId="a8">
    <w:name w:val="正文文本首行缩进 字符"/>
    <w:basedOn w:val="a7"/>
    <w:link w:val="a5"/>
    <w:rsid w:val="00EF65B2"/>
    <w:rPr>
      <w:rFonts w:ascii="Times New Roman" w:eastAsia="宋体" w:hAnsi="Times New Roman" w:cs="Times New Roman"/>
      <w:szCs w:val="24"/>
    </w:rPr>
  </w:style>
  <w:style w:type="paragraph" w:customStyle="1" w:styleId="a9">
    <w:name w:val="表题"/>
    <w:basedOn w:val="a"/>
    <w:rsid w:val="00EF65B2"/>
    <w:pPr>
      <w:adjustRightInd w:val="0"/>
      <w:spacing w:line="480" w:lineRule="auto"/>
      <w:jc w:val="center"/>
    </w:pPr>
    <w:rPr>
      <w:rFonts w:ascii="Arial" w:eastAsia="黑体" w:hAnsi="Arial"/>
      <w:sz w:val="18"/>
      <w:szCs w:val="20"/>
    </w:rPr>
  </w:style>
  <w:style w:type="paragraph" w:styleId="aa">
    <w:name w:val="annotation text"/>
    <w:basedOn w:val="a"/>
    <w:link w:val="ab"/>
    <w:rsid w:val="00EF65B2"/>
    <w:pPr>
      <w:jc w:val="left"/>
    </w:pPr>
  </w:style>
  <w:style w:type="character" w:customStyle="1" w:styleId="ab">
    <w:name w:val="批注文字 字符"/>
    <w:basedOn w:val="a0"/>
    <w:link w:val="aa"/>
    <w:semiHidden/>
    <w:rsid w:val="00EF65B2"/>
    <w:rPr>
      <w:rFonts w:ascii="Times New Roman" w:eastAsia="宋体" w:hAnsi="Times New Roman" w:cs="Times New Roman"/>
      <w:szCs w:val="24"/>
    </w:rPr>
  </w:style>
  <w:style w:type="paragraph" w:styleId="ac">
    <w:name w:val="Document Map"/>
    <w:basedOn w:val="a"/>
    <w:link w:val="ad"/>
    <w:semiHidden/>
    <w:rsid w:val="00EF65B2"/>
    <w:pPr>
      <w:shd w:val="clear" w:color="auto" w:fill="000080"/>
    </w:pPr>
  </w:style>
  <w:style w:type="character" w:customStyle="1" w:styleId="ad">
    <w:name w:val="文档结构图 字符"/>
    <w:basedOn w:val="a0"/>
    <w:link w:val="ac"/>
    <w:semiHidden/>
    <w:rsid w:val="00EF65B2"/>
    <w:rPr>
      <w:rFonts w:ascii="Times New Roman" w:eastAsia="宋体" w:hAnsi="Times New Roman" w:cs="Times New Roman"/>
      <w:szCs w:val="24"/>
      <w:shd w:val="clear" w:color="auto" w:fill="000080"/>
    </w:rPr>
  </w:style>
  <w:style w:type="paragraph" w:customStyle="1" w:styleId="41">
    <w:name w:val="表题4"/>
    <w:basedOn w:val="a"/>
    <w:rsid w:val="00EF65B2"/>
    <w:pPr>
      <w:adjustRightInd w:val="0"/>
      <w:spacing w:line="480" w:lineRule="auto"/>
      <w:ind w:firstLine="425"/>
    </w:pPr>
    <w:rPr>
      <w:rFonts w:ascii="Arial" w:eastAsia="黑体" w:hAnsi="Arial"/>
      <w:szCs w:val="20"/>
    </w:rPr>
  </w:style>
  <w:style w:type="paragraph" w:customStyle="1" w:styleId="42">
    <w:name w:val="标题4"/>
    <w:basedOn w:val="3"/>
    <w:rsid w:val="00EF65B2"/>
    <w:rPr>
      <w:kern w:val="22"/>
    </w:rPr>
  </w:style>
  <w:style w:type="paragraph" w:styleId="ae">
    <w:name w:val="footer"/>
    <w:basedOn w:val="a"/>
    <w:link w:val="af"/>
    <w:rsid w:val="00EF65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rsid w:val="00EF65B2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0"/>
    <w:rsid w:val="00EF65B2"/>
  </w:style>
  <w:style w:type="paragraph" w:styleId="af1">
    <w:name w:val="header"/>
    <w:basedOn w:val="a"/>
    <w:link w:val="af2"/>
    <w:rsid w:val="00EF65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2">
    <w:name w:val="页眉 字符"/>
    <w:basedOn w:val="a0"/>
    <w:link w:val="af1"/>
    <w:rsid w:val="00EF65B2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semiHidden/>
    <w:rsid w:val="00EF65B2"/>
    <w:rPr>
      <w:rFonts w:ascii="宋体" w:hAnsi="宋体"/>
      <w:szCs w:val="20"/>
    </w:rPr>
  </w:style>
  <w:style w:type="paragraph" w:styleId="af3">
    <w:name w:val="Normal (Web)"/>
    <w:basedOn w:val="a"/>
    <w:rsid w:val="00EF65B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14"/>
      <w:szCs w:val="14"/>
    </w:rPr>
  </w:style>
  <w:style w:type="table" w:styleId="af4">
    <w:name w:val="Table Grid"/>
    <w:basedOn w:val="a1"/>
    <w:rsid w:val="00EF65B2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2">
    <w:name w:val="toc 2"/>
    <w:basedOn w:val="a"/>
    <w:next w:val="a"/>
    <w:autoRedefine/>
    <w:semiHidden/>
    <w:rsid w:val="00EF65B2"/>
    <w:pPr>
      <w:ind w:leftChars="200" w:left="420"/>
    </w:pPr>
  </w:style>
  <w:style w:type="character" w:styleId="af5">
    <w:name w:val="Hyperlink"/>
    <w:rsid w:val="00EF65B2"/>
    <w:rPr>
      <w:color w:val="0000FF"/>
      <w:u w:val="single"/>
    </w:rPr>
  </w:style>
  <w:style w:type="paragraph" w:styleId="af6">
    <w:name w:val="List Paragraph"/>
    <w:basedOn w:val="a"/>
    <w:uiPriority w:val="34"/>
    <w:qFormat/>
    <w:rsid w:val="00EE6225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character" w:customStyle="1" w:styleId="Char">
    <w:name w:val="批注文字 Char"/>
    <w:rsid w:val="00877D95"/>
    <w:rPr>
      <w:kern w:val="2"/>
      <w:sz w:val="21"/>
      <w:szCs w:val="24"/>
    </w:rPr>
  </w:style>
  <w:style w:type="character" w:styleId="af7">
    <w:name w:val="annotation reference"/>
    <w:semiHidden/>
    <w:unhideWhenUsed/>
    <w:rsid w:val="00877D95"/>
    <w:rPr>
      <w:sz w:val="21"/>
      <w:szCs w:val="21"/>
    </w:rPr>
  </w:style>
  <w:style w:type="paragraph" w:styleId="af8">
    <w:name w:val="Balloon Text"/>
    <w:basedOn w:val="a"/>
    <w:link w:val="af9"/>
    <w:semiHidden/>
    <w:unhideWhenUsed/>
    <w:rsid w:val="00D06B44"/>
    <w:rPr>
      <w:sz w:val="18"/>
      <w:szCs w:val="18"/>
    </w:rPr>
  </w:style>
  <w:style w:type="character" w:customStyle="1" w:styleId="af9">
    <w:name w:val="批注框文本 字符"/>
    <w:basedOn w:val="a0"/>
    <w:link w:val="af8"/>
    <w:uiPriority w:val="99"/>
    <w:semiHidden/>
    <w:rsid w:val="00D06B44"/>
    <w:rPr>
      <w:rFonts w:ascii="Times New Roman" w:eastAsia="宋体" w:hAnsi="Times New Roman" w:cs="Times New Roman"/>
      <w:sz w:val="18"/>
      <w:szCs w:val="18"/>
    </w:rPr>
  </w:style>
  <w:style w:type="paragraph" w:styleId="afa">
    <w:name w:val="annotation subject"/>
    <w:basedOn w:val="aa"/>
    <w:next w:val="aa"/>
    <w:link w:val="afb"/>
    <w:semiHidden/>
    <w:unhideWhenUsed/>
    <w:rsid w:val="00910F3A"/>
    <w:rPr>
      <w:b/>
      <w:bCs/>
    </w:rPr>
  </w:style>
  <w:style w:type="character" w:customStyle="1" w:styleId="afb">
    <w:name w:val="批注主题 字符"/>
    <w:basedOn w:val="ab"/>
    <w:link w:val="afa"/>
    <w:uiPriority w:val="99"/>
    <w:semiHidden/>
    <w:rsid w:val="00910F3A"/>
    <w:rPr>
      <w:rFonts w:ascii="Times New Roman" w:eastAsia="宋体" w:hAnsi="Times New Roman" w:cs="Times New Roman"/>
      <w:b/>
      <w:bCs/>
      <w:szCs w:val="24"/>
    </w:rPr>
  </w:style>
  <w:style w:type="character" w:styleId="afc">
    <w:name w:val="Placeholder Text"/>
    <w:basedOn w:val="a0"/>
    <w:uiPriority w:val="99"/>
    <w:semiHidden/>
    <w:rsid w:val="008C1974"/>
    <w:rPr>
      <w:color w:val="808080"/>
    </w:rPr>
  </w:style>
  <w:style w:type="paragraph" w:styleId="afd">
    <w:name w:val="footnote text"/>
    <w:basedOn w:val="a"/>
    <w:link w:val="afe"/>
    <w:qFormat/>
    <w:rsid w:val="00E56AE9"/>
    <w:pPr>
      <w:snapToGrid w:val="0"/>
      <w:jc w:val="left"/>
    </w:pPr>
    <w:rPr>
      <w:sz w:val="18"/>
      <w:szCs w:val="18"/>
    </w:rPr>
  </w:style>
  <w:style w:type="character" w:customStyle="1" w:styleId="afe">
    <w:name w:val="脚注文本 字符"/>
    <w:basedOn w:val="a0"/>
    <w:link w:val="afd"/>
    <w:rsid w:val="00E56AE9"/>
    <w:rPr>
      <w:rFonts w:ascii="Times New Roman" w:eastAsia="宋体" w:hAnsi="Times New Roman" w:cs="Times New Roman"/>
      <w:sz w:val="18"/>
      <w:szCs w:val="18"/>
    </w:rPr>
  </w:style>
  <w:style w:type="character" w:styleId="aff">
    <w:name w:val="footnote reference"/>
    <w:unhideWhenUsed/>
    <w:qFormat/>
    <w:rsid w:val="00E56AE9"/>
    <w:rPr>
      <w:vertAlign w:val="superscript"/>
    </w:rPr>
  </w:style>
  <w:style w:type="character" w:customStyle="1" w:styleId="fontstyle01">
    <w:name w:val="fontstyle01"/>
    <w:basedOn w:val="a0"/>
    <w:rsid w:val="00E81050"/>
    <w:rPr>
      <w:rFonts w:ascii="E-BX" w:hAnsi="E-BX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E81050"/>
    <w:rPr>
      <w:rFonts w:ascii="E-BZ" w:hAnsi="E-BZ" w:hint="default"/>
      <w:b w:val="0"/>
      <w:bCs w:val="0"/>
      <w:i w:val="0"/>
      <w:iCs w:val="0"/>
      <w:color w:val="000000"/>
      <w:sz w:val="22"/>
      <w:szCs w:val="22"/>
    </w:rPr>
  </w:style>
  <w:style w:type="paragraph" w:customStyle="1" w:styleId="43">
    <w:name w:val="4"/>
    <w:basedOn w:val="a"/>
    <w:rsid w:val="00E8105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50">
    <w:name w:val="标题 5 字符"/>
    <w:basedOn w:val="a0"/>
    <w:link w:val="5"/>
    <w:rsid w:val="00CF41FD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0">
    <w:name w:val="标题 6 字符"/>
    <w:basedOn w:val="a0"/>
    <w:link w:val="6"/>
    <w:rsid w:val="00CF41FD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CF41FD"/>
    <w:rPr>
      <w:rFonts w:ascii="Times New Roman" w:eastAsia="宋体" w:hAnsi="Times New Roman" w:cs="Times New Roman"/>
      <w:b/>
      <w:bCs/>
      <w:sz w:val="24"/>
      <w:szCs w:val="24"/>
    </w:rPr>
  </w:style>
  <w:style w:type="paragraph" w:customStyle="1" w:styleId="aff0">
    <w:name w:val="a"/>
    <w:basedOn w:val="a"/>
    <w:rsid w:val="00CF41FD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paragraph" w:customStyle="1" w:styleId="a10">
    <w:name w:val="a1"/>
    <w:basedOn w:val="a"/>
    <w:rsid w:val="00CF41FD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paragraph" w:customStyle="1" w:styleId="a00">
    <w:name w:val="a0"/>
    <w:basedOn w:val="a"/>
    <w:rsid w:val="00CF41FD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paragraph" w:customStyle="1" w:styleId="aff1">
    <w:name w:val="正文文字"/>
    <w:basedOn w:val="a"/>
    <w:rsid w:val="00CF41FD"/>
    <w:pPr>
      <w:spacing w:after="120"/>
    </w:pPr>
    <w:rPr>
      <w:szCs w:val="21"/>
    </w:rPr>
  </w:style>
  <w:style w:type="paragraph" w:styleId="31">
    <w:name w:val="List Continue 3"/>
    <w:basedOn w:val="a"/>
    <w:rsid w:val="00CF41FD"/>
    <w:pPr>
      <w:spacing w:after="120"/>
      <w:ind w:leftChars="600" w:left="1260"/>
    </w:pPr>
  </w:style>
  <w:style w:type="paragraph" w:styleId="TOC3">
    <w:name w:val="toc 3"/>
    <w:basedOn w:val="a"/>
    <w:next w:val="a"/>
    <w:autoRedefine/>
    <w:semiHidden/>
    <w:rsid w:val="00CF41FD"/>
    <w:pPr>
      <w:ind w:leftChars="400" w:left="840"/>
    </w:pPr>
  </w:style>
  <w:style w:type="paragraph" w:styleId="aff2">
    <w:name w:val="Date"/>
    <w:basedOn w:val="a"/>
    <w:next w:val="a"/>
    <w:link w:val="aff3"/>
    <w:rsid w:val="00CF41FD"/>
    <w:pPr>
      <w:ind w:leftChars="2500" w:left="100"/>
    </w:pPr>
  </w:style>
  <w:style w:type="character" w:customStyle="1" w:styleId="aff3">
    <w:name w:val="日期 字符"/>
    <w:basedOn w:val="a0"/>
    <w:link w:val="aff2"/>
    <w:rsid w:val="00CF41FD"/>
    <w:rPr>
      <w:rFonts w:ascii="Times New Roman" w:eastAsia="宋体" w:hAnsi="Times New Roman" w:cs="Times New Roman"/>
      <w:szCs w:val="24"/>
    </w:rPr>
  </w:style>
  <w:style w:type="paragraph" w:customStyle="1" w:styleId="11">
    <w:name w:val="1"/>
    <w:basedOn w:val="a"/>
    <w:rsid w:val="00CF41F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cd1">
    <w:name w:val="cd1"/>
    <w:basedOn w:val="a"/>
    <w:rsid w:val="00CF41FD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18"/>
      <w:szCs w:val="18"/>
    </w:rPr>
  </w:style>
  <w:style w:type="paragraph" w:customStyle="1" w:styleId="hdr">
    <w:name w:val="hdr"/>
    <w:basedOn w:val="a"/>
    <w:rsid w:val="00CF41FD"/>
    <w:pPr>
      <w:widowControl/>
      <w:spacing w:before="100" w:beforeAutospacing="1" w:after="100" w:afterAutospacing="1"/>
      <w:jc w:val="left"/>
    </w:pPr>
    <w:rPr>
      <w:rFonts w:ascii="宋体" w:hAnsi="宋体" w:cs="宋体"/>
      <w:color w:val="FFFFFF"/>
      <w:kern w:val="0"/>
      <w:sz w:val="18"/>
      <w:szCs w:val="18"/>
    </w:rPr>
  </w:style>
  <w:style w:type="paragraph" w:customStyle="1" w:styleId="link">
    <w:name w:val="link"/>
    <w:basedOn w:val="a"/>
    <w:rsid w:val="00CF41F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18"/>
      <w:szCs w:val="18"/>
    </w:rPr>
  </w:style>
  <w:style w:type="paragraph" w:customStyle="1" w:styleId="bar">
    <w:name w:val="bar"/>
    <w:basedOn w:val="a"/>
    <w:rsid w:val="00CF41FD"/>
    <w:pPr>
      <w:widowControl/>
      <w:spacing w:before="100" w:beforeAutospacing="1" w:after="100" w:afterAutospacing="1"/>
      <w:jc w:val="left"/>
    </w:pPr>
    <w:rPr>
      <w:rFonts w:ascii="宋体" w:hAnsi="宋体" w:cs="宋体"/>
      <w:b/>
      <w:bCs/>
      <w:color w:val="666666"/>
      <w:kern w:val="0"/>
      <w:sz w:val="18"/>
      <w:szCs w:val="18"/>
    </w:rPr>
  </w:style>
  <w:style w:type="paragraph" w:customStyle="1" w:styleId="text">
    <w:name w:val="text"/>
    <w:basedOn w:val="a"/>
    <w:rsid w:val="00CF41FD"/>
    <w:pPr>
      <w:widowControl/>
      <w:spacing w:before="100" w:beforeAutospacing="1" w:after="100" w:afterAutospacing="1" w:line="285" w:lineRule="atLeast"/>
      <w:jc w:val="left"/>
    </w:pPr>
    <w:rPr>
      <w:rFonts w:ascii="宋体" w:hAnsi="宋体" w:cs="宋体"/>
      <w:kern w:val="0"/>
      <w:szCs w:val="21"/>
    </w:rPr>
  </w:style>
  <w:style w:type="paragraph" w:customStyle="1" w:styleId="h1">
    <w:name w:val="h1"/>
    <w:basedOn w:val="a"/>
    <w:rsid w:val="00CF41FD"/>
    <w:pPr>
      <w:widowControl/>
      <w:spacing w:before="100" w:beforeAutospacing="1" w:after="100" w:afterAutospacing="1" w:line="450" w:lineRule="atLeast"/>
      <w:jc w:val="left"/>
    </w:pPr>
    <w:rPr>
      <w:rFonts w:ascii="宋体" w:hAnsi="宋体" w:cs="宋体"/>
      <w:b/>
      <w:bCs/>
      <w:color w:val="990000"/>
      <w:kern w:val="0"/>
      <w:szCs w:val="21"/>
    </w:rPr>
  </w:style>
  <w:style w:type="paragraph" w:customStyle="1" w:styleId="h2">
    <w:name w:val="h2"/>
    <w:basedOn w:val="a"/>
    <w:rsid w:val="00CF41FD"/>
    <w:pPr>
      <w:widowControl/>
      <w:spacing w:before="100" w:beforeAutospacing="1" w:after="100" w:afterAutospacing="1" w:line="375" w:lineRule="atLeast"/>
      <w:jc w:val="left"/>
    </w:pPr>
    <w:rPr>
      <w:rFonts w:ascii="宋体" w:hAnsi="宋体" w:cs="宋体"/>
      <w:kern w:val="0"/>
      <w:szCs w:val="21"/>
    </w:rPr>
  </w:style>
  <w:style w:type="paragraph" w:customStyle="1" w:styleId="fanhui">
    <w:name w:val="fanhui"/>
    <w:basedOn w:val="a"/>
    <w:rsid w:val="00CF41F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18"/>
      <w:szCs w:val="18"/>
    </w:rPr>
  </w:style>
  <w:style w:type="paragraph" w:customStyle="1" w:styleId="tu">
    <w:name w:val="tu"/>
    <w:basedOn w:val="a"/>
    <w:rsid w:val="00CF41FD"/>
    <w:pPr>
      <w:widowControl/>
      <w:spacing w:before="100" w:beforeAutospacing="1" w:after="100" w:afterAutospacing="1"/>
      <w:jc w:val="left"/>
    </w:pPr>
    <w:rPr>
      <w:rFonts w:ascii="宋体" w:hAnsi="宋体" w:cs="宋体"/>
      <w:color w:val="FF33FF"/>
      <w:kern w:val="0"/>
      <w:sz w:val="18"/>
      <w:szCs w:val="18"/>
    </w:rPr>
  </w:style>
  <w:style w:type="paragraph" w:customStyle="1" w:styleId="suanfa">
    <w:name w:val="suanfa"/>
    <w:basedOn w:val="a"/>
    <w:rsid w:val="00CF41FD"/>
    <w:pPr>
      <w:widowControl/>
      <w:spacing w:before="100" w:beforeAutospacing="1" w:after="100" w:afterAutospacing="1"/>
      <w:jc w:val="left"/>
    </w:pPr>
    <w:rPr>
      <w:rFonts w:ascii="仿宋_GB2312" w:eastAsia="仿宋_GB2312" w:hAnsi="宋体" w:cs="宋体"/>
      <w:color w:val="000000"/>
      <w:kern w:val="0"/>
      <w:szCs w:val="21"/>
    </w:rPr>
  </w:style>
  <w:style w:type="paragraph" w:customStyle="1" w:styleId="tai">
    <w:name w:val="tai"/>
    <w:basedOn w:val="a"/>
    <w:rsid w:val="00CF41FD"/>
    <w:pPr>
      <w:widowControl/>
      <w:spacing w:before="100" w:beforeAutospacing="1" w:after="100" w:afterAutospacing="1"/>
      <w:jc w:val="left"/>
    </w:pPr>
    <w:rPr>
      <w:rFonts w:ascii="宋体" w:hAnsi="宋体" w:cs="宋体"/>
      <w:color w:val="0000FF"/>
      <w:kern w:val="0"/>
      <w:sz w:val="18"/>
      <w:szCs w:val="18"/>
    </w:rPr>
  </w:style>
  <w:style w:type="paragraph" w:styleId="TOC9">
    <w:name w:val="toc 9"/>
    <w:basedOn w:val="a"/>
    <w:next w:val="a"/>
    <w:autoRedefine/>
    <w:semiHidden/>
    <w:rsid w:val="00CF41FD"/>
    <w:pPr>
      <w:ind w:leftChars="1600" w:left="3360"/>
    </w:pPr>
  </w:style>
  <w:style w:type="paragraph" w:styleId="TOC4">
    <w:name w:val="toc 4"/>
    <w:basedOn w:val="a"/>
    <w:next w:val="a"/>
    <w:autoRedefine/>
    <w:semiHidden/>
    <w:rsid w:val="00CF41FD"/>
    <w:pPr>
      <w:ind w:leftChars="600" w:left="1260"/>
    </w:pPr>
  </w:style>
  <w:style w:type="paragraph" w:customStyle="1" w:styleId="lw2">
    <w:name w:val="lw2"/>
    <w:autoRedefine/>
    <w:rsid w:val="00CF41FD"/>
    <w:pPr>
      <w:spacing w:after="240" w:line="400" w:lineRule="exact"/>
      <w:ind w:firstLine="420"/>
    </w:pPr>
    <w:rPr>
      <w:rFonts w:ascii="Arial" w:eastAsia="黑体" w:hAnsi="Arial" w:cs="Times New Roman"/>
      <w:bCs/>
      <w:sz w:val="28"/>
      <w:szCs w:val="28"/>
    </w:rPr>
  </w:style>
  <w:style w:type="paragraph" w:customStyle="1" w:styleId="lw11">
    <w:name w:val="lw1.1"/>
    <w:basedOn w:val="2"/>
    <w:next w:val="lwzw"/>
    <w:autoRedefine/>
    <w:rsid w:val="00CF41FD"/>
    <w:pPr>
      <w:spacing w:before="360" w:after="360" w:line="400" w:lineRule="exact"/>
      <w:jc w:val="left"/>
    </w:pPr>
    <w:rPr>
      <w:rFonts w:cs="Times New Roman"/>
      <w:b w:val="0"/>
      <w:sz w:val="28"/>
      <w:szCs w:val="28"/>
    </w:rPr>
  </w:style>
  <w:style w:type="paragraph" w:customStyle="1" w:styleId="lw111">
    <w:name w:val="lw1.1.1"/>
    <w:basedOn w:val="3"/>
    <w:next w:val="lwzw"/>
    <w:autoRedefine/>
    <w:rsid w:val="00CF41FD"/>
    <w:pPr>
      <w:snapToGrid w:val="0"/>
      <w:spacing w:before="240" w:after="240" w:line="400" w:lineRule="exact"/>
      <w:jc w:val="left"/>
    </w:pPr>
    <w:rPr>
      <w:rFonts w:ascii="黑体" w:eastAsia="黑体"/>
      <w:b w:val="0"/>
      <w:sz w:val="28"/>
      <w:szCs w:val="28"/>
    </w:rPr>
  </w:style>
  <w:style w:type="paragraph" w:customStyle="1" w:styleId="lw1111">
    <w:name w:val="lw1.1.1.1"/>
    <w:basedOn w:val="4"/>
    <w:next w:val="lwzw"/>
    <w:autoRedefine/>
    <w:rsid w:val="00CF41FD"/>
    <w:pPr>
      <w:tabs>
        <w:tab w:val="num" w:pos="1080"/>
      </w:tabs>
      <w:spacing w:before="120" w:after="120" w:line="400" w:lineRule="exact"/>
      <w:ind w:left="1080" w:hanging="1080"/>
      <w:jc w:val="left"/>
    </w:pPr>
    <w:rPr>
      <w:rFonts w:ascii="黑体" w:eastAsia="黑体" w:hAnsi="Times New Roman"/>
      <w:b w:val="0"/>
      <w:sz w:val="24"/>
      <w:szCs w:val="24"/>
    </w:rPr>
  </w:style>
  <w:style w:type="character" w:customStyle="1" w:styleId="lwzwChar">
    <w:name w:val="样式 lwzw + 宋体 Char"/>
    <w:basedOn w:val="lwzwChar0"/>
    <w:rsid w:val="00CF41FD"/>
    <w:rPr>
      <w:rFonts w:ascii="宋体" w:eastAsia="宋体" w:hAnsi="宋体"/>
      <w:kern w:val="2"/>
      <w:sz w:val="24"/>
      <w:szCs w:val="30"/>
      <w:lang w:val="en-US" w:eastAsia="zh-CN" w:bidi="ar-SA"/>
    </w:rPr>
  </w:style>
  <w:style w:type="character" w:customStyle="1" w:styleId="lwzwChar0">
    <w:name w:val="lwzw Char"/>
    <w:basedOn w:val="Char0"/>
    <w:rsid w:val="00CF41FD"/>
    <w:rPr>
      <w:rFonts w:eastAsia="宋体"/>
      <w:kern w:val="2"/>
      <w:sz w:val="24"/>
      <w:szCs w:val="30"/>
      <w:lang w:val="en-US" w:eastAsia="zh-CN" w:bidi="ar-SA"/>
    </w:rPr>
  </w:style>
  <w:style w:type="character" w:customStyle="1" w:styleId="Char0">
    <w:name w:val="正文首行缩进 Char"/>
    <w:basedOn w:val="a0"/>
    <w:rsid w:val="00CF41FD"/>
    <w:rPr>
      <w:rFonts w:eastAsia="宋体"/>
      <w:kern w:val="2"/>
      <w:sz w:val="24"/>
      <w:szCs w:val="24"/>
      <w:lang w:val="en-US" w:eastAsia="zh-CN" w:bidi="ar-SA"/>
    </w:rPr>
  </w:style>
  <w:style w:type="paragraph" w:customStyle="1" w:styleId="lw1">
    <w:name w:val="lw1"/>
    <w:basedOn w:val="1"/>
    <w:next w:val="lw11"/>
    <w:autoRedefine/>
    <w:rsid w:val="00CF41FD"/>
    <w:pPr>
      <w:spacing w:before="600" w:after="600" w:line="400" w:lineRule="exact"/>
      <w:jc w:val="center"/>
    </w:pPr>
    <w:rPr>
      <w:rFonts w:ascii="宋体" w:eastAsia="黑体" w:hAnsi="宋体"/>
      <w:b w:val="0"/>
      <w:sz w:val="30"/>
    </w:rPr>
  </w:style>
  <w:style w:type="paragraph" w:customStyle="1" w:styleId="lw">
    <w:name w:val="lw公式编号"/>
    <w:basedOn w:val="a"/>
    <w:next w:val="lwzw"/>
    <w:autoRedefine/>
    <w:rsid w:val="00CF41FD"/>
    <w:pPr>
      <w:wordWrap w:val="0"/>
      <w:snapToGrid w:val="0"/>
      <w:spacing w:before="120" w:after="120" w:line="400" w:lineRule="atLeast"/>
      <w:ind w:firstLineChars="150" w:firstLine="360"/>
      <w:jc w:val="right"/>
    </w:pPr>
    <w:rPr>
      <w:sz w:val="24"/>
    </w:rPr>
  </w:style>
  <w:style w:type="paragraph" w:customStyle="1" w:styleId="lwzw0">
    <w:name w:val="lwzw公式居中"/>
    <w:basedOn w:val="lw"/>
    <w:next w:val="lwzw"/>
    <w:autoRedefine/>
    <w:rsid w:val="00CF41FD"/>
    <w:pPr>
      <w:ind w:firstLineChars="0" w:firstLine="420"/>
      <w:jc w:val="center"/>
    </w:pPr>
    <w:rPr>
      <w:rFonts w:ascii="宋体" w:hAnsi="宋体"/>
      <w:kern w:val="0"/>
      <w:szCs w:val="20"/>
    </w:rPr>
  </w:style>
  <w:style w:type="paragraph" w:customStyle="1" w:styleId="Reference">
    <w:name w:val="Reference"/>
    <w:basedOn w:val="a"/>
    <w:rsid w:val="00CF41FD"/>
    <w:pPr>
      <w:tabs>
        <w:tab w:val="num" w:pos="420"/>
      </w:tabs>
      <w:ind w:left="420" w:hanging="420"/>
    </w:pPr>
    <w:rPr>
      <w:sz w:val="15"/>
    </w:rPr>
  </w:style>
  <w:style w:type="paragraph" w:styleId="aff4">
    <w:name w:val="Body Text Indent"/>
    <w:basedOn w:val="a"/>
    <w:link w:val="aff5"/>
    <w:rsid w:val="00CF41FD"/>
    <w:pPr>
      <w:widowControl/>
      <w:ind w:firstLineChars="200" w:firstLine="420"/>
      <w:jc w:val="left"/>
    </w:pPr>
    <w:rPr>
      <w:bCs/>
      <w:kern w:val="0"/>
      <w:szCs w:val="21"/>
    </w:rPr>
  </w:style>
  <w:style w:type="character" w:customStyle="1" w:styleId="aff5">
    <w:name w:val="正文文本缩进 字符"/>
    <w:basedOn w:val="a0"/>
    <w:link w:val="aff4"/>
    <w:rsid w:val="00CF41FD"/>
    <w:rPr>
      <w:rFonts w:ascii="Times New Roman" w:eastAsia="宋体" w:hAnsi="Times New Roman" w:cs="Times New Roman"/>
      <w:bCs/>
      <w:kern w:val="0"/>
      <w:szCs w:val="21"/>
    </w:rPr>
  </w:style>
  <w:style w:type="paragraph" w:styleId="21">
    <w:name w:val="Body Text 2"/>
    <w:basedOn w:val="a"/>
    <w:link w:val="22"/>
    <w:rsid w:val="00CF41FD"/>
    <w:pPr>
      <w:spacing w:after="120" w:line="480" w:lineRule="auto"/>
    </w:pPr>
  </w:style>
  <w:style w:type="character" w:customStyle="1" w:styleId="22">
    <w:name w:val="正文文本 2 字符"/>
    <w:basedOn w:val="a0"/>
    <w:link w:val="21"/>
    <w:rsid w:val="00CF41FD"/>
    <w:rPr>
      <w:rFonts w:ascii="Times New Roman" w:eastAsia="宋体" w:hAnsi="Times New Roman" w:cs="Times New Roman"/>
      <w:szCs w:val="24"/>
    </w:rPr>
  </w:style>
  <w:style w:type="paragraph" w:styleId="aff6">
    <w:name w:val="Block Text"/>
    <w:basedOn w:val="a"/>
    <w:rsid w:val="00CF41FD"/>
    <w:pPr>
      <w:tabs>
        <w:tab w:val="left" w:pos="8222"/>
        <w:tab w:val="left" w:pos="8505"/>
        <w:tab w:val="left" w:pos="8789"/>
      </w:tabs>
      <w:autoSpaceDE w:val="0"/>
      <w:autoSpaceDN w:val="0"/>
      <w:adjustRightInd w:val="0"/>
      <w:spacing w:line="315" w:lineRule="atLeast"/>
      <w:ind w:leftChars="-67" w:left="-141" w:right="-199" w:firstLineChars="200" w:firstLine="420"/>
      <w:jc w:val="left"/>
    </w:pPr>
    <w:rPr>
      <w:rFonts w:ascii="宋体"/>
      <w:kern w:val="0"/>
      <w:szCs w:val="21"/>
    </w:rPr>
  </w:style>
  <w:style w:type="paragraph" w:styleId="TOC5">
    <w:name w:val="toc 5"/>
    <w:basedOn w:val="a"/>
    <w:next w:val="a"/>
    <w:autoRedefine/>
    <w:semiHidden/>
    <w:rsid w:val="00CF41FD"/>
    <w:pPr>
      <w:ind w:leftChars="800" w:left="1680"/>
    </w:pPr>
  </w:style>
  <w:style w:type="paragraph" w:styleId="TOC6">
    <w:name w:val="toc 6"/>
    <w:basedOn w:val="a"/>
    <w:next w:val="a"/>
    <w:autoRedefine/>
    <w:semiHidden/>
    <w:rsid w:val="00CF41FD"/>
    <w:pPr>
      <w:ind w:leftChars="1000" w:left="2100"/>
    </w:pPr>
  </w:style>
  <w:style w:type="paragraph" w:styleId="TOC7">
    <w:name w:val="toc 7"/>
    <w:basedOn w:val="a"/>
    <w:next w:val="a"/>
    <w:autoRedefine/>
    <w:semiHidden/>
    <w:rsid w:val="00CF41FD"/>
    <w:pPr>
      <w:ind w:leftChars="1200" w:left="2520"/>
    </w:pPr>
  </w:style>
  <w:style w:type="paragraph" w:styleId="TOC8">
    <w:name w:val="toc 8"/>
    <w:basedOn w:val="a"/>
    <w:next w:val="a"/>
    <w:autoRedefine/>
    <w:semiHidden/>
    <w:rsid w:val="00CF41FD"/>
    <w:pPr>
      <w:ind w:leftChars="1400" w:left="2940"/>
    </w:pPr>
  </w:style>
  <w:style w:type="paragraph" w:customStyle="1" w:styleId="time">
    <w:name w:val="time"/>
    <w:basedOn w:val="a"/>
    <w:rsid w:val="00CF41FD"/>
    <w:pPr>
      <w:widowControl/>
      <w:spacing w:before="100" w:beforeAutospacing="1" w:after="100" w:afterAutospacing="1" w:line="280" w:lineRule="atLeast"/>
      <w:jc w:val="left"/>
    </w:pPr>
    <w:rPr>
      <w:rFonts w:ascii="宋体" w:hAnsi="宋体" w:cs="宋体"/>
      <w:color w:val="FF0000"/>
      <w:kern w:val="0"/>
      <w:sz w:val="24"/>
    </w:rPr>
  </w:style>
  <w:style w:type="paragraph" w:styleId="aff7">
    <w:name w:val="Normal Indent"/>
    <w:basedOn w:val="a"/>
    <w:rsid w:val="00CF41FD"/>
    <w:pPr>
      <w:ind w:firstLine="420"/>
    </w:pPr>
    <w:rPr>
      <w:szCs w:val="20"/>
    </w:rPr>
  </w:style>
  <w:style w:type="paragraph" w:customStyle="1" w:styleId="aff8">
    <w:name w:val="正文文字缩进"/>
    <w:basedOn w:val="a"/>
    <w:rsid w:val="00CF41FD"/>
    <w:pPr>
      <w:widowControl/>
      <w:autoSpaceDE w:val="0"/>
      <w:autoSpaceDN w:val="0"/>
      <w:ind w:firstLineChars="200" w:firstLine="420"/>
      <w:textAlignment w:val="bottom"/>
    </w:pPr>
    <w:rPr>
      <w:szCs w:val="21"/>
    </w:rPr>
  </w:style>
  <w:style w:type="paragraph" w:customStyle="1" w:styleId="aff9">
    <w:name w:val="正文（首行缩进两字）"/>
    <w:basedOn w:val="a"/>
    <w:rsid w:val="00CF41FD"/>
    <w:pPr>
      <w:ind w:firstLineChars="200" w:firstLine="420"/>
    </w:pPr>
    <w:rPr>
      <w:szCs w:val="21"/>
    </w:rPr>
  </w:style>
  <w:style w:type="paragraph" w:styleId="affa">
    <w:name w:val="endnote text"/>
    <w:basedOn w:val="a"/>
    <w:link w:val="affb"/>
    <w:semiHidden/>
    <w:rsid w:val="00CF41FD"/>
    <w:pPr>
      <w:snapToGrid w:val="0"/>
      <w:jc w:val="left"/>
    </w:pPr>
    <w:rPr>
      <w:szCs w:val="21"/>
    </w:rPr>
  </w:style>
  <w:style w:type="character" w:customStyle="1" w:styleId="affb">
    <w:name w:val="尾注文本 字符"/>
    <w:basedOn w:val="a0"/>
    <w:link w:val="affa"/>
    <w:semiHidden/>
    <w:rsid w:val="00CF41FD"/>
    <w:rPr>
      <w:rFonts w:ascii="Times New Roman" w:eastAsia="宋体" w:hAnsi="Times New Roman" w:cs="Times New Roman"/>
      <w:szCs w:val="21"/>
    </w:rPr>
  </w:style>
  <w:style w:type="paragraph" w:customStyle="1" w:styleId="affc">
    <w:name w:val="程序"/>
    <w:basedOn w:val="a"/>
    <w:rsid w:val="00CF41FD"/>
    <w:pPr>
      <w:adjustRightInd w:val="0"/>
      <w:spacing w:line="260" w:lineRule="exact"/>
      <w:ind w:left="425" w:firstLine="425"/>
    </w:pPr>
    <w:rPr>
      <w:color w:val="000000"/>
      <w:sz w:val="18"/>
      <w:szCs w:val="20"/>
    </w:rPr>
  </w:style>
  <w:style w:type="paragraph" w:customStyle="1" w:styleId="affd">
    <w:name w:val="公式"/>
    <w:basedOn w:val="a"/>
    <w:rsid w:val="00CF41FD"/>
    <w:pPr>
      <w:tabs>
        <w:tab w:val="right" w:pos="8335"/>
      </w:tabs>
      <w:adjustRightInd w:val="0"/>
      <w:jc w:val="right"/>
    </w:pPr>
    <w:rPr>
      <w:rFonts w:ascii="宋体" w:hAnsi="宋体"/>
      <w:szCs w:val="20"/>
    </w:rPr>
  </w:style>
  <w:style w:type="table" w:styleId="23">
    <w:name w:val="Table Subtle 2"/>
    <w:basedOn w:val="a1"/>
    <w:rsid w:val="00CF41FD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HTML">
    <w:name w:val="HTML Preformatted"/>
    <w:basedOn w:val="a"/>
    <w:link w:val="HTML0"/>
    <w:rsid w:val="00CF41F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rsid w:val="00CF41FD"/>
    <w:rPr>
      <w:rFonts w:ascii="宋体" w:eastAsia="宋体" w:hAnsi="宋体" w:cs="宋体"/>
      <w:kern w:val="0"/>
      <w:sz w:val="24"/>
      <w:szCs w:val="24"/>
    </w:rPr>
  </w:style>
  <w:style w:type="table" w:styleId="12">
    <w:name w:val="Table Web 1"/>
    <w:basedOn w:val="a1"/>
    <w:rsid w:val="00CF41FD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3">
    <w:name w:val="Table Classic 1"/>
    <w:basedOn w:val="a1"/>
    <w:rsid w:val="00CF41FD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affe">
    <w:name w:val="endnote reference"/>
    <w:basedOn w:val="a0"/>
    <w:semiHidden/>
    <w:rsid w:val="00CF41FD"/>
    <w:rPr>
      <w:vertAlign w:val="superscript"/>
    </w:rPr>
  </w:style>
  <w:style w:type="paragraph" w:customStyle="1" w:styleId="afff">
    <w:name w:val="代码"/>
    <w:basedOn w:val="a"/>
    <w:rsid w:val="00CF41FD"/>
    <w:pPr>
      <w:adjustRightInd w:val="0"/>
      <w:snapToGrid w:val="0"/>
      <w:spacing w:before="156" w:line="260" w:lineRule="exact"/>
      <w:ind w:firstLine="425"/>
    </w:pPr>
    <w:rPr>
      <w:sz w:val="18"/>
      <w:szCs w:val="20"/>
    </w:rPr>
  </w:style>
  <w:style w:type="paragraph" w:customStyle="1" w:styleId="44">
    <w:name w:val="下题4"/>
    <w:basedOn w:val="a"/>
    <w:rsid w:val="00CF41FD"/>
    <w:pPr>
      <w:adjustRightInd w:val="0"/>
      <w:ind w:firstLine="425"/>
    </w:pPr>
    <w:rPr>
      <w:rFonts w:eastAsia="楷体_GB2312"/>
      <w:szCs w:val="20"/>
    </w:rPr>
  </w:style>
  <w:style w:type="paragraph" w:customStyle="1" w:styleId="afff0">
    <w:name w:val="注意"/>
    <w:basedOn w:val="a"/>
    <w:rsid w:val="00CF41FD"/>
    <w:pPr>
      <w:adjustRightInd w:val="0"/>
      <w:spacing w:before="156" w:after="156"/>
      <w:ind w:firstLine="425"/>
    </w:pPr>
    <w:rPr>
      <w:rFonts w:eastAsia="楷体_GB2312"/>
      <w:szCs w:val="20"/>
    </w:rPr>
  </w:style>
  <w:style w:type="paragraph" w:customStyle="1" w:styleId="afff1">
    <w:name w:val="黑体"/>
    <w:basedOn w:val="a"/>
    <w:rsid w:val="00CF41FD"/>
    <w:pPr>
      <w:adjustRightInd w:val="0"/>
      <w:ind w:firstLine="425"/>
    </w:pPr>
    <w:rPr>
      <w:rFonts w:eastAsia="黑体"/>
      <w:szCs w:val="20"/>
    </w:rPr>
  </w:style>
  <w:style w:type="paragraph" w:customStyle="1" w:styleId="afff2">
    <w:name w:val="图表名"/>
    <w:basedOn w:val="a"/>
    <w:next w:val="a"/>
    <w:rsid w:val="00CF41FD"/>
    <w:pPr>
      <w:widowControl/>
      <w:jc w:val="center"/>
    </w:pPr>
    <w:rPr>
      <w:rFonts w:eastAsia="黑体"/>
      <w:szCs w:val="20"/>
    </w:rPr>
  </w:style>
  <w:style w:type="paragraph" w:customStyle="1" w:styleId="afff3">
    <w:name w:val="提示"/>
    <w:basedOn w:val="a"/>
    <w:next w:val="a"/>
    <w:rsid w:val="00CF41FD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pct15" w:color="auto" w:fill="FFFFFF"/>
      <w:spacing w:before="120" w:after="120"/>
      <w:ind w:left="851"/>
    </w:pPr>
    <w:rPr>
      <w:rFonts w:eastAsia="楷体_GB2312"/>
      <w:b/>
      <w:szCs w:val="20"/>
    </w:rPr>
  </w:style>
  <w:style w:type="paragraph" w:styleId="24">
    <w:name w:val="Body Text Indent 2"/>
    <w:basedOn w:val="a"/>
    <w:link w:val="25"/>
    <w:rsid w:val="00CF41FD"/>
    <w:pPr>
      <w:ind w:firstLine="420"/>
      <w:jc w:val="left"/>
    </w:pPr>
    <w:rPr>
      <w:szCs w:val="20"/>
    </w:rPr>
  </w:style>
  <w:style w:type="character" w:customStyle="1" w:styleId="25">
    <w:name w:val="正文文本缩进 2 字符"/>
    <w:basedOn w:val="a0"/>
    <w:link w:val="24"/>
    <w:rsid w:val="00CF41FD"/>
    <w:rPr>
      <w:rFonts w:ascii="Times New Roman" w:eastAsia="宋体" w:hAnsi="Times New Roman" w:cs="Times New Roman"/>
      <w:szCs w:val="20"/>
    </w:rPr>
  </w:style>
  <w:style w:type="paragraph" w:styleId="afff4">
    <w:name w:val="Plain Text"/>
    <w:basedOn w:val="a"/>
    <w:link w:val="afff5"/>
    <w:rsid w:val="00CF41FD"/>
    <w:rPr>
      <w:rFonts w:ascii="宋体" w:hAnsi="Courier New"/>
      <w:szCs w:val="20"/>
    </w:rPr>
  </w:style>
  <w:style w:type="character" w:customStyle="1" w:styleId="afff5">
    <w:name w:val="纯文本 字符"/>
    <w:basedOn w:val="a0"/>
    <w:link w:val="afff4"/>
    <w:rsid w:val="00CF41FD"/>
    <w:rPr>
      <w:rFonts w:ascii="宋体" w:eastAsia="宋体" w:hAnsi="Courier New" w:cs="Times New Roman"/>
      <w:szCs w:val="20"/>
    </w:rPr>
  </w:style>
  <w:style w:type="paragraph" w:styleId="afff6">
    <w:name w:val="envelope return"/>
    <w:basedOn w:val="a"/>
    <w:rsid w:val="00CF41FD"/>
    <w:pPr>
      <w:snapToGrid w:val="0"/>
    </w:pPr>
    <w:rPr>
      <w:rFonts w:ascii="Arial" w:hAnsi="Arial"/>
      <w:szCs w:val="20"/>
    </w:rPr>
  </w:style>
  <w:style w:type="paragraph" w:styleId="32">
    <w:name w:val="Body Text Indent 3"/>
    <w:basedOn w:val="a"/>
    <w:link w:val="33"/>
    <w:rsid w:val="00CF41FD"/>
    <w:pPr>
      <w:adjustRightInd w:val="0"/>
      <w:ind w:firstLine="400"/>
    </w:pPr>
    <w:rPr>
      <w:szCs w:val="20"/>
    </w:rPr>
  </w:style>
  <w:style w:type="character" w:customStyle="1" w:styleId="33">
    <w:name w:val="正文文本缩进 3 字符"/>
    <w:basedOn w:val="a0"/>
    <w:link w:val="32"/>
    <w:rsid w:val="00CF41FD"/>
    <w:rPr>
      <w:rFonts w:ascii="Times New Roman" w:eastAsia="宋体" w:hAnsi="Times New Roman" w:cs="Times New Roman"/>
      <w:szCs w:val="20"/>
    </w:rPr>
  </w:style>
  <w:style w:type="paragraph" w:customStyle="1" w:styleId="14">
    <w:name w:val="样式1"/>
    <w:basedOn w:val="a"/>
    <w:rsid w:val="00CF41FD"/>
    <w:pPr>
      <w:tabs>
        <w:tab w:val="right" w:pos="8278"/>
      </w:tabs>
      <w:adjustRightInd w:val="0"/>
    </w:pPr>
    <w:rPr>
      <w:szCs w:val="20"/>
    </w:rPr>
  </w:style>
  <w:style w:type="character" w:customStyle="1" w:styleId="3Char">
    <w:name w:val="标题 3 Char"/>
    <w:rsid w:val="00CF41FD"/>
    <w:rPr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9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995724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328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11215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117" Type="http://schemas.openxmlformats.org/officeDocument/2006/relationships/oleObject" Target="embeddings/oleObject72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2.wmf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7.bin"/><Relationship Id="rId68" Type="http://schemas.openxmlformats.org/officeDocument/2006/relationships/oleObject" Target="embeddings/oleObject40.bin"/><Relationship Id="rId84" Type="http://schemas.openxmlformats.org/officeDocument/2006/relationships/oleObject" Target="embeddings/oleObject51.bin"/><Relationship Id="rId89" Type="http://schemas.openxmlformats.org/officeDocument/2006/relationships/image" Target="media/image28.wmf"/><Relationship Id="rId112" Type="http://schemas.openxmlformats.org/officeDocument/2006/relationships/oleObject" Target="embeddings/oleObject68.bin"/><Relationship Id="rId16" Type="http://schemas.openxmlformats.org/officeDocument/2006/relationships/image" Target="media/image3.wmf"/><Relationship Id="rId107" Type="http://schemas.openxmlformats.org/officeDocument/2006/relationships/oleObject" Target="embeddings/oleObject64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7.bin"/><Relationship Id="rId37" Type="http://schemas.openxmlformats.org/officeDocument/2006/relationships/header" Target="header1.xml"/><Relationship Id="rId53" Type="http://schemas.openxmlformats.org/officeDocument/2006/relationships/oleObject" Target="embeddings/oleObject31.bin"/><Relationship Id="rId58" Type="http://schemas.openxmlformats.org/officeDocument/2006/relationships/image" Target="media/image16.wmf"/><Relationship Id="rId74" Type="http://schemas.openxmlformats.org/officeDocument/2006/relationships/oleObject" Target="embeddings/oleObject43.bin"/><Relationship Id="rId79" Type="http://schemas.openxmlformats.org/officeDocument/2006/relationships/oleObject" Target="embeddings/oleObject47.bin"/><Relationship Id="rId102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4.bin"/><Relationship Id="rId95" Type="http://schemas.openxmlformats.org/officeDocument/2006/relationships/image" Target="media/image30.wmf"/><Relationship Id="rId22" Type="http://schemas.openxmlformats.org/officeDocument/2006/relationships/oleObject" Target="embeddings/oleObject11.bin"/><Relationship Id="rId27" Type="http://schemas.openxmlformats.org/officeDocument/2006/relationships/image" Target="media/image6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64" Type="http://schemas.openxmlformats.org/officeDocument/2006/relationships/oleObject" Target="embeddings/oleObject38.bin"/><Relationship Id="rId69" Type="http://schemas.openxmlformats.org/officeDocument/2006/relationships/image" Target="media/image21.wmf"/><Relationship Id="rId113" Type="http://schemas.openxmlformats.org/officeDocument/2006/relationships/oleObject" Target="embeddings/oleObject69.bin"/><Relationship Id="rId118" Type="http://schemas.openxmlformats.org/officeDocument/2006/relationships/image" Target="media/image38.wmf"/><Relationship Id="rId80" Type="http://schemas.openxmlformats.org/officeDocument/2006/relationships/oleObject" Target="embeddings/oleObject48.bin"/><Relationship Id="rId85" Type="http://schemas.openxmlformats.org/officeDocument/2006/relationships/image" Target="media/image26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image" Target="media/image9.wmf"/><Relationship Id="rId38" Type="http://schemas.openxmlformats.org/officeDocument/2006/relationships/image" Target="media/image11.wmf"/><Relationship Id="rId59" Type="http://schemas.openxmlformats.org/officeDocument/2006/relationships/oleObject" Target="embeddings/oleObject35.bin"/><Relationship Id="rId103" Type="http://schemas.openxmlformats.org/officeDocument/2006/relationships/oleObject" Target="embeddings/oleObject62.bin"/><Relationship Id="rId108" Type="http://schemas.openxmlformats.org/officeDocument/2006/relationships/image" Target="media/image36.wmf"/><Relationship Id="rId54" Type="http://schemas.openxmlformats.org/officeDocument/2006/relationships/oleObject" Target="embeddings/oleObject32.bin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4.bin"/><Relationship Id="rId91" Type="http://schemas.openxmlformats.org/officeDocument/2006/relationships/oleObject" Target="embeddings/oleObject55.bin"/><Relationship Id="rId96" Type="http://schemas.openxmlformats.org/officeDocument/2006/relationships/oleObject" Target="embeddings/oleObject5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49" Type="http://schemas.openxmlformats.org/officeDocument/2006/relationships/oleObject" Target="embeddings/oleObject28.bin"/><Relationship Id="rId114" Type="http://schemas.openxmlformats.org/officeDocument/2006/relationships/oleObject" Target="embeddings/oleObject70.bin"/><Relationship Id="rId119" Type="http://schemas.openxmlformats.org/officeDocument/2006/relationships/oleObject" Target="embeddings/oleObject73.bin"/><Relationship Id="rId44" Type="http://schemas.openxmlformats.org/officeDocument/2006/relationships/oleObject" Target="embeddings/oleObject24.bin"/><Relationship Id="rId60" Type="http://schemas.openxmlformats.org/officeDocument/2006/relationships/image" Target="media/image17.wmf"/><Relationship Id="rId65" Type="http://schemas.openxmlformats.org/officeDocument/2006/relationships/image" Target="media/image19.wmf"/><Relationship Id="rId81" Type="http://schemas.openxmlformats.org/officeDocument/2006/relationships/oleObject" Target="embeddings/oleObject49.bin"/><Relationship Id="rId86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65.bin"/><Relationship Id="rId34" Type="http://schemas.openxmlformats.org/officeDocument/2006/relationships/oleObject" Target="embeddings/oleObject18.bin"/><Relationship Id="rId50" Type="http://schemas.openxmlformats.org/officeDocument/2006/relationships/image" Target="media/image14.wmf"/><Relationship Id="rId55" Type="http://schemas.openxmlformats.org/officeDocument/2006/relationships/oleObject" Target="embeddings/oleObject33.bin"/><Relationship Id="rId76" Type="http://schemas.openxmlformats.org/officeDocument/2006/relationships/image" Target="media/image24.wmf"/><Relationship Id="rId97" Type="http://schemas.openxmlformats.org/officeDocument/2006/relationships/image" Target="media/image31.png"/><Relationship Id="rId104" Type="http://schemas.openxmlformats.org/officeDocument/2006/relationships/image" Target="media/image34.wmf"/><Relationship Id="rId120" Type="http://schemas.openxmlformats.org/officeDocument/2006/relationships/image" Target="media/image39.png"/><Relationship Id="rId7" Type="http://schemas.openxmlformats.org/officeDocument/2006/relationships/endnotes" Target="endnotes.xml"/><Relationship Id="rId71" Type="http://schemas.openxmlformats.org/officeDocument/2006/relationships/image" Target="media/image22.wmf"/><Relationship Id="rId92" Type="http://schemas.openxmlformats.org/officeDocument/2006/relationships/oleObject" Target="embeddings/oleObject56.bin"/><Relationship Id="rId2" Type="http://schemas.openxmlformats.org/officeDocument/2006/relationships/numbering" Target="numbering.xml"/><Relationship Id="rId29" Type="http://schemas.openxmlformats.org/officeDocument/2006/relationships/image" Target="media/image7.wmf"/><Relationship Id="rId24" Type="http://schemas.openxmlformats.org/officeDocument/2006/relationships/image" Target="media/image5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3.wmf"/><Relationship Id="rId66" Type="http://schemas.openxmlformats.org/officeDocument/2006/relationships/oleObject" Target="embeddings/oleObject39.bin"/><Relationship Id="rId87" Type="http://schemas.openxmlformats.org/officeDocument/2006/relationships/image" Target="media/image27.wmf"/><Relationship Id="rId110" Type="http://schemas.openxmlformats.org/officeDocument/2006/relationships/oleObject" Target="embeddings/oleObject66.bin"/><Relationship Id="rId115" Type="http://schemas.openxmlformats.org/officeDocument/2006/relationships/oleObject" Target="embeddings/oleObject71.bin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50.bin"/><Relationship Id="rId19" Type="http://schemas.openxmlformats.org/officeDocument/2006/relationships/oleObject" Target="embeddings/oleObject9.bin"/><Relationship Id="rId14" Type="http://schemas.openxmlformats.org/officeDocument/2006/relationships/image" Target="media/image2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0.wmf"/><Relationship Id="rId56" Type="http://schemas.openxmlformats.org/officeDocument/2006/relationships/oleObject" Target="embeddings/oleObject34.bin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60.bin"/><Relationship Id="rId105" Type="http://schemas.openxmlformats.org/officeDocument/2006/relationships/oleObject" Target="embeddings/oleObject63.bin"/><Relationship Id="rId8" Type="http://schemas.openxmlformats.org/officeDocument/2006/relationships/image" Target="media/image1.w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2.bin"/><Relationship Id="rId93" Type="http://schemas.openxmlformats.org/officeDocument/2006/relationships/image" Target="media/image29.wmf"/><Relationship Id="rId98" Type="http://schemas.openxmlformats.org/officeDocument/2006/relationships/image" Target="media/image32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25.bin"/><Relationship Id="rId67" Type="http://schemas.openxmlformats.org/officeDocument/2006/relationships/image" Target="media/image20.wmf"/><Relationship Id="rId116" Type="http://schemas.openxmlformats.org/officeDocument/2006/relationships/image" Target="media/image37.wmf"/><Relationship Id="rId20" Type="http://schemas.openxmlformats.org/officeDocument/2006/relationships/image" Target="media/image4.wmf"/><Relationship Id="rId41" Type="http://schemas.openxmlformats.org/officeDocument/2006/relationships/oleObject" Target="embeddings/oleObject22.bin"/><Relationship Id="rId62" Type="http://schemas.openxmlformats.org/officeDocument/2006/relationships/image" Target="media/image18.wmf"/><Relationship Id="rId83" Type="http://schemas.openxmlformats.org/officeDocument/2006/relationships/image" Target="media/image25.wmf"/><Relationship Id="rId88" Type="http://schemas.openxmlformats.org/officeDocument/2006/relationships/oleObject" Target="embeddings/oleObject53.bin"/><Relationship Id="rId111" Type="http://schemas.openxmlformats.org/officeDocument/2006/relationships/oleObject" Target="embeddings/oleObject67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9.bin"/><Relationship Id="rId57" Type="http://schemas.openxmlformats.org/officeDocument/2006/relationships/image" Target="media/image15.wmf"/><Relationship Id="rId106" Type="http://schemas.openxmlformats.org/officeDocument/2006/relationships/image" Target="media/image35.wmf"/><Relationship Id="rId10" Type="http://schemas.openxmlformats.org/officeDocument/2006/relationships/oleObject" Target="embeddings/oleObject2.bin"/><Relationship Id="rId31" Type="http://schemas.openxmlformats.org/officeDocument/2006/relationships/image" Target="media/image8.wmf"/><Relationship Id="rId52" Type="http://schemas.openxmlformats.org/officeDocument/2006/relationships/oleObject" Target="embeddings/oleObject30.bin"/><Relationship Id="rId73" Type="http://schemas.openxmlformats.org/officeDocument/2006/relationships/image" Target="media/image23.wmf"/><Relationship Id="rId78" Type="http://schemas.openxmlformats.org/officeDocument/2006/relationships/oleObject" Target="embeddings/oleObject46.bin"/><Relationship Id="rId94" Type="http://schemas.openxmlformats.org/officeDocument/2006/relationships/oleObject" Target="embeddings/oleObject57.bin"/><Relationship Id="rId99" Type="http://schemas.openxmlformats.org/officeDocument/2006/relationships/oleObject" Target="embeddings/oleObject59.bin"/><Relationship Id="rId101" Type="http://schemas.openxmlformats.org/officeDocument/2006/relationships/image" Target="media/image33.wmf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B5963F-692A-43C0-B041-398B7F6DEF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7</Pages>
  <Words>1750</Words>
  <Characters>9976</Characters>
  <Application>Microsoft Office Word</Application>
  <DocSecurity>0</DocSecurity>
  <Lines>83</Lines>
  <Paragraphs>23</Paragraphs>
  <ScaleCrop>false</ScaleCrop>
  <Company>uestc</Company>
  <LinksUpToDate>false</LinksUpToDate>
  <CharactersWithSpaces>11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qx</dc:creator>
  <cp:keywords/>
  <dc:description/>
  <cp:lastModifiedBy>Gu XF</cp:lastModifiedBy>
  <cp:revision>5</cp:revision>
  <cp:lastPrinted>2022-02-28T04:05:00Z</cp:lastPrinted>
  <dcterms:created xsi:type="dcterms:W3CDTF">2022-04-14T02:23:00Z</dcterms:created>
  <dcterms:modified xsi:type="dcterms:W3CDTF">2022-04-14T04:36:00Z</dcterms:modified>
</cp:coreProperties>
</file>